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98B4E8F" w14:textId="55C05779" w:rsidR="00FD71CA" w:rsidRDefault="0085187A" w:rsidP="00FD71CA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rFonts w:eastAsia="Yu Gothic"/>
          <w:noProof/>
          <w:color w:val="00B050"/>
          <w:lang w:eastAsia="tr-TR"/>
        </w:rPr>
        <mc:AlternateContent>
          <mc:Choice Requires="wpg">
            <w:drawing>
              <wp:anchor distT="0" distB="0" distL="114300" distR="114300" simplePos="0" relativeHeight="252098487" behindDoc="0" locked="0" layoutInCell="1" allowOverlap="1" wp14:anchorId="4520807E" wp14:editId="77E38A5C">
                <wp:simplePos x="0" y="0"/>
                <wp:positionH relativeFrom="column">
                  <wp:posOffset>-66675</wp:posOffset>
                </wp:positionH>
                <wp:positionV relativeFrom="paragraph">
                  <wp:posOffset>-280670</wp:posOffset>
                </wp:positionV>
                <wp:extent cx="7343775" cy="747395"/>
                <wp:effectExtent l="0" t="0" r="0" b="0"/>
                <wp:wrapNone/>
                <wp:docPr id="1886059316" name="Grup 18860593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747395"/>
                          <a:chOff x="0" y="0"/>
                          <a:chExt cx="7343775" cy="747395"/>
                        </a:xfrm>
                      </wpg:grpSpPr>
                      <pic:pic xmlns:pic="http://schemas.openxmlformats.org/drawingml/2006/picture">
                        <pic:nvPicPr>
                          <pic:cNvPr id="1886059317" name="Resim 1886059317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747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886059318" name="Grup 1886059318"/>
                        <wpg:cNvGrpSpPr/>
                        <wpg:grpSpPr>
                          <a:xfrm>
                            <a:off x="6181725" y="104775"/>
                            <a:ext cx="1162050" cy="628650"/>
                            <a:chOff x="0" y="114300"/>
                            <a:chExt cx="1162050" cy="628650"/>
                          </a:xfrm>
                        </wpg:grpSpPr>
                        <pic:pic xmlns:pic="http://schemas.openxmlformats.org/drawingml/2006/picture">
                          <pic:nvPicPr>
                            <pic:cNvPr id="1886059320" name="Resim 1886059320" descr="D:\Users\toshıba\Desktop\Matematik Video 10-11-2022\000 Site Malzemeleri\logo chatgpt yazısız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07084" y="114300"/>
                              <a:ext cx="522861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890940384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4825"/>
                              <a:ext cx="1162050" cy="2381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75190B" w14:textId="77777777" w:rsidR="00D5157A" w:rsidRDefault="00D5157A" w:rsidP="0085187A">
                                <w:pPr>
                                  <w:jc w:val="center"/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matematikchi.net</w:t>
                                </w:r>
                              </w:p>
                              <w:p w14:paraId="2A4E967C" w14:textId="77777777" w:rsidR="00D5157A" w:rsidRDefault="00D5157A" w:rsidP="0085187A">
                                <w:pPr>
                                  <w:jc w:val="center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520807E" id="Grup 1886059316" o:spid="_x0000_s1026" style="position:absolute;margin-left:-5.25pt;margin-top:-22.1pt;width:578.25pt;height:58.85pt;z-index:252098487" coordsize="73437,74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Resim 1886059317" o:spid="_x0000_s1027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">
                  <v:imagedata r:id="rId10" o:title=""/>
                  <v:path arrowok="t"/>
                </v:shape>
                <v:group id="Grup 1886059318" o:spid="_x0000_s1028" style="position:absolute;left:61817;top:1047;width:11620;height:6287" coordorigin=",1143" coordsize="11620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">
                  <v:shape id="Resim 1886059320" o:spid="_x0000_s1029" type="#_x0000_t75" style="position:absolute;left:3070;top:1143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">
                    <v:imagedata r:id="rId11" o:title="logo chatgpt yazısız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30" type="#_x0000_t202" style="position:absolute;top:5048;width:11620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" filled="f" stroked="f">
                    <v:textbox>
                      <w:txbxContent>
                        <w:p w14:paraId="5F75190B" w14:textId="77777777" w:rsidR="00D5157A" w:rsidRDefault="00D5157A" w:rsidP="0085187A">
                          <w:pPr>
                            <w:jc w:val="center"/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matematikchi.net</w:t>
                          </w:r>
                        </w:p>
                        <w:p w14:paraId="2A4E967C" w14:textId="77777777" w:rsidR="00D5157A" w:rsidRDefault="00D5157A" w:rsidP="0085187A">
                          <w:pPr>
                            <w:jc w:val="center"/>
                            <w:rPr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lang w:eastAsia="tr-TR"/>
        </w:rPr>
        <w:drawing>
          <wp:anchor distT="0" distB="0" distL="114300" distR="114300" simplePos="0" relativeHeight="253073408" behindDoc="0" locked="0" layoutInCell="1" allowOverlap="1" wp14:anchorId="0743019F" wp14:editId="4B40BEEE">
            <wp:simplePos x="0" y="0"/>
            <wp:positionH relativeFrom="column">
              <wp:posOffset>756285</wp:posOffset>
            </wp:positionH>
            <wp:positionV relativeFrom="paragraph">
              <wp:posOffset>-110490</wp:posOffset>
            </wp:positionV>
            <wp:extent cx="520065" cy="520065"/>
            <wp:effectExtent l="0" t="0" r="0" b="0"/>
            <wp:wrapNone/>
            <wp:docPr id="58" name="Resim 58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52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2643328" behindDoc="0" locked="0" layoutInCell="1" allowOverlap="1" wp14:anchorId="7AC53EB1" wp14:editId="4EE89F7D">
                <wp:simplePos x="0" y="0"/>
                <wp:positionH relativeFrom="margin">
                  <wp:posOffset>2000250</wp:posOffset>
                </wp:positionH>
                <wp:positionV relativeFrom="paragraph">
                  <wp:posOffset>-135255</wp:posOffset>
                </wp:positionV>
                <wp:extent cx="3171825" cy="485775"/>
                <wp:effectExtent l="95250" t="57150" r="104775" b="123825"/>
                <wp:wrapNone/>
                <wp:docPr id="471337278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1825" cy="485775"/>
                        </a:xfrm>
                        <a:custGeom>
                          <a:avLst/>
                          <a:gdLst>
                            <a:gd name="connsiteX0" fmla="*/ 0 w 1914525"/>
                            <a:gd name="connsiteY0" fmla="*/ 0 h 485775"/>
                            <a:gd name="connsiteX1" fmla="*/ 619030 w 1914525"/>
                            <a:gd name="connsiteY1" fmla="*/ 0 h 485775"/>
                            <a:gd name="connsiteX2" fmla="*/ 1238060 w 1914525"/>
                            <a:gd name="connsiteY2" fmla="*/ 0 h 485775"/>
                            <a:gd name="connsiteX3" fmla="*/ 1914525 w 1914525"/>
                            <a:gd name="connsiteY3" fmla="*/ 0 h 485775"/>
                            <a:gd name="connsiteX4" fmla="*/ 1914525 w 1914525"/>
                            <a:gd name="connsiteY4" fmla="*/ 485775 h 485775"/>
                            <a:gd name="connsiteX5" fmla="*/ 1257205 w 1914525"/>
                            <a:gd name="connsiteY5" fmla="*/ 485775 h 485775"/>
                            <a:gd name="connsiteX6" fmla="*/ 599885 w 1914525"/>
                            <a:gd name="connsiteY6" fmla="*/ 485775 h 485775"/>
                            <a:gd name="connsiteX7" fmla="*/ 0 w 1914525"/>
                            <a:gd name="connsiteY7" fmla="*/ 485775 h 485775"/>
                            <a:gd name="connsiteX8" fmla="*/ 0 w 1914525"/>
                            <a:gd name="connsiteY8" fmla="*/ 0 h 48577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1914525" h="485775" fill="none" extrusionOk="0">
                              <a:moveTo>
                                <a:pt x="0" y="0"/>
                              </a:moveTo>
                              <a:cubicBezTo>
                                <a:pt x="268103" y="-17998"/>
                                <a:pt x="409022" y="-21739"/>
                                <a:pt x="619030" y="0"/>
                              </a:cubicBezTo>
                              <a:cubicBezTo>
                                <a:pt x="829038" y="21739"/>
                                <a:pt x="933298" y="-30611"/>
                                <a:pt x="1238060" y="0"/>
                              </a:cubicBezTo>
                              <a:cubicBezTo>
                                <a:pt x="1542822" y="30611"/>
                                <a:pt x="1705096" y="15903"/>
                                <a:pt x="1914525" y="0"/>
                              </a:cubicBezTo>
                              <a:cubicBezTo>
                                <a:pt x="1912774" y="217776"/>
                                <a:pt x="1937254" y="282014"/>
                                <a:pt x="1914525" y="485775"/>
                              </a:cubicBezTo>
                              <a:cubicBezTo>
                                <a:pt x="1758593" y="492209"/>
                                <a:pt x="1555625" y="466279"/>
                                <a:pt x="1257205" y="485775"/>
                              </a:cubicBezTo>
                              <a:cubicBezTo>
                                <a:pt x="958785" y="505271"/>
                                <a:pt x="923851" y="469280"/>
                                <a:pt x="599885" y="485775"/>
                              </a:cubicBezTo>
                              <a:cubicBezTo>
                                <a:pt x="275919" y="502270"/>
                                <a:pt x="285467" y="469170"/>
                                <a:pt x="0" y="485775"/>
                              </a:cubicBezTo>
                              <a:cubicBezTo>
                                <a:pt x="-10507" y="256493"/>
                                <a:pt x="645" y="217283"/>
                                <a:pt x="0" y="0"/>
                              </a:cubicBezTo>
                              <a:close/>
                            </a:path>
                            <a:path w="1914525" h="485775" stroke="0" extrusionOk="0">
                              <a:moveTo>
                                <a:pt x="0" y="0"/>
                              </a:moveTo>
                              <a:cubicBezTo>
                                <a:pt x="236086" y="-1359"/>
                                <a:pt x="341445" y="-13156"/>
                                <a:pt x="619030" y="0"/>
                              </a:cubicBezTo>
                              <a:cubicBezTo>
                                <a:pt x="896615" y="13156"/>
                                <a:pt x="1010228" y="10011"/>
                                <a:pt x="1238060" y="0"/>
                              </a:cubicBezTo>
                              <a:cubicBezTo>
                                <a:pt x="1465892" y="-10011"/>
                                <a:pt x="1683574" y="-6562"/>
                                <a:pt x="1914525" y="0"/>
                              </a:cubicBezTo>
                              <a:cubicBezTo>
                                <a:pt x="1933233" y="134438"/>
                                <a:pt x="1903921" y="359089"/>
                                <a:pt x="1914525" y="485775"/>
                              </a:cubicBezTo>
                              <a:cubicBezTo>
                                <a:pt x="1759550" y="512516"/>
                                <a:pt x="1573399" y="463230"/>
                                <a:pt x="1257205" y="485775"/>
                              </a:cubicBezTo>
                              <a:cubicBezTo>
                                <a:pt x="941011" y="508320"/>
                                <a:pt x="781436" y="473785"/>
                                <a:pt x="657320" y="485775"/>
                              </a:cubicBezTo>
                              <a:cubicBezTo>
                                <a:pt x="533205" y="497765"/>
                                <a:pt x="160049" y="505587"/>
                                <a:pt x="0" y="485775"/>
                              </a:cubicBezTo>
                              <a:cubicBezTo>
                                <a:pt x="-7997" y="375011"/>
                                <a:pt x="-21441" y="210308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rgbClr val="FFFFFF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FFFFFF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FFFFFF">
                                <a:shade val="100000"/>
                                <a:satMod val="115000"/>
                              </a:srgbClr>
                            </a:gs>
                          </a:gsLst>
                          <a:lin ang="2700000" scaled="1"/>
                          <a:tileRect/>
                        </a:gradFill>
                        <a:ln w="2857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  <a:extLst>
                            <a:ext uri="{C807C97D-BFC1-408E-A445-0C87EB9F89A2}">
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ask="http://schemas.microsoft.com/office/drawing/2018/sketchyshapes" sd="198946862">
                                <a:prstGeom prst="rect">
                                  <a:avLst/>
                                </a:prstGeom>
                                <ask:type>
                                  <ask:lineSketchFreehand/>
                                </ask:type>
                              </ask:lineSketchStyleProps>
                            </a:ext>
                          </a:extLst>
                        </a:ln>
                        <a:effectLst>
                          <a:outerShdw blurRad="50800" dist="38100" dir="5400000" algn="t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14:paraId="37C52B25" w14:textId="77777777" w:rsidR="00D5157A" w:rsidRPr="003A5DA6" w:rsidRDefault="00D5157A" w:rsidP="00FD71CA">
                            <w:pPr>
                              <w:jc w:val="center"/>
                              <w:rPr>
                                <w:rFonts w:ascii="Arial Black" w:eastAsia="Yu Gothic" w:hAnsi="Arial Black"/>
                                <w:b/>
                                <w:color w:val="262626" w:themeColor="text1" w:themeTint="D9"/>
                                <w:sz w:val="48"/>
                                <w:szCs w:val="48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Arial Black" w:eastAsia="Yu Gothic" w:hAnsi="Arial Black"/>
                                <w:b/>
                                <w:color w:val="262626" w:themeColor="text1" w:themeTint="D9"/>
                                <w:sz w:val="48"/>
                                <w:szCs w:val="48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Üçgende Açılar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C53EB1" id="Metin Kutusu 2" o:spid="_x0000_s1031" style="position:absolute;margin-left:157.5pt;margin-top:-10.65pt;width:249.75pt;height:38.25pt;z-index:25264332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coordsize="1914525,4857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" adj="-11796480,,5400" path="m,nfc268103,-17998,409022,-21739,619030,v210008,21739,314268,-30611,619030,c1542822,30611,1705096,15903,1914525,v-1751,217776,22729,282014,,485775c1758593,492209,1555625,466279,1257205,485775v-298420,19496,-333354,-16495,-657320,c275919,502270,285467,469170,,485775,-10507,256493,645,217283,,xem,nsc236086,-1359,341445,-13156,619030,v277585,13156,391198,10011,619030,c1465892,-10011,1683574,-6562,1914525,v18708,134438,-10604,359089,,485775c1759550,512516,1573399,463230,1257205,485775v-316194,22545,-475769,-11990,-599885,c533205,497765,160049,505587,,485775,-7997,375011,-21441,210308,,xe" fillcolor="#959595" strokecolor="windowText" strokeweight="2.25pt">
                <v:fill rotate="t" angle="45" colors="0 #959595;.5 #d6d6d6;1 white" focus="100%" type="gradient"/>
                <v:stroke joinstyle="miter"/>
                <v:shadow on="t" color="black" opacity="26214f" origin=",-.5" offset="0,3pt"/>
                <v:formulas/>
                <v:path o:extrusionok="f" o:connecttype="custom" o:connectlocs="0,0;1025557,0;2051114,0;3171825,0;3171825,485775;2082832,485775;993839,485775;0,485775;0,0" o:connectangles="0,0,0,0,0,0,0,0,0" textboxrect="0,0,1914525,485775"/>
                <v:textbox inset="0,0,0,0">
                  <w:txbxContent>
                    <w:p w14:paraId="37C52B25" w14:textId="77777777" w:rsidR="00D5157A" w:rsidRPr="003A5DA6" w:rsidRDefault="00D5157A" w:rsidP="00FD71CA">
                      <w:pPr>
                        <w:jc w:val="center"/>
                        <w:rPr>
                          <w:rFonts w:ascii="Arial Black" w:eastAsia="Yu Gothic" w:hAnsi="Arial Black"/>
                          <w:b/>
                          <w:color w:val="262626" w:themeColor="text1" w:themeTint="D9"/>
                          <w:sz w:val="48"/>
                          <w:szCs w:val="48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Arial Black" w:eastAsia="Yu Gothic" w:hAnsi="Arial Black"/>
                          <w:b/>
                          <w:color w:val="262626" w:themeColor="text1" w:themeTint="D9"/>
                          <w:sz w:val="48"/>
                          <w:szCs w:val="48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Üçgende Açıla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051C366" w14:textId="5FBECEB4" w:rsidR="00FD71CA" w:rsidRDefault="0085187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2640256" behindDoc="0" locked="0" layoutInCell="1" allowOverlap="1" wp14:anchorId="7CF87122" wp14:editId="6D843180">
                <wp:simplePos x="0" y="0"/>
                <wp:positionH relativeFrom="column">
                  <wp:posOffset>3582035</wp:posOffset>
                </wp:positionH>
                <wp:positionV relativeFrom="paragraph">
                  <wp:posOffset>67310</wp:posOffset>
                </wp:positionV>
                <wp:extent cx="0" cy="9115425"/>
                <wp:effectExtent l="0" t="0" r="19050" b="28575"/>
                <wp:wrapNone/>
                <wp:docPr id="1115730976" name="Düz Bağlayıcı 11157309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1154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1D10B8" id="Düz Bağlayıcı 1115730976" o:spid="_x0000_s1026" style="position:absolute;z-index:25264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2.05pt,5.3pt" to="282.05pt,7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" strokecolor="windowText" strokeweight="1.5pt">
                <v:stroke joinstyle="miter"/>
              </v:line>
            </w:pict>
          </mc:Fallback>
        </mc:AlternateConten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8474378">
          <v:shape id="_x0000_s1811" type="#_x0000_t75" style="position:absolute;left:0;text-align:left;margin-left:-.85pt;margin-top:70.25pt;width:228pt;height:40pt;z-index:252651520;mso-position-horizontal-relative:text;mso-position-vertical-relative:page">
            <v:imagedata r:id="rId13" o:title=""/>
            <w10:wrap anchory="page"/>
          </v:shape>
          <o:OLEObject Type="Embed" ProgID="Equation.DSMT4" ShapeID="_x0000_s1811" DrawAspect="Content" ObjectID="_1835472759" r:id="rId14"/>
        </w:objec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2639232" behindDoc="0" locked="0" layoutInCell="1" allowOverlap="1" wp14:anchorId="35533E49" wp14:editId="5FCB0A49">
                <wp:simplePos x="0" y="0"/>
                <wp:positionH relativeFrom="margin">
                  <wp:posOffset>0</wp:posOffset>
                </wp:positionH>
                <wp:positionV relativeFrom="paragraph">
                  <wp:posOffset>74930</wp:posOffset>
                </wp:positionV>
                <wp:extent cx="7248525" cy="0"/>
                <wp:effectExtent l="0" t="0" r="28575" b="19050"/>
                <wp:wrapNone/>
                <wp:docPr id="1163069586" name="Düz Bağlayıcı 11630695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48525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6CD4AE" id="Düz Bağlayıcı 1163069586" o:spid="_x0000_s1026" style="position:absolute;z-index:25263923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0,5.9pt" to="570.75pt,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" strokecolor="windowText" strokeweight="1.5pt">
                <v:stroke joinstyle="miter"/>
                <w10:wrap anchorx="margin"/>
              </v:line>
            </w:pict>
          </mc:Fallback>
        </mc:AlternateContent>
      </w:r>
    </w:p>
    <w:p w14:paraId="0BC21F36" w14:textId="075D4E41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1341789" w14:textId="3E9F23AB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652544" behindDoc="0" locked="0" layoutInCell="1" allowOverlap="1" wp14:anchorId="0F80AF3C" wp14:editId="11B67442">
            <wp:simplePos x="0" y="0"/>
            <wp:positionH relativeFrom="margin">
              <wp:align>left</wp:align>
            </wp:positionH>
            <wp:positionV relativeFrom="page">
              <wp:posOffset>1518920</wp:posOffset>
            </wp:positionV>
            <wp:extent cx="3419475" cy="1871345"/>
            <wp:effectExtent l="0" t="0" r="9525" b="0"/>
            <wp:wrapNone/>
            <wp:docPr id="37680723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207353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71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77B019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8AB73F1" w14:textId="73660693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48BBB9E" w14:textId="61B3BDC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FA978CA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38B8F6F" w14:textId="77777777" w:rsidR="00FD71CA" w:rsidRDefault="00D5157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0F402C6">
          <v:shape id="_x0000_s1807" type="#_x0000_t75" style="position:absolute;left:0;text-align:left;margin-left:53.9pt;margin-top:276.15pt;width:147pt;height:23pt;z-index:252647424;mso-position-horizontal-relative:text;mso-position-vertical-relative:page">
            <v:imagedata r:id="rId16" o:title=""/>
            <w10:wrap anchory="page"/>
          </v:shape>
          <o:OLEObject Type="Embed" ProgID="Equation.DSMT4" ShapeID="_x0000_s1807" DrawAspect="Content" ObjectID="_1835472760" r:id="rId17"/>
        </w:object>
      </w:r>
    </w:p>
    <w:p w14:paraId="4C0A7C0D" w14:textId="77777777" w:rsidR="00FD71CA" w:rsidRDefault="00D5157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C1B37E7">
          <v:shape id="_x0000_s1812" type="#_x0000_t75" style="position:absolute;left:0;text-align:left;margin-left:95.15pt;margin-top:303.9pt;width:59pt;height:18pt;z-index:252653568;mso-position-horizontal-relative:text;mso-position-vertical-relative:page">
            <v:imagedata r:id="rId18" o:title=""/>
            <w10:wrap anchory="page"/>
          </v:shape>
          <o:OLEObject Type="Embed" ProgID="Equation.DSMT4" ShapeID="_x0000_s1812" DrawAspect="Content" ObjectID="_1835472761" r:id="rId19"/>
        </w:object>
      </w:r>
    </w:p>
    <w:p w14:paraId="4945D9C3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7BFDBEB" w14:textId="77777777" w:rsidR="00FD71CA" w:rsidRDefault="00D5157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</w:rPr>
        <w:object w:dxaOrig="1440" w:dyaOrig="1440" w14:anchorId="5B3C67D1">
          <v:shape id="_x0000_s1805" type="#_x0000_t75" style="position:absolute;left:0;text-align:left;margin-left:7.35pt;margin-top:340.25pt;width:52.8pt;height:15pt;z-index:252645376;mso-position-horizontal-relative:text;mso-position-vertical-relative:page">
            <v:imagedata r:id="rId20" o:title=""/>
            <w10:wrap anchory="page"/>
          </v:shape>
          <o:OLEObject Type="Embed" ProgID="Equation.DSMT4" ShapeID="_x0000_s1805" DrawAspect="Content" ObjectID="_1835472762" r:id="rId21"/>
        </w:object>
      </w:r>
    </w:p>
    <w:p w14:paraId="36648430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655616" behindDoc="0" locked="0" layoutInCell="1" allowOverlap="1" wp14:anchorId="6AEDA6E8" wp14:editId="1F96D5D4">
            <wp:simplePos x="0" y="0"/>
            <wp:positionH relativeFrom="column">
              <wp:posOffset>2086610</wp:posOffset>
            </wp:positionH>
            <wp:positionV relativeFrom="page">
              <wp:posOffset>4895850</wp:posOffset>
            </wp:positionV>
            <wp:extent cx="1409700" cy="1146175"/>
            <wp:effectExtent l="0" t="0" r="0" b="0"/>
            <wp:wrapSquare wrapText="bothSides"/>
            <wp:docPr id="846474211" name="Resim 4" descr="&lt;EFOFEX&gt;&#10;id:fxd{11b64b49-d907-4e13-9c19-bbcf843d4ca1}&#10;&#10;FXData: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920416" name="Resim 4" descr="&lt;EFOFEX&gt;&#10;id:fxd{11b64b49-d907-4e13-9c19-bbcf843d4ca1}&#10;&#10;FXData: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&#10;&lt;/EFOFEX&gt;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767A108">
          <v:shape id="_x0000_s1808" type="#_x0000_t75" style="position:absolute;left:0;text-align:left;margin-left:8.85pt;margin-top:366.45pt;width:10.95pt;height:13pt;z-index:252648448;mso-position-horizontal-relative:text;mso-position-vertical-relative:page">
            <v:imagedata r:id="rId23" o:title=""/>
            <w10:wrap anchory="page"/>
          </v:shape>
          <o:OLEObject Type="Embed" ProgID="Equation.DSMT4" ShapeID="_x0000_s1808" DrawAspect="Content" ObjectID="_1835472763" r:id="rId24"/>
        </w:object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D997D29">
          <v:shape id="_x0000_s1804" type="#_x0000_t75" style="position:absolute;left:0;text-align:left;margin-left:21.55pt;margin-top:365.45pt;width:252pt;height:16pt;z-index:252644352;mso-position-horizontal-relative:text;mso-position-vertical-relative:page">
            <v:imagedata r:id="rId25" o:title=""/>
            <w10:wrap anchory="page"/>
          </v:shape>
          <o:OLEObject Type="Embed" ProgID="Equation.DSMT4" ShapeID="_x0000_s1804" DrawAspect="Content" ObjectID="_1835472764" r:id="rId26"/>
        </w:object>
      </w:r>
    </w:p>
    <w:p w14:paraId="492FF9A8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638208" behindDoc="0" locked="0" layoutInCell="1" allowOverlap="1" wp14:anchorId="523E8D3F" wp14:editId="7895F549">
            <wp:simplePos x="0" y="0"/>
            <wp:positionH relativeFrom="column">
              <wp:posOffset>321310</wp:posOffset>
            </wp:positionH>
            <wp:positionV relativeFrom="paragraph">
              <wp:posOffset>155575</wp:posOffset>
            </wp:positionV>
            <wp:extent cx="1507490" cy="902970"/>
            <wp:effectExtent l="0" t="0" r="0" b="0"/>
            <wp:wrapNone/>
            <wp:docPr id="349878616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88134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07490" cy="902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4634BCA">
          <v:shape id="_x0000_s1815" type="#_x0000_t75" style="position:absolute;left:0;text-align:left;margin-left:165.6pt;margin-top:6.25pt;width:12.95pt;height:13.95pt;z-index:252657664;mso-position-horizontal-relative:text;mso-position-vertical-relative:text">
            <v:imagedata r:id="rId28" o:title=""/>
          </v:shape>
          <o:OLEObject Type="Embed" ProgID="Equation.DSMT4" ShapeID="_x0000_s1815" DrawAspect="Content" ObjectID="_1835472765" r:id="rId29"/>
        </w:object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05F3936">
          <v:shape id="_x0000_s1806" type="#_x0000_t75" style="position:absolute;left:0;text-align:left;margin-left:23.1pt;margin-top:398.7pt;width:14.95pt;height:13.95pt;z-index:252646400;mso-position-horizontal-relative:text;mso-position-vertical-relative:page">
            <v:imagedata r:id="rId30" o:title=""/>
            <w10:wrap anchory="page"/>
          </v:shape>
          <o:OLEObject Type="Embed" ProgID="Equation.DSMT4" ShapeID="_x0000_s1806" DrawAspect="Content" ObjectID="_1835472766" r:id="rId31"/>
        </w:object>
      </w:r>
    </w:p>
    <w:p w14:paraId="5089822A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65360D2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7B630C8" w14:textId="77777777" w:rsidR="00FD71CA" w:rsidRDefault="00D5157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0228244">
          <v:shape id="_x0000_s1813" type="#_x0000_t75" style="position:absolute;left:0;text-align:left;margin-left:64.15pt;margin-top:483.85pt;width:58pt;height:15pt;z-index:252654592;mso-position-horizontal-relative:text;mso-position-vertical-relative:page">
            <v:imagedata r:id="rId32" o:title=""/>
            <w10:wrap anchory="page"/>
          </v:shape>
          <o:OLEObject Type="Embed" ProgID="Equation.DSMT4" ShapeID="_x0000_s1813" DrawAspect="Content" ObjectID="_1835472767" r:id="rId33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6EC46A4">
          <v:shape id="_x0000_s1814" type="#_x0000_t75" style="position:absolute;left:0;text-align:left;margin-left:188.65pt;margin-top:484.6pt;width:60pt;height:13.95pt;z-index:252656640;mso-position-horizontal-relative:text;mso-position-vertical-relative:page">
            <v:imagedata r:id="rId34" o:title=""/>
            <w10:wrap anchory="page"/>
          </v:shape>
          <o:OLEObject Type="Embed" ProgID="Equation.DSMT4" ShapeID="_x0000_s1814" DrawAspect="Content" ObjectID="_1835472768" r:id="rId35"/>
        </w:object>
      </w:r>
    </w:p>
    <w:p w14:paraId="737A2FFC" w14:textId="77777777" w:rsidR="00FD71CA" w:rsidRDefault="00D5157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5ED68D">
          <v:shape id="_x0000_s1810" type="#_x0000_t75" style="position:absolute;left:0;text-align:left;margin-left:154.15pt;margin-top:532.95pt;width:13.9pt;height:13.95pt;z-index:252650496;mso-position-horizontal-relative:text;mso-position-vertical-relative:page">
            <v:imagedata r:id="rId36" o:title=""/>
            <w10:wrap anchory="page"/>
          </v:shape>
          <o:OLEObject Type="Embed" ProgID="Equation.DSMT4" ShapeID="_x0000_s1810" DrawAspect="Content" ObjectID="_1835472769" r:id="rId37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4E5991F3">
          <v:shape id="_x0000_s1816" type="#_x0000_t75" style="position:absolute;left:0;text-align:left;margin-left:17.85pt;margin-top:533.7pt;width:13.9pt;height:13.95pt;z-index:252659712;mso-position-horizontal-relative:text;mso-position-vertical-relative:page">
            <v:imagedata r:id="rId38" o:title=""/>
            <w10:wrap anchory="page"/>
          </v:shape>
          <o:OLEObject Type="Embed" ProgID="Equation.DSMT4" ShapeID="_x0000_s1816" DrawAspect="Content" ObjectID="_1835472770" r:id="rId39"/>
        </w:object>
      </w:r>
      <w:r w:rsidR="00FD71CA"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660736" behindDoc="0" locked="0" layoutInCell="1" allowOverlap="1" wp14:anchorId="3450F54E" wp14:editId="2BEFF878">
            <wp:simplePos x="0" y="0"/>
            <wp:positionH relativeFrom="column">
              <wp:posOffset>2134235</wp:posOffset>
            </wp:positionH>
            <wp:positionV relativeFrom="page">
              <wp:posOffset>6886575</wp:posOffset>
            </wp:positionV>
            <wp:extent cx="1466850" cy="1162050"/>
            <wp:effectExtent l="0" t="0" r="0" b="0"/>
            <wp:wrapSquare wrapText="bothSides"/>
            <wp:docPr id="716498136" name="Resim 2" descr="&lt;EFOFEX&gt;&#10;id:fxd{7d3e44c5-c1c2-4b64-abc9-17e20a9515fa}&#10;&#10;FXData: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707693" name="Resim 2" descr="&lt;EFOFEX&gt;&#10;id:fxd{7d3e44c5-c1c2-4b64-abc9-17e20a9515fa}&#10;&#10;FXData: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&#10;&lt;/EFOFEX&gt;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71CA"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658688" behindDoc="0" locked="0" layoutInCell="1" allowOverlap="1" wp14:anchorId="39FC79C1" wp14:editId="301BCC51">
            <wp:simplePos x="0" y="0"/>
            <wp:positionH relativeFrom="column">
              <wp:posOffset>238760</wp:posOffset>
            </wp:positionH>
            <wp:positionV relativeFrom="page">
              <wp:posOffset>6838950</wp:posOffset>
            </wp:positionV>
            <wp:extent cx="1752600" cy="933450"/>
            <wp:effectExtent l="0" t="0" r="0" b="0"/>
            <wp:wrapSquare wrapText="bothSides"/>
            <wp:docPr id="1828885302" name="Resim 1" descr="&lt;EFOFEX&gt;&#10;id:fxd{c69eca52-1dcf-4444-8aed-7cd1262b9eb9}&#10;&#10;FXData: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088213" name="Resim 1" descr="&lt;EFOFEX&gt;&#10;id:fxd{c69eca52-1dcf-4444-8aed-7cd1262b9eb9}&#10;&#10;FXData: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&#10;&lt;/EFOFEX&gt;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8FD3C1" w14:textId="77777777" w:rsidR="00FD71CA" w:rsidRDefault="00D5157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D40EFFE">
          <v:shape id="_x0000_s1820" type="#_x0000_t75" style="position:absolute;left:0;text-align:left;margin-left:198.4pt;margin-top:633.8pt;width:58pt;height:16pt;z-index:252666880;mso-position-horizontal-relative:text;mso-position-vertical-relative:page">
            <v:imagedata r:id="rId42" o:title=""/>
            <w10:wrap anchory="page"/>
          </v:shape>
          <o:OLEObject Type="Embed" ProgID="Equation.DSMT4" ShapeID="_x0000_s1820" DrawAspect="Content" ObjectID="_1835472771" r:id="rId43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F43BF83">
          <v:shape id="_x0000_s1809" type="#_x0000_t75" style="position:absolute;left:0;text-align:left;margin-left:44.1pt;margin-top:620.4pt;width:59pt;height:18pt;z-index:252649472;mso-position-horizontal-relative:text;mso-position-vertical-relative:page">
            <v:imagedata r:id="rId44" o:title=""/>
            <w10:wrap anchory="page"/>
          </v:shape>
          <o:OLEObject Type="Embed" ProgID="Equation.DSMT4" ShapeID="_x0000_s1809" DrawAspect="Content" ObjectID="_1835472772" r:id="rId45"/>
        </w:object>
      </w:r>
    </w:p>
    <w:p w14:paraId="75BB5AAB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F923DDF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667904" behindDoc="0" locked="0" layoutInCell="1" allowOverlap="1" wp14:anchorId="5F9F1AA6" wp14:editId="357A0629">
            <wp:simplePos x="0" y="0"/>
            <wp:positionH relativeFrom="column">
              <wp:posOffset>2019935</wp:posOffset>
            </wp:positionH>
            <wp:positionV relativeFrom="page">
              <wp:posOffset>8486775</wp:posOffset>
            </wp:positionV>
            <wp:extent cx="1533525" cy="1152525"/>
            <wp:effectExtent l="0" t="0" r="9525" b="0"/>
            <wp:wrapSquare wrapText="bothSides"/>
            <wp:docPr id="456917123" name="Resim 3" descr="&lt;EFOFEX&gt;&#10;id:fxd{036a4482-ae2f-49db-bf0a-e2b57cdbdb79}&#10;&#10;FXData: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438153" name="Resim 3" descr="&lt;EFOFEX&gt;&#10;id:fxd{036a4482-ae2f-49db-bf0a-e2b57cdbdb79}&#10;&#10;FXData: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&#10;&lt;/EFOFEX&gt;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tr-TR"/>
        </w:rPr>
        <w:drawing>
          <wp:anchor distT="0" distB="0" distL="114300" distR="114300" simplePos="0" relativeHeight="252662784" behindDoc="0" locked="0" layoutInCell="1" allowOverlap="1" wp14:anchorId="02F3286F" wp14:editId="254B185B">
            <wp:simplePos x="0" y="0"/>
            <wp:positionH relativeFrom="margin">
              <wp:posOffset>114300</wp:posOffset>
            </wp:positionH>
            <wp:positionV relativeFrom="paragraph">
              <wp:posOffset>8255</wp:posOffset>
            </wp:positionV>
            <wp:extent cx="1790700" cy="1123315"/>
            <wp:effectExtent l="0" t="0" r="0" b="635"/>
            <wp:wrapNone/>
            <wp:docPr id="194085513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3247693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23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516CF13">
          <v:shape id="_x0000_s1818" type="#_x0000_t75" style="position:absolute;left:0;text-align:left;margin-left:156.6pt;margin-top:673.15pt;width:11.95pt;height:13.95pt;z-index:252664832;mso-position-horizontal-relative:text;mso-position-vertical-relative:page">
            <v:imagedata r:id="rId48" o:title=""/>
            <w10:wrap anchory="page"/>
          </v:shape>
          <o:OLEObject Type="Embed" ProgID="Equation.DSMT4" ShapeID="_x0000_s1818" DrawAspect="Content" ObjectID="_1835472773" r:id="rId49"/>
        </w:object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712AE25">
          <v:shape id="_x0000_s1817" type="#_x0000_t75" style="position:absolute;left:0;text-align:left;margin-left:17.45pt;margin-top:669.4pt;width:11.95pt;height:13.95pt;z-index:252663808;mso-position-horizontal-relative:text;mso-position-vertical-relative:page">
            <v:imagedata r:id="rId50" o:title=""/>
            <w10:wrap anchory="page"/>
          </v:shape>
          <o:OLEObject Type="Embed" ProgID="Equation.DSMT4" ShapeID="_x0000_s1817" DrawAspect="Content" ObjectID="_1835472774" r:id="rId51"/>
        </w:object>
      </w:r>
    </w:p>
    <w:p w14:paraId="185C4F48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85A4AA2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AEDFBA6" w14:textId="3C7BC9ED" w:rsidR="00FD71CA" w:rsidRDefault="0085187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1997" type="#_x0000_t75" style="position:absolute;left:0;text-align:left;margin-left:110.4pt;margin-top:803.5pt;width:44pt;height:13.7pt;z-index:253000704;mso-position-horizontal-relative:text;mso-position-vertical-relative:page">
            <v:imagedata r:id="rId52" o:title=""/>
            <w10:wrap anchory="page"/>
          </v:shape>
          <o:OLEObject Type="Embed" ProgID="Equation.DSMT4" ShapeID="_x0000_s1997" DrawAspect="Content" ObjectID="_1835472775" r:id="rId53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641280" behindDoc="0" locked="0" layoutInCell="1" allowOverlap="1" wp14:anchorId="7DA74A59" wp14:editId="4964CB2A">
                <wp:simplePos x="0" y="0"/>
                <wp:positionH relativeFrom="margin">
                  <wp:posOffset>1197610</wp:posOffset>
                </wp:positionH>
                <wp:positionV relativeFrom="margin">
                  <wp:posOffset>9493885</wp:posOffset>
                </wp:positionV>
                <wp:extent cx="4746625" cy="324485"/>
                <wp:effectExtent l="0" t="0" r="0" b="0"/>
                <wp:wrapNone/>
                <wp:docPr id="197739504" name="Grup 1977395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1895904458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87FB16" w14:textId="77777777" w:rsidR="00D5157A" w:rsidRDefault="00D5157A" w:rsidP="00FD71CA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977980" name="Ok: Sağ 612977980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A74A59" id="Grup 197739504" o:spid="_x0000_s1032" style="position:absolute;left:0;text-align:left;margin-left:94.3pt;margin-top:747.55pt;width:373.75pt;height:25.55pt;z-index:252641280;mso-position-horizontal-relative:margin;mso-position-vertical-relative:margin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">
                <v:shape id="_x0000_s1033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" filled="f" stroked="f">
                  <v:textbox>
                    <w:txbxContent>
                      <w:p w14:paraId="6A87FB16" w14:textId="77777777" w:rsidR="00D5157A" w:rsidRDefault="00D5157A" w:rsidP="00FD71CA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Ok: Sağ 612977980" o:spid="_x0000_s1034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" adj="16435" fillcolor="red" strokecolor="windowText" strokeweight="1.25pt"/>
                <w10:wrap anchorx="margin" anchory="margin"/>
              </v:group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2672000" behindDoc="0" locked="0" layoutInCell="1" allowOverlap="1" wp14:anchorId="3E127EB1" wp14:editId="59B1888C">
                <wp:simplePos x="0" y="0"/>
                <wp:positionH relativeFrom="margin">
                  <wp:posOffset>0</wp:posOffset>
                </wp:positionH>
                <wp:positionV relativeFrom="page">
                  <wp:posOffset>9893300</wp:posOffset>
                </wp:positionV>
                <wp:extent cx="7248525" cy="0"/>
                <wp:effectExtent l="0" t="0" r="28575" b="19050"/>
                <wp:wrapNone/>
                <wp:docPr id="747144750" name="Düz Bağlayıcı 7471447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48525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9B047F" id="Düz Bağlayıcı 747144750" o:spid="_x0000_s1026" style="position:absolute;z-index:25267200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" from="0,779pt" to="570.75pt,7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" strokecolor="windowText" strokeweight="1.5pt">
                <v:stroke joinstyle="miter"/>
                <w10:wrap anchorx="margin" anchory="page"/>
              </v:line>
            </w:pict>
          </mc:Fallback>
        </mc:AlternateContent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2AF9BA9">
          <v:shape id="_x0000_s1821" type="#_x0000_t75" style="position:absolute;left:0;text-align:left;margin-left:180.6pt;margin-top:754.2pt;width:59pt;height:17pt;z-index:252668928;mso-position-horizontal-relative:text;mso-position-vertical-relative:page">
            <v:imagedata r:id="rId54" o:title=""/>
            <w10:wrap anchory="page"/>
          </v:shape>
          <o:OLEObject Type="Embed" ProgID="Equation.DSMT4" ShapeID="_x0000_s1821" DrawAspect="Content" ObjectID="_1835472776" r:id="rId55"/>
        </w:object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5F34A2F">
          <v:shape id="_x0000_s1819" type="#_x0000_t75" style="position:absolute;left:0;text-align:left;margin-left:56.1pt;margin-top:752.75pt;width:57pt;height:16pt;z-index:252665856;mso-position-horizontal-relative:text;mso-position-vertical-relative:page">
            <v:imagedata r:id="rId56" o:title=""/>
            <w10:wrap anchory="page"/>
          </v:shape>
          <o:OLEObject Type="Embed" ProgID="Equation.DSMT4" ShapeID="_x0000_s1819" DrawAspect="Content" ObjectID="_1835472777" r:id="rId57"/>
        </w:object>
      </w:r>
    </w:p>
    <w:p w14:paraId="06DBDE22" w14:textId="1248B072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BE57520" w14:textId="0411F9B6" w:rsidR="00FD71CA" w:rsidRDefault="0085187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171B1DD">
          <v:shape id="_x0000_s1822" type="#_x0000_t75" style="position:absolute;left:0;text-align:left;margin-left:-12.8pt;margin-top:67.25pt;width:11.95pt;height:13pt;z-index:252669952;mso-position-horizontal-relative:text;mso-position-vertical-relative:page">
            <v:imagedata r:id="rId58" o:title=""/>
            <w10:wrap anchory="page"/>
          </v:shape>
          <o:OLEObject Type="Embed" ProgID="Equation.DSMT4" ShapeID="_x0000_s1822" DrawAspect="Content" ObjectID="_1835472778" r:id="rId59"/>
        </w:object>
      </w:r>
      <w:r>
        <w:rPr>
          <w:noProof/>
          <w:lang w:eastAsia="tr-TR"/>
        </w:rPr>
        <w:drawing>
          <wp:anchor distT="0" distB="0" distL="114300" distR="114300" simplePos="0" relativeHeight="252635136" behindDoc="0" locked="0" layoutInCell="1" allowOverlap="1" wp14:anchorId="32C9CBAE" wp14:editId="3006A9C0">
            <wp:simplePos x="0" y="0"/>
            <wp:positionH relativeFrom="column">
              <wp:posOffset>107315</wp:posOffset>
            </wp:positionH>
            <wp:positionV relativeFrom="paragraph">
              <wp:posOffset>67310</wp:posOffset>
            </wp:positionV>
            <wp:extent cx="2724150" cy="1618615"/>
            <wp:effectExtent l="0" t="0" r="0" b="635"/>
            <wp:wrapNone/>
            <wp:docPr id="617960904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014096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618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1C12C07">
          <v:shape id="_x0000_s1823" type="#_x0000_t75" style="position:absolute;left:0;text-align:left;margin-left:149.9pt;margin-top:1in;width:108pt;height:56pt;z-index:252670976;mso-position-horizontal-relative:text;mso-position-vertical-relative:page">
            <v:imagedata r:id="rId61" o:title=""/>
            <w10:wrap anchory="page"/>
          </v:shape>
          <o:OLEObject Type="Embed" ProgID="Equation.DSMT4" ShapeID="_x0000_s1823" DrawAspect="Content" ObjectID="_1835472779" r:id="rId62"/>
        </w:object>
      </w:r>
    </w:p>
    <w:p w14:paraId="6CCB1DFF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74AA384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56FDDBE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F9A6CE1" w14:textId="63DDC111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24FF00B" w14:textId="77777777" w:rsidR="00FD71CA" w:rsidRDefault="00D5157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6AC2B99F">
          <v:shape id="_x0000_s1824" type="#_x0000_t75" style="position:absolute;left:0;text-align:left;margin-left:-8.3pt;margin-top:27.75pt;width:200.2pt;height:16pt;z-index:252674048;mso-position-horizontal-relative:text;mso-position-vertical-relative:text">
            <v:imagedata r:id="rId63" o:title=""/>
          </v:shape>
          <o:OLEObject Type="Embed" ProgID="Equation.DSMT4" ShapeID="_x0000_s1824" DrawAspect="Content" ObjectID="_1835472780" r:id="rId64"/>
        </w:object>
      </w:r>
    </w:p>
    <w:p w14:paraId="2FB8BD06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673024" behindDoc="0" locked="0" layoutInCell="1" allowOverlap="1" wp14:anchorId="53D4207D" wp14:editId="358C96FD">
            <wp:simplePos x="0" y="0"/>
            <wp:positionH relativeFrom="column">
              <wp:posOffset>250190</wp:posOffset>
            </wp:positionH>
            <wp:positionV relativeFrom="page">
              <wp:posOffset>3067050</wp:posOffset>
            </wp:positionV>
            <wp:extent cx="2428875" cy="1266825"/>
            <wp:effectExtent l="0" t="0" r="9525" b="9525"/>
            <wp:wrapSquare wrapText="bothSides"/>
            <wp:docPr id="712911265" name="Resim 1" descr="&lt;EFOFEX&gt;&#10;id:fxd{461d70fe-5822-4aff-8b2c-4aecd5e4b472}&#10;&#10;FXData: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797484" name="Resim 1" descr="&lt;EFOFEX&gt;&#10;id:fxd{461d70fe-5822-4aff-8b2c-4aecd5e4b472}&#10;&#10;FXData: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&#10;&lt;/EFOFEX&gt;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4B57ED20">
          <v:shape id="_x0000_s1825" type="#_x0000_t75" style="position:absolute;left:0;text-align:left;margin-left:-.85pt;margin-top:24.6pt;width:14.95pt;height:13.95pt;z-index:252676096;mso-position-horizontal-relative:text;mso-position-vertical-relative:text">
            <v:imagedata r:id="rId30" o:title=""/>
          </v:shape>
          <o:OLEObject Type="Embed" ProgID="Equation.DSMT4" ShapeID="_x0000_s1825" DrawAspect="Content" ObjectID="_1835472781" r:id="rId66"/>
        </w:object>
      </w:r>
    </w:p>
    <w:p w14:paraId="5D385FA7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6BA66A7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800FE77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92F075A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C39E5A8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675072" behindDoc="0" locked="0" layoutInCell="1" allowOverlap="1" wp14:anchorId="7205F37D" wp14:editId="7289E6D3">
            <wp:simplePos x="0" y="0"/>
            <wp:positionH relativeFrom="column">
              <wp:posOffset>383540</wp:posOffset>
            </wp:positionH>
            <wp:positionV relativeFrom="paragraph">
              <wp:posOffset>118745</wp:posOffset>
            </wp:positionV>
            <wp:extent cx="2209800" cy="1397383"/>
            <wp:effectExtent l="0" t="0" r="0" b="0"/>
            <wp:wrapNone/>
            <wp:docPr id="523652933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9951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213440" cy="1399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730C67C">
          <v:shape id="_x0000_s1826" type="#_x0000_t75" style="position:absolute;left:0;text-align:left;margin-left:-3.1pt;margin-top:10.55pt;width:12.95pt;height:13.9pt;z-index:252677120;mso-position-horizontal-relative:text;mso-position-vertical-relative:text">
            <v:imagedata r:id="rId68" o:title=""/>
          </v:shape>
          <o:OLEObject Type="Embed" ProgID="Equation.DSMT4" ShapeID="_x0000_s1826" DrawAspect="Content" ObjectID="_1835472782" r:id="rId69"/>
        </w:object>
      </w:r>
    </w:p>
    <w:p w14:paraId="642C2F54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E20866E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0D1E66E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F81D3D7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2A8BCB2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679168" behindDoc="0" locked="0" layoutInCell="1" allowOverlap="1" wp14:anchorId="632416EB" wp14:editId="25D04D4D">
            <wp:simplePos x="0" y="0"/>
            <wp:positionH relativeFrom="column">
              <wp:posOffset>574040</wp:posOffset>
            </wp:positionH>
            <wp:positionV relativeFrom="page">
              <wp:posOffset>6457950</wp:posOffset>
            </wp:positionV>
            <wp:extent cx="2238375" cy="1419225"/>
            <wp:effectExtent l="0" t="0" r="0" b="9525"/>
            <wp:wrapSquare wrapText="bothSides"/>
            <wp:docPr id="1186795267" name="Resim 2" descr="&lt;EFOFEX&gt;&#10;id:fxd{3cba57a3-e70a-44d7-b118-9a6b815db730}&#10;&#10;FXData: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8361304" name="Resim 2" descr="&lt;EFOFEX&gt;&#10;id:fxd{3cba57a3-e70a-44d7-b118-9a6b815db730}&#10;&#10;FXData: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&#10;&lt;/EFOFEX&gt;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53B3F10">
          <v:shape id="_x0000_s1827" type="#_x0000_t75" style="position:absolute;left:0;text-align:left;margin-left:-4.05pt;margin-top:8.5pt;width:13.9pt;height:13.9pt;z-index:252678144;mso-position-horizontal-relative:text;mso-position-vertical-relative:text">
            <v:imagedata r:id="rId71" o:title=""/>
          </v:shape>
          <o:OLEObject Type="Embed" ProgID="Equation.DSMT4" ShapeID="_x0000_s1827" DrawAspect="Content" ObjectID="_1835472783" r:id="rId72"/>
        </w:object>
      </w:r>
    </w:p>
    <w:p w14:paraId="6E5BA71E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D271B6A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053928A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1299A96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41C6068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681216" behindDoc="0" locked="0" layoutInCell="1" allowOverlap="1" wp14:anchorId="07225413" wp14:editId="4B000058">
            <wp:simplePos x="0" y="0"/>
            <wp:positionH relativeFrom="column">
              <wp:posOffset>488315</wp:posOffset>
            </wp:positionH>
            <wp:positionV relativeFrom="page">
              <wp:posOffset>8153400</wp:posOffset>
            </wp:positionV>
            <wp:extent cx="2038350" cy="1615894"/>
            <wp:effectExtent l="0" t="0" r="0" b="3810"/>
            <wp:wrapNone/>
            <wp:docPr id="1556872403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587513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6158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CEF359B">
          <v:shape id="_x0000_s1828" type="#_x0000_t75" style="position:absolute;left:0;text-align:left;margin-left:-6.1pt;margin-top:7.2pt;width:13.9pt;height:13.9pt;z-index:252680192;mso-position-horizontal-relative:text;mso-position-vertical-relative:text">
            <v:imagedata r:id="rId74" o:title=""/>
          </v:shape>
          <o:OLEObject Type="Embed" ProgID="Equation.DSMT4" ShapeID="_x0000_s1828" DrawAspect="Content" ObjectID="_1835472784" r:id="rId75"/>
        </w:object>
      </w:r>
    </w:p>
    <w:p w14:paraId="0FAB4F8C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A177890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17909D3" w14:textId="77777777" w:rsidR="00FD71CA" w:rsidRDefault="00FD71CA" w:rsidP="00FD71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B7AB182" w14:textId="089A6C99" w:rsidR="00FD71CA" w:rsidRDefault="00D5157A" w:rsidP="00FD71CA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FE8719E">
          <v:shape id="_x0000_s1803" type="#_x0000_t75" style="position:absolute;margin-left:6.65pt;margin-top:802pt;width:249pt;height:15.7pt;z-index:252636160;mso-position-horizontal-relative:text;mso-position-vertical-relative:page">
            <v:imagedata r:id="rId76" o:title=""/>
            <w10:wrap anchory="page"/>
          </v:shape>
          <o:OLEObject Type="Embed" ProgID="Equation.DSMT4" ShapeID="_x0000_s1803" DrawAspect="Content" ObjectID="_1835472785" r:id="rId77"/>
        </w:object>
      </w:r>
      <w:r w:rsidR="00FD71CA"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637184" behindDoc="0" locked="0" layoutInCell="1" allowOverlap="1" wp14:anchorId="5A1A0696" wp14:editId="337B816F">
            <wp:simplePos x="0" y="0"/>
            <wp:positionH relativeFrom="column">
              <wp:posOffset>3779520</wp:posOffset>
            </wp:positionH>
            <wp:positionV relativeFrom="page">
              <wp:posOffset>6647180</wp:posOffset>
            </wp:positionV>
            <wp:extent cx="3419475" cy="3420745"/>
            <wp:effectExtent l="0" t="0" r="0" b="0"/>
            <wp:wrapSquare wrapText="bothSides"/>
            <wp:docPr id="82720770" name="Resim 3" descr="&lt;EFOFEX&gt;&#10;id:fxd{378384dc-243b-4a3c-ada0-789a739af324}&#10;&#10;FXData:AAACYXicfZFbDoIwEEW34gLAtEBFTWvCq76NMWxAwU8S4ncXL8OFih8lTWbamXvaZq40j3elpMkV85jHeRj2weykKbry2CypoBWjlOGUKMEYdGLRNLRLqUNLmv0EjqhwUD4HzZYCinKgcXd/OiqKJwsXSuMtDtGT0vCdDMWUEh49O7nXLHdxctUsd3Vy9Sx3c3LNLJfAgMmYu+aWT8Ta3my1Pxg2YMz6f86ZGsUkYfAnAJbf/fWnbWsRAC2Barin8WMe8yiMNyvOrJtYX7U5wCM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947855" name="Resim 3" descr="&lt;EFOFEX&gt;&#10;id:fxd{378384dc-243b-4a3c-ada0-789a739af324}&#10;&#10;FXData:AAACYXicfZFbDoIwEEW34gLAtEBFTWvCq76NMWxAwU8S4ncXL8OFih8lTWbamXvaZq40j3elpMkV85jHeRj2weykKbry2CypoBWjlOGUKMEYdGLRNLRLqUNLmv0EjqhwUD4HzZYCinKgcXd/OiqKJwsXSuMtDtGT0vCdDMWUEh49O7nXLHdxctUsd3Vy9Sx3c3LNLJfAgMmYu+aWT8Ta3my1Pxg2YMz6f86ZGsUkYfAnAJbf/fWnbWsRAC2Barin8WMe8yiMNyvOrJtYX7U5wCM=&#10;&lt;/EFOFEX&gt;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3420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2E626FA" w14:textId="7E7B705C" w:rsidR="00391DE2" w:rsidRDefault="008518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w:drawing>
          <wp:anchor distT="0" distB="0" distL="114300" distR="114300" simplePos="0" relativeHeight="253075456" behindDoc="0" locked="0" layoutInCell="1" allowOverlap="1" wp14:anchorId="67CBBB9A" wp14:editId="48E2FDE5">
            <wp:simplePos x="0" y="0"/>
            <wp:positionH relativeFrom="column">
              <wp:posOffset>775335</wp:posOffset>
            </wp:positionH>
            <wp:positionV relativeFrom="paragraph">
              <wp:posOffset>-163830</wp:posOffset>
            </wp:positionV>
            <wp:extent cx="520456" cy="520456"/>
            <wp:effectExtent l="0" t="0" r="0" b="0"/>
            <wp:wrapNone/>
            <wp:docPr id="59" name="Resim 59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56" cy="520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3095936" behindDoc="0" locked="0" layoutInCell="1" allowOverlap="1" wp14:anchorId="05D78C47" wp14:editId="0786E48A">
                <wp:simplePos x="0" y="0"/>
                <wp:positionH relativeFrom="column">
                  <wp:posOffset>-66040</wp:posOffset>
                </wp:positionH>
                <wp:positionV relativeFrom="paragraph">
                  <wp:posOffset>-311150</wp:posOffset>
                </wp:positionV>
                <wp:extent cx="7343775" cy="9715500"/>
                <wp:effectExtent l="0" t="0" r="9525" b="38100"/>
                <wp:wrapNone/>
                <wp:docPr id="1890940396" name="Grup 18909403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9715500"/>
                          <a:chOff x="0" y="0"/>
                          <a:chExt cx="7343775" cy="9715500"/>
                        </a:xfrm>
                      </wpg:grpSpPr>
                      <wpg:grpSp>
                        <wpg:cNvPr id="1890940397" name="Grup 1890940397"/>
                        <wpg:cNvGrpSpPr/>
                        <wpg:grpSpPr>
                          <a:xfrm>
                            <a:off x="0" y="0"/>
                            <a:ext cx="7343775" cy="9715500"/>
                            <a:chOff x="0" y="0"/>
                            <a:chExt cx="7343775" cy="9715500"/>
                          </a:xfrm>
                        </wpg:grpSpPr>
                        <wpg:grpSp>
                          <wpg:cNvPr id="1890940401" name="Grup 1890940401"/>
                          <wpg:cNvGrpSpPr/>
                          <wpg:grpSpPr>
                            <a:xfrm>
                              <a:off x="0" y="0"/>
                              <a:ext cx="7343775" cy="747395"/>
                              <a:chOff x="0" y="0"/>
                              <a:chExt cx="7343775" cy="747395"/>
                            </a:xfrm>
                          </wpg:grpSpPr>
                          <pic:pic xmlns:pic="http://schemas.openxmlformats.org/drawingml/2006/picture">
                            <pic:nvPicPr>
                              <pic:cNvPr id="1890940402" name="Resim 189094040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28675" cy="747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1890940403" name="Grup 1890940403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90940404" name="Resim 1890940404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890940405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E7A3A8C" w14:textId="77777777" w:rsidR="00D5157A" w:rsidRDefault="00D5157A" w:rsidP="0085187A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2224D9F6" w14:textId="77777777" w:rsidR="00D5157A" w:rsidRPr="00EC65B7" w:rsidRDefault="00D5157A" w:rsidP="0085187A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890940406" name="Düz Bağlayıcı 1890940406"/>
                          <wps:cNvCnPr/>
                          <wps:spPr>
                            <a:xfrm flipV="1">
                              <a:off x="57150" y="7239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0940407" name="Düz Bağlayıcı 1890940407"/>
                          <wps:cNvCnPr/>
                          <wps:spPr>
                            <a:xfrm>
                              <a:off x="3638550" y="714375"/>
                              <a:ext cx="0" cy="9000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0940408" name="Düz Bağlayıcı 1890940408"/>
                          <wps:cNvCnPr/>
                          <wps:spPr>
                            <a:xfrm flipV="1">
                              <a:off x="76200" y="97155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890940409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1" y="114300"/>
                            <a:ext cx="2533649" cy="498475"/>
                          </a:xfrm>
                          <a:custGeom>
                            <a:avLst/>
                            <a:gdLst>
                              <a:gd name="connsiteX0" fmla="*/ 0 w 3438525"/>
                              <a:gd name="connsiteY0" fmla="*/ 0 h 485775"/>
                              <a:gd name="connsiteX1" fmla="*/ 653320 w 3438525"/>
                              <a:gd name="connsiteY1" fmla="*/ 0 h 485775"/>
                              <a:gd name="connsiteX2" fmla="*/ 1409795 w 3438525"/>
                              <a:gd name="connsiteY2" fmla="*/ 0 h 485775"/>
                              <a:gd name="connsiteX3" fmla="*/ 2063115 w 3438525"/>
                              <a:gd name="connsiteY3" fmla="*/ 0 h 485775"/>
                              <a:gd name="connsiteX4" fmla="*/ 2785205 w 3438525"/>
                              <a:gd name="connsiteY4" fmla="*/ 0 h 485775"/>
                              <a:gd name="connsiteX5" fmla="*/ 3438525 w 3438525"/>
                              <a:gd name="connsiteY5" fmla="*/ 0 h 485775"/>
                              <a:gd name="connsiteX6" fmla="*/ 3438525 w 3438525"/>
                              <a:gd name="connsiteY6" fmla="*/ 485775 h 485775"/>
                              <a:gd name="connsiteX7" fmla="*/ 2682050 w 3438525"/>
                              <a:gd name="connsiteY7" fmla="*/ 485775 h 485775"/>
                              <a:gd name="connsiteX8" fmla="*/ 1959959 w 3438525"/>
                              <a:gd name="connsiteY8" fmla="*/ 485775 h 485775"/>
                              <a:gd name="connsiteX9" fmla="*/ 1341025 w 3438525"/>
                              <a:gd name="connsiteY9" fmla="*/ 485775 h 485775"/>
                              <a:gd name="connsiteX10" fmla="*/ 687705 w 3438525"/>
                              <a:gd name="connsiteY10" fmla="*/ 485775 h 485775"/>
                              <a:gd name="connsiteX11" fmla="*/ 0 w 3438525"/>
                              <a:gd name="connsiteY11" fmla="*/ 485775 h 485775"/>
                              <a:gd name="connsiteX12" fmla="*/ 0 w 3438525"/>
                              <a:gd name="connsiteY12" fmla="*/ 0 h 4857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3438525" h="485775" fill="none" extrusionOk="0">
                                <a:moveTo>
                                  <a:pt x="0" y="0"/>
                                </a:moveTo>
                                <a:cubicBezTo>
                                  <a:pt x="131012" y="-17223"/>
                                  <a:pt x="485281" y="7096"/>
                                  <a:pt x="653320" y="0"/>
                                </a:cubicBezTo>
                                <a:cubicBezTo>
                                  <a:pt x="821359" y="-7096"/>
                                  <a:pt x="1198634" y="-29112"/>
                                  <a:pt x="1409795" y="0"/>
                                </a:cubicBezTo>
                                <a:cubicBezTo>
                                  <a:pt x="1620956" y="29112"/>
                                  <a:pt x="1781085" y="-4953"/>
                                  <a:pt x="2063115" y="0"/>
                                </a:cubicBezTo>
                                <a:cubicBezTo>
                                  <a:pt x="2345145" y="4953"/>
                                  <a:pt x="2556254" y="-5023"/>
                                  <a:pt x="2785205" y="0"/>
                                </a:cubicBezTo>
                                <a:cubicBezTo>
                                  <a:pt x="3014156" y="5023"/>
                                  <a:pt x="3290110" y="413"/>
                                  <a:pt x="3438525" y="0"/>
                                </a:cubicBezTo>
                                <a:cubicBezTo>
                                  <a:pt x="3426524" y="229517"/>
                                  <a:pt x="3430107" y="336955"/>
                                  <a:pt x="3438525" y="485775"/>
                                </a:cubicBezTo>
                                <a:cubicBezTo>
                                  <a:pt x="3223954" y="521564"/>
                                  <a:pt x="3054683" y="516888"/>
                                  <a:pt x="2682050" y="485775"/>
                                </a:cubicBezTo>
                                <a:cubicBezTo>
                                  <a:pt x="2309417" y="454662"/>
                                  <a:pt x="2117093" y="462217"/>
                                  <a:pt x="1959959" y="485775"/>
                                </a:cubicBezTo>
                                <a:cubicBezTo>
                                  <a:pt x="1802825" y="509333"/>
                                  <a:pt x="1645224" y="458788"/>
                                  <a:pt x="1341025" y="485775"/>
                                </a:cubicBezTo>
                                <a:cubicBezTo>
                                  <a:pt x="1036826" y="512762"/>
                                  <a:pt x="971967" y="516988"/>
                                  <a:pt x="687705" y="485775"/>
                                </a:cubicBezTo>
                                <a:cubicBezTo>
                                  <a:pt x="403443" y="454562"/>
                                  <a:pt x="205622" y="493120"/>
                                  <a:pt x="0" y="485775"/>
                                </a:cubicBezTo>
                                <a:cubicBezTo>
                                  <a:pt x="21536" y="272368"/>
                                  <a:pt x="-19933" y="224051"/>
                                  <a:pt x="0" y="0"/>
                                </a:cubicBezTo>
                                <a:close/>
                              </a:path>
                              <a:path w="3438525" h="485775" stroke="0" extrusionOk="0">
                                <a:moveTo>
                                  <a:pt x="0" y="0"/>
                                </a:moveTo>
                                <a:cubicBezTo>
                                  <a:pt x="238866" y="30959"/>
                                  <a:pt x="451560" y="-10636"/>
                                  <a:pt x="653320" y="0"/>
                                </a:cubicBezTo>
                                <a:cubicBezTo>
                                  <a:pt x="855080" y="10636"/>
                                  <a:pt x="1074900" y="10576"/>
                                  <a:pt x="1306640" y="0"/>
                                </a:cubicBezTo>
                                <a:cubicBezTo>
                                  <a:pt x="1538380" y="-10576"/>
                                  <a:pt x="1739445" y="19541"/>
                                  <a:pt x="1959959" y="0"/>
                                </a:cubicBezTo>
                                <a:cubicBezTo>
                                  <a:pt x="2180473" y="-19541"/>
                                  <a:pt x="2406173" y="-37159"/>
                                  <a:pt x="2716435" y="0"/>
                                </a:cubicBezTo>
                                <a:cubicBezTo>
                                  <a:pt x="3026697" y="37159"/>
                                  <a:pt x="3206051" y="-1898"/>
                                  <a:pt x="3438525" y="0"/>
                                </a:cubicBezTo>
                                <a:cubicBezTo>
                                  <a:pt x="3425935" y="212120"/>
                                  <a:pt x="3430629" y="356492"/>
                                  <a:pt x="3438525" y="485775"/>
                                </a:cubicBezTo>
                                <a:cubicBezTo>
                                  <a:pt x="3132779" y="451934"/>
                                  <a:pt x="3034893" y="465641"/>
                                  <a:pt x="2682050" y="485775"/>
                                </a:cubicBezTo>
                                <a:cubicBezTo>
                                  <a:pt x="2329207" y="505909"/>
                                  <a:pt x="2237511" y="500172"/>
                                  <a:pt x="1994344" y="485775"/>
                                </a:cubicBezTo>
                                <a:cubicBezTo>
                                  <a:pt x="1751177" y="471378"/>
                                  <a:pt x="1396270" y="501164"/>
                                  <a:pt x="1237869" y="485775"/>
                                </a:cubicBezTo>
                                <a:cubicBezTo>
                                  <a:pt x="1079469" y="470386"/>
                                  <a:pt x="575495" y="486570"/>
                                  <a:pt x="0" y="485775"/>
                                </a:cubicBezTo>
                                <a:cubicBezTo>
                                  <a:pt x="21757" y="250145"/>
                                  <a:pt x="610" y="215932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rgbClr val="FFFFFF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FFFFFF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FFFF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2700000" scaled="1"/>
                            <a:tileRect/>
                          </a:gradFill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  <a:extLst>
                              <a:ext uri="{C807C97D-BFC1-408E-A445-0C87EB9F89A2}">
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<a:prstGeom prst="rect">
                                    <a:avLst/>
                                  </a:prstGeom>
                                  <ask:type>
                                    <ask:lineSketchFreehand/>
                                  </ask:type>
                                </ask:lineSketchStyleProps>
                              </a:ext>
                            </a:extLst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7ACA88AE" w14:textId="77777777" w:rsidR="00D5157A" w:rsidRPr="00786C32" w:rsidRDefault="00D5157A" w:rsidP="0085187A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jc w:val="center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786C32"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0"/>
                                  <w:szCs w:val="40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Üçgende Açı</w:t>
                              </w:r>
                            </w:p>
                            <w:p w14:paraId="46EA8501" w14:textId="77777777" w:rsidR="00D5157A" w:rsidRDefault="00D5157A" w:rsidP="0085187A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2DFD52B4" w14:textId="77777777" w:rsidR="00D5157A" w:rsidRDefault="00D5157A" w:rsidP="0085187A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6A5A86F9" w14:textId="77777777" w:rsidR="00D5157A" w:rsidRDefault="00D5157A" w:rsidP="0085187A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2DF8F884" w14:textId="77777777" w:rsidR="00D5157A" w:rsidRDefault="00D5157A" w:rsidP="0085187A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4362B5AC" w14:textId="77777777" w:rsidR="00D5157A" w:rsidRPr="003A5DA6" w:rsidRDefault="00D5157A" w:rsidP="0085187A">
                              <w:pPr>
                                <w:jc w:val="center"/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Ler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5D78C47" id="Grup 1890940396" o:spid="_x0000_s1035" style="position:absolute;left:0;text-align:left;margin-left:-5.2pt;margin-top:-24.5pt;width:578.25pt;height:765pt;z-index:253095936" coordsize="73437,97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">
                <v:group id="Grup 1890940397" o:spid="_x0000_s1036" style="position:absolute;width:73437;height:97155" coordsize="73437,9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">
                  <v:group id="Grup 1890940401" o:spid="_x0000_s1037" style="position:absolute;width:73437;height:7473" coordsize="73437,7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">
                    <v:shape id="Resim 1890940402" o:spid="_x0000_s1038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">
                      <v:imagedata r:id="rId10" o:title=""/>
                      <v:path arrowok="t"/>
                    </v:shape>
                    <v:group id="Grup 1890940403" o:spid="_x0000_s1039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">
                      <v:shape id="Resim 1890940404" o:spid="_x0000_s1040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">
                        <v:imagedata r:id="rId11" o:title="logo chatgpt yazısız"/>
                        <v:path arrowok="t"/>
                      </v:shape>
                      <v:shape id="_x0000_s1041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" filled="f" stroked="f">
                        <v:textbox>
                          <w:txbxContent>
                            <w:p w14:paraId="2E7A3A8C" w14:textId="77777777" w:rsidR="00D5157A" w:rsidRDefault="00D5157A" w:rsidP="0085187A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2224D9F6" w14:textId="77777777" w:rsidR="00D5157A" w:rsidRPr="00EC65B7" w:rsidRDefault="00D5157A" w:rsidP="0085187A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  <v:line id="Düz Bağlayıcı 1890940406" o:spid="_x0000_s1042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" strokecolor="black [3213]" strokeweight="2.25pt">
                    <v:stroke joinstyle="miter"/>
                  </v:line>
                  <v:line id="Düz Bağlayıcı 1890940407" o:spid="_x0000_s1043" style="position:absolute;visibility:visible;mso-wrap-style:square" from="36385,7143" to="36385,9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" strokecolor="black [3213]" strokeweight="2.25pt">
                    <v:stroke joinstyle="miter"/>
                  </v:line>
                  <v:line id="Düz Bağlayıcı 1890940408" o:spid="_x0000_s1044" style="position:absolute;flip:y;visibility:visible;mso-wrap-style:square" from="762,97155" to="72758,9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" strokecolor="black [3213]" strokeweight="2.25pt">
                    <v:stroke joinstyle="miter"/>
                  </v:line>
                </v:group>
                <v:shape id="_x0000_s1045" style="position:absolute;left:24003;top:1143;width:25336;height:498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<v:fill rotate="t" angle="45" colors="0 #959595;.5 #d6d6d6;1 white" focus="100%" type="gradient"/>
                  <v:stroke joinstyle="miter"/>
                  <v:shadow on="t" color="black" opacity="26214f" origin=",-.5" offset="0,3pt"/>
                  <v:formulas/>
                  <v:path o:extrusionok="f" o:connecttype="custom" o:connectlocs="0,0;481393,0;1038796,0;1520189,0;2052256,0;2533649,0;2533649,498475;1976247,498475;1444180,498475;988123,498475;506730,498475;0,498475;0,0" o:connectangles="0,0,0,0,0,0,0,0,0,0,0,0,0" textboxrect="0,0,3438525,485775"/>
                  <v:textbox inset="0,1mm,0,0">
                    <w:txbxContent>
                      <w:p w14:paraId="7ACA88AE" w14:textId="77777777" w:rsidR="00D5157A" w:rsidRPr="00786C32" w:rsidRDefault="00D5157A" w:rsidP="0085187A">
                        <w:pPr>
                          <w:tabs>
                            <w:tab w:val="left" w:pos="1701"/>
                          </w:tabs>
                          <w:ind w:left="-142"/>
                          <w:jc w:val="center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  <w:sz w:val="40"/>
                            <w:szCs w:val="40"/>
                          </w:rPr>
                        </w:pPr>
                        <w:r w:rsidRPr="00786C32"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0"/>
                            <w:szCs w:val="40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Üçgende Açı</w:t>
                        </w:r>
                      </w:p>
                      <w:p w14:paraId="46EA8501" w14:textId="77777777" w:rsidR="00D5157A" w:rsidRDefault="00D5157A" w:rsidP="0085187A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2DFD52B4" w14:textId="77777777" w:rsidR="00D5157A" w:rsidRDefault="00D5157A" w:rsidP="0085187A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6A5A86F9" w14:textId="77777777" w:rsidR="00D5157A" w:rsidRDefault="00D5157A" w:rsidP="0085187A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2DF8F884" w14:textId="77777777" w:rsidR="00D5157A" w:rsidRDefault="00D5157A" w:rsidP="0085187A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4362B5AC" w14:textId="77777777" w:rsidR="00D5157A" w:rsidRPr="003A5DA6" w:rsidRDefault="00D5157A" w:rsidP="0085187A">
                        <w:pPr>
                          <w:jc w:val="center"/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Ler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2720901" w14:textId="30B39B71" w:rsidR="00391DE2" w:rsidRDefault="00D515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363C69">
          <v:shape id="_x0000_s1982" type="#_x0000_t75" style="position:absolute;left:0;text-align:left;margin-left:.65pt;margin-top:64.25pt;width:224pt;height:20pt;z-index:252977152;mso-position-horizontal-relative:text;mso-position-vertical-relative:page">
            <v:imagedata r:id="rId80" o:title=""/>
            <w10:wrap anchory="page"/>
          </v:shape>
          <o:OLEObject Type="Embed" ProgID="Equation.DSMT4" ShapeID="_x0000_s1982" DrawAspect="Content" ObjectID="_1835472786" r:id="rId81"/>
        </w:object>
      </w:r>
    </w:p>
    <w:p w14:paraId="1BD05072" w14:textId="755F04B5" w:rsidR="00391DE2" w:rsidRDefault="008518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213248" behindDoc="0" locked="0" layoutInCell="1" allowOverlap="1" wp14:anchorId="19627C3F" wp14:editId="23198539">
            <wp:simplePos x="0" y="0"/>
            <wp:positionH relativeFrom="column">
              <wp:posOffset>267335</wp:posOffset>
            </wp:positionH>
            <wp:positionV relativeFrom="page">
              <wp:posOffset>1085850</wp:posOffset>
            </wp:positionV>
            <wp:extent cx="2362406" cy="1372870"/>
            <wp:effectExtent l="0" t="0" r="0" b="0"/>
            <wp:wrapNone/>
            <wp:docPr id="1475511270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551127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366606" cy="13753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AADA3E" w14:textId="5467F6D6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283322C" w14:textId="36351C7C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E289DEB" w14:textId="5A797584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73F3BB4" w14:textId="009E3A2D" w:rsidR="00391DE2" w:rsidRDefault="008518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06" type="#_x0000_t75" style="position:absolute;left:0;text-align:left;margin-left:26.15pt;margin-top:198.4pt;width:132pt;height:51pt;z-index:252214272;mso-position-horizontal-relative:text;mso-position-vertical-relative:page">
            <v:imagedata r:id="rId83" o:title=""/>
            <w10:wrap anchory="page"/>
          </v:shape>
          <o:OLEObject Type="Embed" ProgID="Equation.DSMT4" ShapeID="_x0000_s1606" DrawAspect="Content" ObjectID="_1835472787" r:id="rId84"/>
        </w:object>
      </w:r>
    </w:p>
    <w:p w14:paraId="3FE241A1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5FCA423" w14:textId="3B95A7AD" w:rsidR="00391DE2" w:rsidRDefault="00D515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07" type="#_x0000_t75" style="position:absolute;left:0;text-align:left;margin-left:4.4pt;margin-top:265.25pt;width:52pt;height:15pt;z-index:252215296;mso-position-horizontal-relative:text;mso-position-vertical-relative:page">
            <v:imagedata r:id="rId85" o:title=""/>
            <w10:wrap anchory="page"/>
          </v:shape>
          <o:OLEObject Type="Embed" ProgID="Equation.DSMT4" ShapeID="_x0000_s1607" DrawAspect="Content" ObjectID="_1835472788" r:id="rId86"/>
        </w:object>
      </w:r>
    </w:p>
    <w:p w14:paraId="2831CD13" w14:textId="5CD7CBAC" w:rsidR="00391DE2" w:rsidRDefault="0032707D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219392" behindDoc="0" locked="0" layoutInCell="1" allowOverlap="1" wp14:anchorId="35844E40" wp14:editId="6C26F0B4">
            <wp:simplePos x="0" y="0"/>
            <wp:positionH relativeFrom="column">
              <wp:posOffset>388620</wp:posOffset>
            </wp:positionH>
            <wp:positionV relativeFrom="paragraph">
              <wp:posOffset>27305</wp:posOffset>
            </wp:positionV>
            <wp:extent cx="2638425" cy="2077085"/>
            <wp:effectExtent l="0" t="0" r="9525" b="0"/>
            <wp:wrapNone/>
            <wp:docPr id="729134592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134592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077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08" type="#_x0000_t75" style="position:absolute;left:0;text-align:left;margin-left:6.65pt;margin-top:5.7pt;width:13.95pt;height:13pt;z-index:252216320;mso-position-horizontal-relative:text;mso-position-vertical-relative:text">
            <v:imagedata r:id="rId88" o:title=""/>
          </v:shape>
          <o:OLEObject Type="Embed" ProgID="Equation.DSMT4" ShapeID="_x0000_s1608" DrawAspect="Content" ObjectID="_1835472789" r:id="rId89"/>
        </w:object>
      </w:r>
    </w:p>
    <w:p w14:paraId="19951D22" w14:textId="4439CEEA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88B62EB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65E825F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2BC6EC5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1F269DD" w14:textId="368D3A09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BD40525" w14:textId="20A2D50D" w:rsidR="00391DE2" w:rsidRDefault="00D515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09" type="#_x0000_t75" style="position:absolute;left:0;text-align:left;margin-left:29.55pt;margin-top:1.75pt;width:202pt;height:16pt;z-index:252217344;mso-position-horizontal-relative:text;mso-position-vertical-relative:text">
            <v:imagedata r:id="rId90" o:title=""/>
          </v:shape>
          <o:OLEObject Type="Embed" ProgID="Equation.DSMT4" ShapeID="_x0000_s1609" DrawAspect="Content" ObjectID="_1835472790" r:id="rId91"/>
        </w:object>
      </w:r>
    </w:p>
    <w:p w14:paraId="3FD64FAE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BBBAE24" w14:textId="5DB85E51" w:rsidR="00391DE2" w:rsidRDefault="0032707D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221440" behindDoc="0" locked="0" layoutInCell="1" allowOverlap="1" wp14:anchorId="107CD2DE" wp14:editId="2CED0ED8">
            <wp:simplePos x="0" y="0"/>
            <wp:positionH relativeFrom="column">
              <wp:posOffset>266700</wp:posOffset>
            </wp:positionH>
            <wp:positionV relativeFrom="paragraph">
              <wp:posOffset>206375</wp:posOffset>
            </wp:positionV>
            <wp:extent cx="2905125" cy="2397125"/>
            <wp:effectExtent l="0" t="0" r="9525" b="3175"/>
            <wp:wrapNone/>
            <wp:docPr id="1356277552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277552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397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10" type="#_x0000_t75" style="position:absolute;left:0;text-align:left;margin-left:13.35pt;margin-top:526.75pt;width:11.95pt;height:13pt;z-index:252222464;mso-position-horizontal-relative:text;mso-position-vertical-relative:page">
            <v:imagedata r:id="rId93" o:title=""/>
            <w10:wrap anchory="page"/>
          </v:shape>
          <o:OLEObject Type="Embed" ProgID="Equation.DSMT4" ShapeID="_x0000_s1610" DrawAspect="Content" ObjectID="_1835472791" r:id="rId94"/>
        </w:object>
      </w:r>
    </w:p>
    <w:p w14:paraId="0A144C16" w14:textId="2DE82FE9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7B79386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8A369F9" w14:textId="62F83FDD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0255DAE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487CF74" w14:textId="687173F4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92E568E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1BB4F04" w14:textId="1464A1B9" w:rsidR="00391DE2" w:rsidRDefault="00D515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11" type="#_x0000_t75" style="position:absolute;left:0;text-align:left;margin-left:30.65pt;margin-top:714.35pt;width:132pt;height:56pt;z-index:252223488;mso-position-horizontal-relative:text;mso-position-vertical-relative:page">
            <v:imagedata r:id="rId95" o:title=""/>
            <w10:wrap anchory="page"/>
          </v:shape>
          <o:OLEObject Type="Embed" ProgID="Equation.DSMT4" ShapeID="_x0000_s1611" DrawAspect="Content" ObjectID="_1835472792" r:id="rId96"/>
        </w:object>
      </w:r>
    </w:p>
    <w:p w14:paraId="49D32697" w14:textId="3B402588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47C5C67" w14:textId="0F3C3CA9" w:rsidR="00391DE2" w:rsidRDefault="008518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181504" behindDoc="0" locked="0" layoutInCell="1" allowOverlap="1" wp14:anchorId="66DFF70A" wp14:editId="2D723150">
                <wp:simplePos x="0" y="0"/>
                <wp:positionH relativeFrom="margin">
                  <wp:posOffset>1207770</wp:posOffset>
                </wp:positionH>
                <wp:positionV relativeFrom="paragraph">
                  <wp:posOffset>269240</wp:posOffset>
                </wp:positionV>
                <wp:extent cx="4746625" cy="324485"/>
                <wp:effectExtent l="0" t="0" r="0" b="0"/>
                <wp:wrapNone/>
                <wp:docPr id="229775" name="Grup 2297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229776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F93018" w14:textId="77777777" w:rsidR="00D5157A" w:rsidRDefault="00D5157A" w:rsidP="00391DE2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777" name="Ok: Sağ 229777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DFF70A" id="Grup 229775" o:spid="_x0000_s1046" style="position:absolute;left:0;text-align:left;margin-left:95.1pt;margin-top:21.2pt;width:373.75pt;height:25.55pt;z-index:252181504;mso-position-horizontal-relative:margin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">
                <v:shape id="_x0000_s1047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" filled="f" stroked="f">
                  <v:textbox>
                    <w:txbxContent>
                      <w:p w14:paraId="5EF93018" w14:textId="77777777" w:rsidR="00D5157A" w:rsidRDefault="00D5157A" w:rsidP="00391DE2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229777" o:spid="_x0000_s1048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" adj="16435" fillcolor="red" strokecolor="black [3213]" strokeweight="1.25pt"/>
                <w10:wrap anchorx="margin"/>
              </v:group>
            </w:pict>
          </mc:Fallback>
        </mc:AlternateConten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FAA9965">
          <v:shape id="_x0000_s1590" type="#_x0000_t75" style="position:absolute;left:0;text-align:left;margin-left:82.8pt;margin-top:807.25pt;width:111pt;height:15.7pt;z-index:252191744;mso-position-horizontal-relative:text;mso-position-vertical-relative:page">
            <v:imagedata r:id="rId97" o:title=""/>
            <w10:wrap anchory="page"/>
          </v:shape>
          <o:OLEObject Type="Embed" ProgID="Equation.DSMT4" ShapeID="_x0000_s1590" DrawAspect="Content" ObjectID="_1835472793" r:id="rId98"/>
        </w:object>
      </w:r>
    </w:p>
    <w:p w14:paraId="71F1A452" w14:textId="3C1A5589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E39D3E0" w14:textId="595030D9" w:rsidR="00391DE2" w:rsidRDefault="009C3B5F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12" type="#_x0000_t75" style="position:absolute;left:0;text-align:left;margin-left:-11.2pt;margin-top:64.25pt;width:11.95pt;height:13pt;z-index:252226560;mso-position-horizontal-relative:text;mso-position-vertical-relative:page">
            <v:imagedata r:id="rId99" o:title=""/>
            <w10:wrap anchory="page"/>
          </v:shape>
          <o:OLEObject Type="Embed" ProgID="Equation.DSMT4" ShapeID="_x0000_s1612" DrawAspect="Content" ObjectID="_1835472794" r:id="rId100"/>
        </w:object>
      </w:r>
      <w:r w:rsidR="0032707D">
        <w:rPr>
          <w:noProof/>
          <w:lang w:eastAsia="tr-TR"/>
        </w:rPr>
        <w:drawing>
          <wp:anchor distT="0" distB="0" distL="114300" distR="114300" simplePos="0" relativeHeight="252225536" behindDoc="0" locked="0" layoutInCell="1" allowOverlap="1" wp14:anchorId="323D5FDF" wp14:editId="2AB6C6F7">
            <wp:simplePos x="0" y="0"/>
            <wp:positionH relativeFrom="column">
              <wp:posOffset>173991</wp:posOffset>
            </wp:positionH>
            <wp:positionV relativeFrom="paragraph">
              <wp:posOffset>114935</wp:posOffset>
            </wp:positionV>
            <wp:extent cx="2762250" cy="1630049"/>
            <wp:effectExtent l="0" t="0" r="0" b="8255"/>
            <wp:wrapNone/>
            <wp:docPr id="1313725384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725384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764814" cy="16315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888810" w14:textId="7AC01A54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5D8B657" w14:textId="44FA339B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5D7EA11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73B6C70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DBBCB7F" w14:textId="72498413" w:rsidR="00391DE2" w:rsidRDefault="00D515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13" type="#_x0000_t75" style="position:absolute;left:0;text-align:left;margin-left:14.8pt;margin-top:200.65pt;width:181pt;height:34pt;z-index:252227584;mso-position-horizontal-relative:text;mso-position-vertical-relative:page">
            <v:imagedata r:id="rId102" o:title=""/>
            <w10:wrap anchory="page"/>
          </v:shape>
          <o:OLEObject Type="Embed" ProgID="Equation.DSMT4" ShapeID="_x0000_s1613" DrawAspect="Content" ObjectID="_1835472795" r:id="rId103"/>
        </w:object>
      </w:r>
    </w:p>
    <w:p w14:paraId="187A9391" w14:textId="423CEE42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17BDFA5" w14:textId="4B39903B" w:rsidR="00391DE2" w:rsidRPr="000F556D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83F78BB" w14:textId="5DAD67F0" w:rsidR="00391DE2" w:rsidRDefault="00D515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</w:rPr>
        <w:object w:dxaOrig="1440" w:dyaOrig="1440" w14:anchorId="21363C69">
          <v:shape id="_x0000_s1615" type="#_x0000_t75" style="position:absolute;left:0;text-align:left;margin-left:-7.95pt;margin-top:8.7pt;width:12.95pt;height:13pt;z-index:252231680;mso-position-horizontal-relative:text;mso-position-vertical-relative:text">
            <v:imagedata r:id="rId104" o:title=""/>
          </v:shape>
          <o:OLEObject Type="Embed" ProgID="Equation.DSMT4" ShapeID="_x0000_s1615" DrawAspect="Content" ObjectID="_1835472796" r:id="rId105"/>
        </w:object>
      </w:r>
      <w:r w:rsidR="0032707D">
        <w:rPr>
          <w:noProof/>
          <w:lang w:eastAsia="tr-TR"/>
        </w:rPr>
        <w:drawing>
          <wp:anchor distT="0" distB="0" distL="114300" distR="114300" simplePos="0" relativeHeight="252229632" behindDoc="0" locked="0" layoutInCell="1" allowOverlap="1" wp14:anchorId="51B01A08" wp14:editId="77F488C2">
            <wp:simplePos x="0" y="0"/>
            <wp:positionH relativeFrom="column">
              <wp:align>right</wp:align>
            </wp:positionH>
            <wp:positionV relativeFrom="paragraph">
              <wp:posOffset>209550</wp:posOffset>
            </wp:positionV>
            <wp:extent cx="3419475" cy="1964690"/>
            <wp:effectExtent l="0" t="0" r="9525" b="0"/>
            <wp:wrapNone/>
            <wp:docPr id="64211157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111578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964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079C30" w14:textId="6034746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CFFB9D3" w14:textId="18575051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988AC11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B3DEEE6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202EEE2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5931B5D" w14:textId="3929E09D" w:rsidR="00391DE2" w:rsidRDefault="00D515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14" type="#_x0000_t75" style="position:absolute;left:0;text-align:left;margin-left:8.8pt;margin-top:452.4pt;width:183pt;height:31pt;z-index:252230656;mso-position-horizontal-relative:text;mso-position-vertical-relative:page">
            <v:imagedata r:id="rId107" o:title=""/>
            <w10:wrap anchory="page"/>
          </v:shape>
          <o:OLEObject Type="Embed" ProgID="Equation.DSMT4" ShapeID="_x0000_s1614" DrawAspect="Content" ObjectID="_1835472797" r:id="rId108"/>
        </w:object>
      </w:r>
    </w:p>
    <w:p w14:paraId="778D684B" w14:textId="1326E5B8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6E6F737" w14:textId="6C60812E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5A6B718" w14:textId="3F82BF82" w:rsidR="00391DE2" w:rsidRDefault="00D5157A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17" type="#_x0000_t75" style="position:absolute;left:0;text-align:left;margin-left:-10.35pt;margin-top:554.7pt;width:11.95pt;height:13pt;z-index:252235776;mso-position-horizontal-relative:text;mso-position-vertical-relative:page">
            <v:imagedata r:id="rId109" o:title=""/>
            <w10:wrap anchory="page"/>
          </v:shape>
          <o:OLEObject Type="Embed" ProgID="Equation.DSMT4" ShapeID="_x0000_s1617" DrawAspect="Content" ObjectID="_1835472798" r:id="rId110"/>
        </w:object>
      </w:r>
      <w:r w:rsidR="000F556D">
        <w:rPr>
          <w:noProof/>
          <w:lang w:eastAsia="tr-TR"/>
        </w:rPr>
        <w:drawing>
          <wp:anchor distT="0" distB="0" distL="114300" distR="114300" simplePos="0" relativeHeight="252233728" behindDoc="0" locked="0" layoutInCell="1" allowOverlap="1" wp14:anchorId="24857050" wp14:editId="77370917">
            <wp:simplePos x="0" y="0"/>
            <wp:positionH relativeFrom="column">
              <wp:posOffset>40640</wp:posOffset>
            </wp:positionH>
            <wp:positionV relativeFrom="paragraph">
              <wp:posOffset>334131</wp:posOffset>
            </wp:positionV>
            <wp:extent cx="3238500" cy="1899800"/>
            <wp:effectExtent l="0" t="0" r="0" b="5715"/>
            <wp:wrapNone/>
            <wp:docPr id="1095961806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5961806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239378" cy="1900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7CB03D0" w14:textId="1C7C13A0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25E1236" w14:textId="05340ED6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DED7EAD" w14:textId="77777777" w:rsidR="00391DE2" w:rsidRDefault="00391DE2" w:rsidP="00391DE2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B21A39E" w14:textId="728FB80D" w:rsidR="00391DE2" w:rsidRDefault="00391DE2" w:rsidP="00391DE2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748EA61C" w14:textId="77777777" w:rsidR="00391DE2" w:rsidRDefault="00391DE2" w:rsidP="00391DE2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43738EEA" w14:textId="26ECAF2B" w:rsidR="00A85897" w:rsidRDefault="00D5157A" w:rsidP="00A8589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16" type="#_x0000_t75" style="position:absolute;margin-left:16.55pt;margin-top:713.6pt;width:190pt;height:39pt;z-index:252234752;mso-position-horizontal-relative:text;mso-position-vertical-relative:page">
            <v:imagedata r:id="rId112" o:title=""/>
            <w10:wrap anchory="page"/>
          </v:shape>
          <o:OLEObject Type="Embed" ProgID="Equation.DSMT4" ShapeID="_x0000_s1616" DrawAspect="Content" ObjectID="_1835472799" r:id="rId113"/>
        </w:object>
      </w:r>
    </w:p>
    <w:p w14:paraId="4544BFFD" w14:textId="6934EC3F" w:rsidR="002F1592" w:rsidRDefault="002F1592" w:rsidP="00A8589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29221597" w14:textId="393C1F32" w:rsidR="002F1592" w:rsidRDefault="00D5157A" w:rsidP="00F86D2A">
      <w:pPr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63D7D338">
          <v:shape id="_x0000_s1591" type="#_x0000_t75" style="position:absolute;left:0;text-align:left;margin-left:33.75pt;margin-top:804.15pt;width:204.95pt;height:15.6pt;z-index:252192768;mso-position-vertical-relative:page">
            <v:imagedata r:id="rId114" o:title=""/>
            <w10:wrap anchory="page"/>
          </v:shape>
          <o:OLEObject Type="Embed" ProgID="Equation.DSMT4" ShapeID="_x0000_s1591" DrawAspect="Content" ObjectID="_1835472800" r:id="rId115"/>
        </w:object>
      </w:r>
    </w:p>
    <w:p w14:paraId="79B715B4" w14:textId="1C702000" w:rsidR="003B4766" w:rsidRDefault="008518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097984" behindDoc="0" locked="0" layoutInCell="1" allowOverlap="1" wp14:anchorId="14886BD5" wp14:editId="01247F95">
                <wp:simplePos x="0" y="0"/>
                <wp:positionH relativeFrom="column">
                  <wp:posOffset>-66040</wp:posOffset>
                </wp:positionH>
                <wp:positionV relativeFrom="paragraph">
                  <wp:posOffset>-217170</wp:posOffset>
                </wp:positionV>
                <wp:extent cx="7381875" cy="9763125"/>
                <wp:effectExtent l="0" t="19050" r="9525" b="28575"/>
                <wp:wrapNone/>
                <wp:docPr id="230275" name="Grup 2302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81875" cy="9763125"/>
                          <a:chOff x="0" y="9525"/>
                          <a:chExt cx="7381875" cy="9810750"/>
                        </a:xfrm>
                      </wpg:grpSpPr>
                      <wpg:grpSp>
                        <wpg:cNvPr id="16" name="Grup 16"/>
                        <wpg:cNvGrpSpPr/>
                        <wpg:grpSpPr>
                          <a:xfrm>
                            <a:off x="95250" y="9525"/>
                            <a:ext cx="7286625" cy="9810750"/>
                            <a:chOff x="57150" y="114300"/>
                            <a:chExt cx="7286625" cy="9810750"/>
                          </a:xfrm>
                        </wpg:grpSpPr>
                        <wpg:grpSp>
                          <wpg:cNvPr id="229878" name="Grup 229878"/>
                          <wpg:cNvGrpSpPr/>
                          <wpg:grpSpPr>
                            <a:xfrm>
                              <a:off x="57150" y="114300"/>
                              <a:ext cx="7286625" cy="9810750"/>
                              <a:chOff x="57150" y="114300"/>
                              <a:chExt cx="7286625" cy="9810750"/>
                            </a:xfrm>
                          </wpg:grpSpPr>
                          <wpg:grpSp>
                            <wpg:cNvPr id="229881" name="Grup 229881"/>
                            <wpg:cNvGrpSpPr/>
                            <wpg:grpSpPr>
                              <a:xfrm>
                                <a:off x="6181725" y="114300"/>
                                <a:ext cx="1162050" cy="642620"/>
                                <a:chOff x="0" y="152400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29882" name="Resim 229882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52400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229883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42925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20C3535" w14:textId="77777777" w:rsidR="00D5157A" w:rsidRDefault="00D5157A" w:rsidP="0085187A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69620FC3" w14:textId="77777777" w:rsidR="00D5157A" w:rsidRPr="00EC65B7" w:rsidRDefault="00D5157A" w:rsidP="0085187A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29884" name="Düz Bağlayıcı 229884"/>
                            <wps:cNvCnPr/>
                            <wps:spPr>
                              <a:xfrm flipV="1">
                                <a:off x="57150" y="72390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9885" name="Düz Bağlayıcı 229885"/>
                            <wps:cNvCnPr/>
                            <wps:spPr>
                              <a:xfrm>
                                <a:off x="3638550" y="714375"/>
                                <a:ext cx="0" cy="921067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9886" name="Düz Bağlayıcı 229886"/>
                            <wps:cNvCnPr/>
                            <wps:spPr>
                              <a:xfrm flipV="1">
                                <a:off x="76200" y="992505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29887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200" y="161925"/>
                              <a:ext cx="2638425" cy="479425"/>
                            </a:xfrm>
                            <a:custGeom>
                              <a:avLst/>
                              <a:gdLst>
                                <a:gd name="connsiteX0" fmla="*/ 0 w 3438525"/>
                                <a:gd name="connsiteY0" fmla="*/ 0 h 485775"/>
                                <a:gd name="connsiteX1" fmla="*/ 653320 w 3438525"/>
                                <a:gd name="connsiteY1" fmla="*/ 0 h 485775"/>
                                <a:gd name="connsiteX2" fmla="*/ 1409795 w 3438525"/>
                                <a:gd name="connsiteY2" fmla="*/ 0 h 485775"/>
                                <a:gd name="connsiteX3" fmla="*/ 2063115 w 3438525"/>
                                <a:gd name="connsiteY3" fmla="*/ 0 h 485775"/>
                                <a:gd name="connsiteX4" fmla="*/ 2785205 w 3438525"/>
                                <a:gd name="connsiteY4" fmla="*/ 0 h 485775"/>
                                <a:gd name="connsiteX5" fmla="*/ 3438525 w 3438525"/>
                                <a:gd name="connsiteY5" fmla="*/ 0 h 485775"/>
                                <a:gd name="connsiteX6" fmla="*/ 3438525 w 3438525"/>
                                <a:gd name="connsiteY6" fmla="*/ 485775 h 485775"/>
                                <a:gd name="connsiteX7" fmla="*/ 2682050 w 3438525"/>
                                <a:gd name="connsiteY7" fmla="*/ 485775 h 485775"/>
                                <a:gd name="connsiteX8" fmla="*/ 1959959 w 3438525"/>
                                <a:gd name="connsiteY8" fmla="*/ 485775 h 485775"/>
                                <a:gd name="connsiteX9" fmla="*/ 1341025 w 3438525"/>
                                <a:gd name="connsiteY9" fmla="*/ 485775 h 485775"/>
                                <a:gd name="connsiteX10" fmla="*/ 687705 w 3438525"/>
                                <a:gd name="connsiteY10" fmla="*/ 485775 h 485775"/>
                                <a:gd name="connsiteX11" fmla="*/ 0 w 3438525"/>
                                <a:gd name="connsiteY11" fmla="*/ 485775 h 485775"/>
                                <a:gd name="connsiteX12" fmla="*/ 0 w 3438525"/>
                                <a:gd name="connsiteY12" fmla="*/ 0 h 485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</a:cxnLst>
                              <a:rect l="l" t="t" r="r" b="b"/>
                              <a:pathLst>
                                <a:path w="3438525" h="485775" fill="none" extrusionOk="0">
                                  <a:moveTo>
                                    <a:pt x="0" y="0"/>
                                  </a:moveTo>
                                  <a:cubicBezTo>
                                    <a:pt x="131012" y="-17223"/>
                                    <a:pt x="485281" y="7096"/>
                                    <a:pt x="653320" y="0"/>
                                  </a:cubicBezTo>
                                  <a:cubicBezTo>
                                    <a:pt x="821359" y="-7096"/>
                                    <a:pt x="1198634" y="-29112"/>
                                    <a:pt x="1409795" y="0"/>
                                  </a:cubicBezTo>
                                  <a:cubicBezTo>
                                    <a:pt x="1620956" y="29112"/>
                                    <a:pt x="1781085" y="-4953"/>
                                    <a:pt x="2063115" y="0"/>
                                  </a:cubicBezTo>
                                  <a:cubicBezTo>
                                    <a:pt x="2345145" y="4953"/>
                                    <a:pt x="2556254" y="-5023"/>
                                    <a:pt x="2785205" y="0"/>
                                  </a:cubicBezTo>
                                  <a:cubicBezTo>
                                    <a:pt x="3014156" y="5023"/>
                                    <a:pt x="3290110" y="413"/>
                                    <a:pt x="3438525" y="0"/>
                                  </a:cubicBezTo>
                                  <a:cubicBezTo>
                                    <a:pt x="3426524" y="229517"/>
                                    <a:pt x="3430107" y="336955"/>
                                    <a:pt x="3438525" y="485775"/>
                                  </a:cubicBezTo>
                                  <a:cubicBezTo>
                                    <a:pt x="3223954" y="521564"/>
                                    <a:pt x="3054683" y="516888"/>
                                    <a:pt x="2682050" y="485775"/>
                                  </a:cubicBezTo>
                                  <a:cubicBezTo>
                                    <a:pt x="2309417" y="454662"/>
                                    <a:pt x="2117093" y="462217"/>
                                    <a:pt x="1959959" y="485775"/>
                                  </a:cubicBezTo>
                                  <a:cubicBezTo>
                                    <a:pt x="1802825" y="509333"/>
                                    <a:pt x="1645224" y="458788"/>
                                    <a:pt x="1341025" y="485775"/>
                                  </a:cubicBezTo>
                                  <a:cubicBezTo>
                                    <a:pt x="1036826" y="512762"/>
                                    <a:pt x="971967" y="516988"/>
                                    <a:pt x="687705" y="485775"/>
                                  </a:cubicBezTo>
                                  <a:cubicBezTo>
                                    <a:pt x="403443" y="454562"/>
                                    <a:pt x="205622" y="493120"/>
                                    <a:pt x="0" y="485775"/>
                                  </a:cubicBezTo>
                                  <a:cubicBezTo>
                                    <a:pt x="21536" y="272368"/>
                                    <a:pt x="-19933" y="224051"/>
                                    <a:pt x="0" y="0"/>
                                  </a:cubicBezTo>
                                  <a:close/>
                                </a:path>
                                <a:path w="3438525" h="485775" stroke="0" extrusionOk="0">
                                  <a:moveTo>
                                    <a:pt x="0" y="0"/>
                                  </a:moveTo>
                                  <a:cubicBezTo>
                                    <a:pt x="238866" y="30959"/>
                                    <a:pt x="451560" y="-10636"/>
                                    <a:pt x="653320" y="0"/>
                                  </a:cubicBezTo>
                                  <a:cubicBezTo>
                                    <a:pt x="855080" y="10636"/>
                                    <a:pt x="1074900" y="10576"/>
                                    <a:pt x="1306640" y="0"/>
                                  </a:cubicBezTo>
                                  <a:cubicBezTo>
                                    <a:pt x="1538380" y="-10576"/>
                                    <a:pt x="1739445" y="19541"/>
                                    <a:pt x="1959959" y="0"/>
                                  </a:cubicBezTo>
                                  <a:cubicBezTo>
                                    <a:pt x="2180473" y="-19541"/>
                                    <a:pt x="2406173" y="-37159"/>
                                    <a:pt x="2716435" y="0"/>
                                  </a:cubicBezTo>
                                  <a:cubicBezTo>
                                    <a:pt x="3026697" y="37159"/>
                                    <a:pt x="3206051" y="-1898"/>
                                    <a:pt x="3438525" y="0"/>
                                  </a:cubicBezTo>
                                  <a:cubicBezTo>
                                    <a:pt x="3425935" y="212120"/>
                                    <a:pt x="3430629" y="356492"/>
                                    <a:pt x="3438525" y="485775"/>
                                  </a:cubicBezTo>
                                  <a:cubicBezTo>
                                    <a:pt x="3132779" y="451934"/>
                                    <a:pt x="3034893" y="465641"/>
                                    <a:pt x="2682050" y="485775"/>
                                  </a:cubicBezTo>
                                  <a:cubicBezTo>
                                    <a:pt x="2329207" y="505909"/>
                                    <a:pt x="2237511" y="500172"/>
                                    <a:pt x="1994344" y="485775"/>
                                  </a:cubicBezTo>
                                  <a:cubicBezTo>
                                    <a:pt x="1751177" y="471378"/>
                                    <a:pt x="1396270" y="501164"/>
                                    <a:pt x="1237869" y="485775"/>
                                  </a:cubicBezTo>
                                  <a:cubicBezTo>
                                    <a:pt x="1079469" y="470386"/>
                                    <a:pt x="575495" y="486570"/>
                                    <a:pt x="0" y="485775"/>
                                  </a:cubicBezTo>
                                  <a:cubicBezTo>
                                    <a:pt x="21757" y="250145"/>
                                    <a:pt x="610" y="215932"/>
                                    <a:pt x="0" y="0"/>
                                  </a:cubicBezTo>
                                  <a:close/>
                                </a:path>
                              </a:pathLst>
                            </a:custGeom>
                            <a:gradFill flip="none" rotWithShape="1">
                              <a:gsLst>
                                <a:gs pos="0">
                                  <a:srgbClr val="FFFFFF">
                                    <a:shade val="30000"/>
                                    <a:satMod val="115000"/>
                                  </a:srgbClr>
                                </a:gs>
                                <a:gs pos="50000">
                                  <a:srgbClr val="FFFFFF">
                                    <a:shade val="67500"/>
                                    <a:satMod val="115000"/>
                                  </a:srgbClr>
                                </a:gs>
                                <a:gs pos="100000">
                                  <a:srgbClr val="FFFFFF">
                                    <a:shade val="100000"/>
                                    <a:satMod val="115000"/>
                                  </a:srgbClr>
                                </a:gs>
                              </a:gsLst>
                              <a:lin ang="2700000" scaled="1"/>
                              <a:tileRect/>
                            </a:gradFill>
                            <a:ln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  <a:extLst>
                                <a:ext uri="{C807C97D-BFC1-408E-A445-0C87EB9F89A2}">
  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  <a:prstGeom prst="rect">
                                      <a:avLst/>
                                    </a:prstGeom>
                                    <ask:type>
                                      <ask:lineSketchFreehand/>
                                    </ask:type>
                                  </ask:lineSketchStyleProps>
                                </a:ext>
                              </a:extLst>
                            </a:ln>
                            <a:effectLst>
                              <a:outerShdw blurRad="50800" dist="38100" dir="5400000" algn="t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</wps:spPr>
                          <wps:txbx>
                            <w:txbxContent>
                              <w:p w14:paraId="7203A00D" w14:textId="77777777" w:rsidR="00D5157A" w:rsidRPr="00076496" w:rsidRDefault="00D5157A" w:rsidP="0085187A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jc w:val="center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0"/>
                                    <w:szCs w:val="40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Üçgende Açı</w:t>
                                </w:r>
                              </w:p>
                              <w:p w14:paraId="1020085D" w14:textId="77777777" w:rsidR="00D5157A" w:rsidRDefault="00D5157A" w:rsidP="0085187A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37ED9228" w14:textId="77777777" w:rsidR="00D5157A" w:rsidRDefault="00D5157A" w:rsidP="0085187A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300CCF1D" w14:textId="77777777" w:rsidR="00D5157A" w:rsidRDefault="00D5157A" w:rsidP="0085187A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7672696B" w14:textId="77777777" w:rsidR="00D5157A" w:rsidRDefault="00D5157A" w:rsidP="0085187A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1E431E91" w14:textId="77777777" w:rsidR="00D5157A" w:rsidRPr="003A5DA6" w:rsidRDefault="00D5157A" w:rsidP="0085187A">
                                <w:pPr>
                                  <w:jc w:val="center"/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Ler0</w:t>
                                </w:r>
                              </w:p>
                            </w:txbxContent>
                          </wps:txbx>
                          <wps:bodyPr rot="0" vert="horz" wrap="square" lIns="0" tIns="36000" rIns="0" bIns="0" anchor="t" anchorCtr="0">
                            <a:noAutofit/>
                          </wps:bodyPr>
                        </wps:wsp>
                      </wpg:grpSp>
                      <wpg:grpSp>
                        <wpg:cNvPr id="230272" name="Grup 230272"/>
                        <wpg:cNvGrpSpPr/>
                        <wpg:grpSpPr>
                          <a:xfrm>
                            <a:off x="0" y="9525"/>
                            <a:ext cx="1162050" cy="628650"/>
                            <a:chOff x="0" y="114300"/>
                            <a:chExt cx="1162050" cy="628650"/>
                          </a:xfrm>
                        </wpg:grpSpPr>
                        <pic:pic xmlns:pic="http://schemas.openxmlformats.org/drawingml/2006/picture">
                          <pic:nvPicPr>
                            <pic:cNvPr id="230273" name="Resim 230273" descr="D:\Users\toshıba\Desktop\Matematik Video 10-11-2022\000 Site Malzemeleri\logo chatgpt yazısız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07084" y="114300"/>
                              <a:ext cx="522861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30274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4825"/>
                              <a:ext cx="1162050" cy="2381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F85B59" w14:textId="77777777" w:rsidR="00D5157A" w:rsidRDefault="00D5157A" w:rsidP="0085187A">
                                <w:pPr>
                                  <w:jc w:val="center"/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matematikchi.net</w:t>
                                </w:r>
                              </w:p>
                              <w:p w14:paraId="45D5216D" w14:textId="77777777" w:rsidR="00D5157A" w:rsidRDefault="00D5157A" w:rsidP="0085187A">
                                <w:pPr>
                                  <w:jc w:val="center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886BD5" id="Grup 230275" o:spid="_x0000_s1049" style="position:absolute;left:0;text-align:left;margin-left:-5.2pt;margin-top:-17.1pt;width:581.25pt;height:768.75pt;z-index:253097984;mso-height-relative:margin" coordorigin=",95" coordsize="73818,981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">
                <v:group id="Grup 16" o:spid="_x0000_s1050" style="position:absolute;left:952;top:95;width:72866;height:98107" coordorigin="571,1143" coordsize="72866,9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group id="Grup 229878" o:spid="_x0000_s1051" style="position:absolute;left:571;top:1143;width:72866;height:98107" coordorigin="571,1143" coordsize="72866,98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">
                    <v:group id="Grup 229881" o:spid="_x0000_s1052" style="position:absolute;left:61817;top:1143;width:11620;height:6426" coordorigin=",1524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">
                      <v:shape id="Resim 229882" o:spid="_x0000_s1053" type="#_x0000_t75" style="position:absolute;left:3070;top:1524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">
                        <v:imagedata r:id="rId11" o:title="logo chatgpt yazısız"/>
                        <v:path arrowok="t"/>
                      </v:shape>
                      <v:shape id="_x0000_s1054" type="#_x0000_t202" style="position:absolute;top:5429;width:11620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" filled="f" stroked="f">
                        <v:textbox>
                          <w:txbxContent>
                            <w:p w14:paraId="420C3535" w14:textId="77777777" w:rsidR="00D5157A" w:rsidRDefault="00D5157A" w:rsidP="0085187A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69620FC3" w14:textId="77777777" w:rsidR="00D5157A" w:rsidRPr="00EC65B7" w:rsidRDefault="00D5157A" w:rsidP="0085187A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line id="Düz Bağlayıcı 229884" o:spid="_x0000_s1055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" strokecolor="black [3213]" strokeweight="2.25pt">
                      <v:stroke joinstyle="miter"/>
                    </v:line>
                    <v:line id="Düz Bağlayıcı 229885" o:spid="_x0000_s1056" style="position:absolute;visibility:visible;mso-wrap-style:square" from="36385,7143" to="36385,99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" strokecolor="black [3213]" strokeweight="2.25pt">
                      <v:stroke joinstyle="miter"/>
                    </v:line>
                    <v:line id="Düz Bağlayıcı 229886" o:spid="_x0000_s1057" style="position:absolute;flip:y;visibility:visible;mso-wrap-style:square" from="762,99250" to="72758,99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" strokecolor="black [3213]" strokeweight="2.25pt">
                      <v:stroke joinstyle="miter"/>
                    </v:line>
                  </v:group>
                  <v:shape id="_x0000_s1058" style="position:absolute;left:23622;top:1619;width:26384;height:479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  <v:fill rotate="t" angle="45" colors="0 #959595;.5 #d6d6d6;1 white" focus="100%" type="gradient"/>
                    <v:stroke joinstyle="miter"/>
                    <v:shadow on="t" color="black" opacity="26214f" origin=",-.5" offset="0,3pt"/>
                    <v:formulas/>
                    <v:path o:extrusionok="f" o:connecttype="custom" o:connectlocs="0,0;501301,0;1081754,0;1583055,0;2137124,0;2638425,0;2638425,479425;2057972,479425;1503902,479425;1028986,479425;527685,479425;0,479425;0,0" o:connectangles="0,0,0,0,0,0,0,0,0,0,0,0,0" textboxrect="0,0,3438525,485775"/>
                    <v:textbox inset="0,1mm,0,0">
                      <w:txbxContent>
                        <w:p w14:paraId="7203A00D" w14:textId="77777777" w:rsidR="00D5157A" w:rsidRPr="00076496" w:rsidRDefault="00D5157A" w:rsidP="0085187A">
                          <w:pPr>
                            <w:tabs>
                              <w:tab w:val="left" w:pos="1701"/>
                            </w:tabs>
                            <w:ind w:left="-142"/>
                            <w:jc w:val="center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0"/>
                              <w:szCs w:val="40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Üçgende Açı</w:t>
                          </w:r>
                        </w:p>
                        <w:p w14:paraId="1020085D" w14:textId="77777777" w:rsidR="00D5157A" w:rsidRDefault="00D5157A" w:rsidP="0085187A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37ED9228" w14:textId="77777777" w:rsidR="00D5157A" w:rsidRDefault="00D5157A" w:rsidP="0085187A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300CCF1D" w14:textId="77777777" w:rsidR="00D5157A" w:rsidRDefault="00D5157A" w:rsidP="0085187A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7672696B" w14:textId="77777777" w:rsidR="00D5157A" w:rsidRDefault="00D5157A" w:rsidP="0085187A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1E431E91" w14:textId="77777777" w:rsidR="00D5157A" w:rsidRPr="003A5DA6" w:rsidRDefault="00D5157A" w:rsidP="0085187A">
                          <w:pPr>
                            <w:jc w:val="center"/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Ler0</w:t>
                          </w:r>
                        </w:p>
                      </w:txbxContent>
                    </v:textbox>
                  </v:shape>
                </v:group>
                <v:group id="Grup 230272" o:spid="_x0000_s1059" style="position:absolute;top:95;width:11620;height:6286" coordorigin=",1143" coordsize="11620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">
                  <v:shape id="Resim 230273" o:spid="_x0000_s1060" type="#_x0000_t75" style="position:absolute;left:3070;top:1143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">
                    <v:imagedata r:id="rId11" o:title="logo chatgpt yazısız"/>
                    <v:path arrowok="t"/>
                  </v:shape>
                  <v:shape id="_x0000_s1061" type="#_x0000_t202" style="position:absolute;top:5048;width:11620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" filled="f" stroked="f">
                    <v:textbox>
                      <w:txbxContent>
                        <w:p w14:paraId="0FF85B59" w14:textId="77777777" w:rsidR="00D5157A" w:rsidRDefault="00D5157A" w:rsidP="0085187A">
                          <w:pPr>
                            <w:jc w:val="center"/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matematikchi.net</w:t>
                          </w:r>
                        </w:p>
                        <w:p w14:paraId="45D5216D" w14:textId="77777777" w:rsidR="00D5157A" w:rsidRDefault="00D5157A" w:rsidP="0085187A">
                          <w:pPr>
                            <w:jc w:val="center"/>
                            <w:rPr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7FC88C81" w14:textId="55D4C3DC" w:rsidR="003B4766" w:rsidRDefault="008518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237824" behindDoc="0" locked="0" layoutInCell="1" allowOverlap="1" wp14:anchorId="14D4A3AF" wp14:editId="3EE995CE">
            <wp:simplePos x="0" y="0"/>
            <wp:positionH relativeFrom="column">
              <wp:posOffset>238125</wp:posOffset>
            </wp:positionH>
            <wp:positionV relativeFrom="paragraph">
              <wp:posOffset>143510</wp:posOffset>
            </wp:positionV>
            <wp:extent cx="3114675" cy="1821180"/>
            <wp:effectExtent l="0" t="0" r="9525" b="7620"/>
            <wp:wrapNone/>
            <wp:docPr id="2056179165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6179165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821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19" type="#_x0000_t75" style="position:absolute;left:0;text-align:left;margin-left:.65pt;margin-top:65.75pt;width:11.95pt;height:13pt;z-index:252239872;mso-position-horizontal-relative:text;mso-position-vertical-relative:page">
            <v:imagedata r:id="rId117" o:title=""/>
            <w10:wrap anchory="page"/>
          </v:shape>
          <o:OLEObject Type="Embed" ProgID="Equation.DSMT4" ShapeID="_x0000_s1619" DrawAspect="Content" ObjectID="_1835472801" r:id="rId118"/>
        </w:object>
      </w:r>
    </w:p>
    <w:p w14:paraId="4BC32347" w14:textId="3F6267F0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82D42B9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B656436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BC23D84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5BEB8E3" w14:textId="73AD94BC" w:rsidR="003B4766" w:rsidRDefault="00D515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18" type="#_x0000_t75" style="position:absolute;left:0;text-align:left;margin-left:28.4pt;margin-top:210.95pt;width:167pt;height:89pt;z-index:252238848;mso-position-horizontal-relative:text;mso-position-vertical-relative:page">
            <v:imagedata r:id="rId119" o:title=""/>
            <w10:wrap anchory="page"/>
          </v:shape>
          <o:OLEObject Type="Embed" ProgID="Equation.DSMT4" ShapeID="_x0000_s1618" DrawAspect="Content" ObjectID="_1835472802" r:id="rId120"/>
        </w:object>
      </w:r>
    </w:p>
    <w:p w14:paraId="00C79E55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511C965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667E91C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B6685BD" w14:textId="73A6470F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7255E77" w14:textId="4AD1CB7E" w:rsidR="003B4766" w:rsidRDefault="006F361E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241920" behindDoc="0" locked="0" layoutInCell="1" allowOverlap="1" wp14:anchorId="3C11DE2D" wp14:editId="21414C0C">
            <wp:simplePos x="0" y="0"/>
            <wp:positionH relativeFrom="column">
              <wp:posOffset>314960</wp:posOffset>
            </wp:positionH>
            <wp:positionV relativeFrom="paragraph">
              <wp:posOffset>148590</wp:posOffset>
            </wp:positionV>
            <wp:extent cx="2486025" cy="1696603"/>
            <wp:effectExtent l="0" t="0" r="0" b="0"/>
            <wp:wrapNone/>
            <wp:docPr id="301283110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28311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486784" cy="16971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noProof/>
        </w:rPr>
        <w:object w:dxaOrig="1440" w:dyaOrig="1440" w14:anchorId="21363C69">
          <v:shape id="_x0000_s1621" type="#_x0000_t75" style="position:absolute;left:0;text-align:left;margin-left:9.6pt;margin-top:357.5pt;width:11.95pt;height:13pt;z-index:252243968;mso-position-horizontal-relative:text;mso-position-vertical-relative:page">
            <v:imagedata r:id="rId122" o:title=""/>
            <w10:wrap anchory="page"/>
          </v:shape>
          <o:OLEObject Type="Embed" ProgID="Equation.DSMT4" ShapeID="_x0000_s1621" DrawAspect="Content" ObjectID="_1835472803" r:id="rId123"/>
        </w:object>
      </w:r>
    </w:p>
    <w:p w14:paraId="0FA5A6C4" w14:textId="60DD53F8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0FB7522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9C98194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27CD7A5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A69965A" w14:textId="05A1BFAB" w:rsidR="003B4766" w:rsidRDefault="00D515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20" type="#_x0000_t75" style="position:absolute;left:0;text-align:left;margin-left:31.15pt;margin-top:486.2pt;width:215pt;height:37pt;z-index:252242944;mso-position-horizontal-relative:text;mso-position-vertical-relative:page">
            <v:imagedata r:id="rId124" o:title=""/>
            <w10:wrap anchory="page"/>
          </v:shape>
          <o:OLEObject Type="Embed" ProgID="Equation.DSMT4" ShapeID="_x0000_s1620" DrawAspect="Content" ObjectID="_1835472804" r:id="rId125"/>
        </w:object>
      </w:r>
    </w:p>
    <w:p w14:paraId="3FB9EA7D" w14:textId="3A6DBF96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A65978C" w14:textId="6132BAA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673C369" w14:textId="12869B0A" w:rsidR="003B4766" w:rsidRDefault="00D515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24" type="#_x0000_t75" style="position:absolute;left:0;text-align:left;margin-left:9.6pt;margin-top:562.95pt;width:11.95pt;height:13pt;z-index:252248064;mso-position-horizontal-relative:text;mso-position-vertical-relative:page">
            <v:imagedata r:id="rId126" o:title=""/>
            <w10:wrap anchory="page"/>
          </v:shape>
          <o:OLEObject Type="Embed" ProgID="Equation.DSMT4" ShapeID="_x0000_s1624" DrawAspect="Content" ObjectID="_1835472805" r:id="rId127"/>
        </w:object>
      </w:r>
      <w:r w:rsidR="006F361E">
        <w:rPr>
          <w:noProof/>
          <w:lang w:eastAsia="tr-TR"/>
        </w:rPr>
        <w:drawing>
          <wp:anchor distT="0" distB="0" distL="114300" distR="114300" simplePos="0" relativeHeight="252246016" behindDoc="0" locked="0" layoutInCell="1" allowOverlap="1" wp14:anchorId="4B2F1289" wp14:editId="73D3421C">
            <wp:simplePos x="0" y="0"/>
            <wp:positionH relativeFrom="column">
              <wp:posOffset>209550</wp:posOffset>
            </wp:positionH>
            <wp:positionV relativeFrom="paragraph">
              <wp:posOffset>171450</wp:posOffset>
            </wp:positionV>
            <wp:extent cx="2904903" cy="2353052"/>
            <wp:effectExtent l="0" t="0" r="0" b="9525"/>
            <wp:wrapNone/>
            <wp:docPr id="741423116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423116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904903" cy="23530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1C35B0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F4470AA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FA2E76C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79506E1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B35CE44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A36C917" w14:textId="2E09B4BC" w:rsidR="003B4766" w:rsidRDefault="00D515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22" type="#_x0000_t75" style="position:absolute;left:0;text-align:left;margin-left:19.8pt;margin-top:753.15pt;width:3in;height:16pt;z-index:252247040;mso-position-horizontal-relative:text;mso-position-vertical-relative:page">
            <v:imagedata r:id="rId129" o:title=""/>
            <w10:wrap anchory="page"/>
          </v:shape>
          <o:OLEObject Type="Embed" ProgID="Equation.DSMT4" ShapeID="_x0000_s1622" DrawAspect="Content" ObjectID="_1835472806" r:id="rId130"/>
        </w:object>
      </w:r>
    </w:p>
    <w:p w14:paraId="12CD4EA6" w14:textId="7EB72FB7" w:rsidR="003B4766" w:rsidRDefault="008518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6BC05E5">
          <v:shape id="_x0000_s1597" type="#_x0000_t75" style="position:absolute;left:0;text-align:left;margin-left:49.05pt;margin-top:804.25pt;width:183pt;height:15.7pt;z-index:252204032;mso-position-horizontal-relative:text;mso-position-vertical-relative:page">
            <v:imagedata r:id="rId131" o:title=""/>
            <w10:wrap anchory="page"/>
          </v:shape>
          <o:OLEObject Type="Embed" ProgID="Equation.DSMT4" ShapeID="_x0000_s1597" DrawAspect="Content" ObjectID="_1835472807" r:id="rId132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201984" behindDoc="0" locked="0" layoutInCell="1" allowOverlap="1" wp14:anchorId="25C99F42" wp14:editId="4BCD0F8E">
                <wp:simplePos x="0" y="0"/>
                <wp:positionH relativeFrom="margin">
                  <wp:posOffset>1207770</wp:posOffset>
                </wp:positionH>
                <wp:positionV relativeFrom="paragraph">
                  <wp:posOffset>345440</wp:posOffset>
                </wp:positionV>
                <wp:extent cx="4746625" cy="324485"/>
                <wp:effectExtent l="0" t="0" r="0" b="0"/>
                <wp:wrapNone/>
                <wp:docPr id="11" name="Gr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12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00A6F2" w14:textId="77777777" w:rsidR="00D5157A" w:rsidRDefault="00D5157A" w:rsidP="003B4766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k: Sağ 13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C99F42" id="Grup 11" o:spid="_x0000_s1062" style="position:absolute;left:0;text-align:left;margin-left:95.1pt;margin-top:27.2pt;width:373.75pt;height:25.55pt;z-index:252201984;mso-position-horizontal-relative:margin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">
                <v:shape id="_x0000_s1063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5600A6F2" w14:textId="77777777" w:rsidR="00D5157A" w:rsidRDefault="00D5157A" w:rsidP="003B4766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13" o:spid="_x0000_s1064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" adj="16435" fillcolor="red" strokecolor="black [3213]" strokeweight="1.25pt"/>
                <w10:wrap anchorx="margin"/>
              </v:group>
            </w:pict>
          </mc:Fallback>
        </mc:AlternateContent>
      </w:r>
    </w:p>
    <w:p w14:paraId="694F013B" w14:textId="62DA8D6B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6EF26DA" w14:textId="77D2D2C4" w:rsidR="003B4766" w:rsidRDefault="008518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26" type="#_x0000_t75" style="position:absolute;left:0;text-align:left;margin-left:-7.45pt;margin-top:63.5pt;width:11.95pt;height:13pt;z-index:252252160;mso-position-horizontal-relative:text;mso-position-vertical-relative:page">
            <v:imagedata r:id="rId133" o:title=""/>
            <w10:wrap anchory="page"/>
          </v:shape>
          <o:OLEObject Type="Embed" ProgID="Equation.DSMT4" ShapeID="_x0000_s1626" DrawAspect="Content" ObjectID="_1835472808" r:id="rId134"/>
        </w:object>
      </w:r>
      <w:r w:rsidR="0076698C">
        <w:rPr>
          <w:noProof/>
          <w:lang w:eastAsia="tr-TR"/>
        </w:rPr>
        <w:drawing>
          <wp:anchor distT="0" distB="0" distL="114300" distR="114300" simplePos="0" relativeHeight="252250112" behindDoc="0" locked="0" layoutInCell="1" allowOverlap="1" wp14:anchorId="18E03B1C" wp14:editId="64033AC4">
            <wp:simplePos x="0" y="0"/>
            <wp:positionH relativeFrom="column">
              <wp:posOffset>164465</wp:posOffset>
            </wp:positionH>
            <wp:positionV relativeFrom="paragraph">
              <wp:posOffset>105410</wp:posOffset>
            </wp:positionV>
            <wp:extent cx="2847975" cy="1847626"/>
            <wp:effectExtent l="0" t="0" r="0" b="635"/>
            <wp:wrapNone/>
            <wp:docPr id="1064885194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885194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850821" cy="18494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FB23AAE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3821BF9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177F58D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213F0C0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207B703" w14:textId="7C7E0E78" w:rsidR="003B4766" w:rsidRDefault="00D515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25" type="#_x0000_t75" style="position:absolute;left:0;text-align:left;margin-left:20.3pt;margin-top:222.15pt;width:206pt;height:23pt;z-index:252251136;mso-position-horizontal-relative:text;mso-position-vertical-relative:page">
            <v:imagedata r:id="rId136" o:title=""/>
            <w10:wrap anchory="page"/>
          </v:shape>
          <o:OLEObject Type="Embed" ProgID="Equation.DSMT4" ShapeID="_x0000_s1625" DrawAspect="Content" ObjectID="_1835472809" r:id="rId137"/>
        </w:object>
      </w:r>
    </w:p>
    <w:p w14:paraId="0D04CFF4" w14:textId="33591B6E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CAA704D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1A2F758" w14:textId="0BD9EF3A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3F79560" w14:textId="64A271CC" w:rsidR="003B4766" w:rsidRDefault="000A6643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254208" behindDoc="0" locked="0" layoutInCell="1" allowOverlap="1" wp14:anchorId="1C3B2E2E" wp14:editId="5BD5D654">
            <wp:simplePos x="0" y="0"/>
            <wp:positionH relativeFrom="column">
              <wp:posOffset>69215</wp:posOffset>
            </wp:positionH>
            <wp:positionV relativeFrom="paragraph">
              <wp:posOffset>6985</wp:posOffset>
            </wp:positionV>
            <wp:extent cx="2809875" cy="2364261"/>
            <wp:effectExtent l="0" t="0" r="0" b="0"/>
            <wp:wrapNone/>
            <wp:docPr id="122307936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07936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811916" cy="23659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27" type="#_x0000_t75" style="position:absolute;left:0;text-align:left;margin-left:-10.5pt;margin-top:313.95pt;width:16.95pt;height:13pt;z-index:252255232;mso-position-horizontal-relative:text;mso-position-vertical-relative:page">
            <v:imagedata r:id="rId139" o:title=""/>
            <w10:wrap anchory="page"/>
          </v:shape>
          <o:OLEObject Type="Embed" ProgID="Equation.DSMT4" ShapeID="_x0000_s1627" DrawAspect="Content" ObjectID="_1835472810" r:id="rId140"/>
        </w:object>
      </w:r>
    </w:p>
    <w:p w14:paraId="2C2A7CBD" w14:textId="5A86DEDB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5001D13" w14:textId="6BA9BFED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0684782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B8C0564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5B7ABE4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24A0626" w14:textId="2942AAAF" w:rsidR="003B4766" w:rsidRDefault="00D515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28" type="#_x0000_t75" style="position:absolute;left:0;text-align:left;margin-left:17.05pt;margin-top:493.65pt;width:211pt;height:37pt;z-index:252256256;mso-position-horizontal-relative:text;mso-position-vertical-relative:page">
            <v:imagedata r:id="rId141" o:title=""/>
            <w10:wrap anchory="page"/>
          </v:shape>
          <o:OLEObject Type="Embed" ProgID="Equation.DSMT4" ShapeID="_x0000_s1628" DrawAspect="Content" ObjectID="_1835472811" r:id="rId142"/>
        </w:object>
      </w:r>
    </w:p>
    <w:p w14:paraId="3CDA9BBF" w14:textId="74EE94AB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995D437" w14:textId="0F80802C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3FB160C" w14:textId="337BACCA" w:rsidR="003B4766" w:rsidRDefault="008518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259328" behindDoc="0" locked="0" layoutInCell="1" allowOverlap="1" wp14:anchorId="0F1C8C5C" wp14:editId="6E9229D3">
            <wp:simplePos x="0" y="0"/>
            <wp:positionH relativeFrom="column">
              <wp:posOffset>154940</wp:posOffset>
            </wp:positionH>
            <wp:positionV relativeFrom="paragraph">
              <wp:posOffset>358140</wp:posOffset>
            </wp:positionV>
            <wp:extent cx="2600325" cy="1798320"/>
            <wp:effectExtent l="0" t="0" r="9525" b="0"/>
            <wp:wrapNone/>
            <wp:docPr id="895824460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824460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798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6643"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257280" behindDoc="0" locked="0" layoutInCell="1" allowOverlap="1" wp14:anchorId="3DBEE397" wp14:editId="251E724A">
            <wp:simplePos x="0" y="0"/>
            <wp:positionH relativeFrom="column">
              <wp:posOffset>3779520</wp:posOffset>
            </wp:positionH>
            <wp:positionV relativeFrom="page">
              <wp:posOffset>6647180</wp:posOffset>
            </wp:positionV>
            <wp:extent cx="3419475" cy="3420745"/>
            <wp:effectExtent l="0" t="0" r="0" b="0"/>
            <wp:wrapSquare wrapText="bothSides"/>
            <wp:docPr id="1855947855" name="Resim 3" descr="&lt;EFOFEX&gt;&#10;id:fxd{378384dc-243b-4a3c-ada0-789a739af324}&#10;&#10;FXData:AAACYXicfZFbDoIwEEW34gLAtEBFTWvCq76NMWxAwU8S4ncXL8OFih8lTWbamXvaZq40j3elpMkV85jHeRj2weykKbry2CypoBWjlOGUKMEYdGLRNLRLqUNLmv0EjqhwUD4HzZYCinKgcXd/OiqKJwsXSuMtDtGT0vCdDMWUEh49O7nXLHdxctUsd3Vy9Sx3c3LNLJfAgMmYu+aWT8Ta3my1Pxg2YMz6f86ZGsUkYfAnAJbf/fWnbWsRAC2Barin8WMe8yiMNyvOrJtYX7U5wCM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947855" name="Resim 3" descr="&lt;EFOFEX&gt;&#10;id:fxd{378384dc-243b-4a3c-ada0-789a739af324}&#10;&#10;FXData:AAACYXicfZFbDoIwEEW34gLAtEBFTWvCq76NMWxAwU8S4ncXL8OFih8lTWbamXvaZq40j3elpMkV85jHeRj2weykKbry2CypoBWjlOGUKMEYdGLRNLRLqUNLmv0EjqhwUD4HzZYCinKgcXd/OiqKJwsXSuMtDtGT0vCdDMWUEh49O7nXLHdxctUsd3Vy9Sx3c3LNLJfAgMmYu+aWT8Ta3my1Pxg2YMz6f86ZGsUkYfAnAJbf/fWnbWsRAC2Barin8WMe8yiMNyvOrJtYX7U5wCM=&#10;&lt;/EFOFEX&gt;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3420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89C2EC" w14:textId="5D918A83" w:rsidR="003B4766" w:rsidRDefault="00D5157A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29" type="#_x0000_t75" style="position:absolute;left:0;text-align:left;margin-left:-8.25pt;margin-top:590.7pt;width:14.95pt;height:13pt;z-index:252260352;mso-position-horizontal-relative:text;mso-position-vertical-relative:page">
            <v:imagedata r:id="rId144" o:title=""/>
            <w10:wrap anchory="page"/>
          </v:shape>
          <o:OLEObject Type="Embed" ProgID="Equation.DSMT4" ShapeID="_x0000_s1629" DrawAspect="Content" ObjectID="_1835472812" r:id="rId145"/>
        </w:object>
      </w:r>
    </w:p>
    <w:p w14:paraId="7A07953F" w14:textId="77777777" w:rsidR="003B4766" w:rsidRDefault="003B4766" w:rsidP="003B476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FF596F7" w14:textId="4E18F206" w:rsidR="003B4766" w:rsidRDefault="003B4766" w:rsidP="003B4766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5BAD3CB3" w14:textId="77777777" w:rsidR="003B4766" w:rsidRDefault="003B4766" w:rsidP="003B4766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1FFE76FF" w14:textId="77777777" w:rsidR="003B4766" w:rsidRDefault="003B4766" w:rsidP="003B4766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0027D18F" w14:textId="601DB6E1" w:rsidR="003B4766" w:rsidRDefault="00D5157A" w:rsidP="003B4766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30" type="#_x0000_t75" style="position:absolute;margin-left:9.55pt;margin-top:736.45pt;width:236pt;height:33pt;z-index:252261376;mso-position-horizontal-relative:text;mso-position-vertical-relative:page">
            <v:imagedata r:id="rId146" o:title=""/>
            <w10:wrap anchory="page"/>
          </v:shape>
          <o:OLEObject Type="Embed" ProgID="Equation.DSMT4" ShapeID="_x0000_s1630" DrawAspect="Content" ObjectID="_1835472813" r:id="rId147"/>
        </w:object>
      </w:r>
    </w:p>
    <w:p w14:paraId="129F01EA" w14:textId="571A6899" w:rsidR="003B4766" w:rsidRDefault="00D5157A" w:rsidP="003B4766">
      <w:pPr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63AE77F">
          <v:shape id="_x0000_s1598" type="#_x0000_t75" style="position:absolute;left:0;text-align:left;margin-left:24.75pt;margin-top:806.4pt;width:211.95pt;height:15.6pt;z-index:252205056;mso-position-vertical-relative:page">
            <v:imagedata r:id="rId148" o:title=""/>
            <w10:wrap anchory="page"/>
          </v:shape>
          <o:OLEObject Type="Embed" ProgID="Equation.DSMT4" ShapeID="_x0000_s1598" DrawAspect="Content" ObjectID="_1835472814" r:id="rId149"/>
        </w:object>
      </w:r>
    </w:p>
    <w:p w14:paraId="0F1E66F2" w14:textId="0F6E6280" w:rsidR="00884597" w:rsidRDefault="003C0C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w:drawing>
          <wp:anchor distT="0" distB="0" distL="114300" distR="114300" simplePos="0" relativeHeight="253077504" behindDoc="0" locked="0" layoutInCell="1" allowOverlap="1" wp14:anchorId="5AE0C421" wp14:editId="7552D89B">
            <wp:simplePos x="0" y="0"/>
            <wp:positionH relativeFrom="column">
              <wp:posOffset>771525</wp:posOffset>
            </wp:positionH>
            <wp:positionV relativeFrom="paragraph">
              <wp:posOffset>-113030</wp:posOffset>
            </wp:positionV>
            <wp:extent cx="520065" cy="520065"/>
            <wp:effectExtent l="0" t="0" r="0" b="0"/>
            <wp:wrapNone/>
            <wp:docPr id="60" name="Resim 60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52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3100032" behindDoc="0" locked="0" layoutInCell="1" allowOverlap="1" wp14:anchorId="0860A52B" wp14:editId="4E1C10CE">
                <wp:simplePos x="0" y="0"/>
                <wp:positionH relativeFrom="column">
                  <wp:posOffset>-67945</wp:posOffset>
                </wp:positionH>
                <wp:positionV relativeFrom="paragraph">
                  <wp:posOffset>-247650</wp:posOffset>
                </wp:positionV>
                <wp:extent cx="7343775" cy="9715500"/>
                <wp:effectExtent l="0" t="0" r="9525" b="38100"/>
                <wp:wrapNone/>
                <wp:docPr id="1890940410" name="Grup 18909404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9715500"/>
                          <a:chOff x="0" y="0"/>
                          <a:chExt cx="7343775" cy="9715500"/>
                        </a:xfrm>
                      </wpg:grpSpPr>
                      <wpg:grpSp>
                        <wpg:cNvPr id="1890940411" name="Grup 1890940411"/>
                        <wpg:cNvGrpSpPr/>
                        <wpg:grpSpPr>
                          <a:xfrm>
                            <a:off x="0" y="0"/>
                            <a:ext cx="7343775" cy="9715500"/>
                            <a:chOff x="0" y="0"/>
                            <a:chExt cx="7343775" cy="9715500"/>
                          </a:xfrm>
                        </wpg:grpSpPr>
                        <wpg:grpSp>
                          <wpg:cNvPr id="1890940412" name="Grup 1890940412"/>
                          <wpg:cNvGrpSpPr/>
                          <wpg:grpSpPr>
                            <a:xfrm>
                              <a:off x="0" y="0"/>
                              <a:ext cx="7343775" cy="747395"/>
                              <a:chOff x="0" y="0"/>
                              <a:chExt cx="7343775" cy="747395"/>
                            </a:xfrm>
                          </wpg:grpSpPr>
                          <pic:pic xmlns:pic="http://schemas.openxmlformats.org/drawingml/2006/picture">
                            <pic:nvPicPr>
                              <pic:cNvPr id="1890940413" name="Resim 189094041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28675" cy="747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1890940414" name="Grup 1890940414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90940415" name="Resim 1890940415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82720768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D09F345" w14:textId="77777777" w:rsidR="00D5157A" w:rsidRDefault="00D5157A" w:rsidP="003C0C97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41C6761B" w14:textId="77777777" w:rsidR="00D5157A" w:rsidRPr="00EC65B7" w:rsidRDefault="00D5157A" w:rsidP="003C0C97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82720769" name="Düz Bağlayıcı 82720769"/>
                          <wps:cNvCnPr/>
                          <wps:spPr>
                            <a:xfrm flipV="1">
                              <a:off x="57150" y="7239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720771" name="Düz Bağlayıcı 82720771"/>
                          <wps:cNvCnPr/>
                          <wps:spPr>
                            <a:xfrm>
                              <a:off x="3638550" y="714375"/>
                              <a:ext cx="0" cy="9000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720772" name="Düz Bağlayıcı 82720772"/>
                          <wps:cNvCnPr/>
                          <wps:spPr>
                            <a:xfrm flipV="1">
                              <a:off x="76200" y="97155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2720773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1" y="114300"/>
                            <a:ext cx="2533649" cy="498475"/>
                          </a:xfrm>
                          <a:custGeom>
                            <a:avLst/>
                            <a:gdLst>
                              <a:gd name="connsiteX0" fmla="*/ 0 w 3438525"/>
                              <a:gd name="connsiteY0" fmla="*/ 0 h 485775"/>
                              <a:gd name="connsiteX1" fmla="*/ 653320 w 3438525"/>
                              <a:gd name="connsiteY1" fmla="*/ 0 h 485775"/>
                              <a:gd name="connsiteX2" fmla="*/ 1409795 w 3438525"/>
                              <a:gd name="connsiteY2" fmla="*/ 0 h 485775"/>
                              <a:gd name="connsiteX3" fmla="*/ 2063115 w 3438525"/>
                              <a:gd name="connsiteY3" fmla="*/ 0 h 485775"/>
                              <a:gd name="connsiteX4" fmla="*/ 2785205 w 3438525"/>
                              <a:gd name="connsiteY4" fmla="*/ 0 h 485775"/>
                              <a:gd name="connsiteX5" fmla="*/ 3438525 w 3438525"/>
                              <a:gd name="connsiteY5" fmla="*/ 0 h 485775"/>
                              <a:gd name="connsiteX6" fmla="*/ 3438525 w 3438525"/>
                              <a:gd name="connsiteY6" fmla="*/ 485775 h 485775"/>
                              <a:gd name="connsiteX7" fmla="*/ 2682050 w 3438525"/>
                              <a:gd name="connsiteY7" fmla="*/ 485775 h 485775"/>
                              <a:gd name="connsiteX8" fmla="*/ 1959959 w 3438525"/>
                              <a:gd name="connsiteY8" fmla="*/ 485775 h 485775"/>
                              <a:gd name="connsiteX9" fmla="*/ 1341025 w 3438525"/>
                              <a:gd name="connsiteY9" fmla="*/ 485775 h 485775"/>
                              <a:gd name="connsiteX10" fmla="*/ 687705 w 3438525"/>
                              <a:gd name="connsiteY10" fmla="*/ 485775 h 485775"/>
                              <a:gd name="connsiteX11" fmla="*/ 0 w 3438525"/>
                              <a:gd name="connsiteY11" fmla="*/ 485775 h 485775"/>
                              <a:gd name="connsiteX12" fmla="*/ 0 w 3438525"/>
                              <a:gd name="connsiteY12" fmla="*/ 0 h 4857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3438525" h="485775" fill="none" extrusionOk="0">
                                <a:moveTo>
                                  <a:pt x="0" y="0"/>
                                </a:moveTo>
                                <a:cubicBezTo>
                                  <a:pt x="131012" y="-17223"/>
                                  <a:pt x="485281" y="7096"/>
                                  <a:pt x="653320" y="0"/>
                                </a:cubicBezTo>
                                <a:cubicBezTo>
                                  <a:pt x="821359" y="-7096"/>
                                  <a:pt x="1198634" y="-29112"/>
                                  <a:pt x="1409795" y="0"/>
                                </a:cubicBezTo>
                                <a:cubicBezTo>
                                  <a:pt x="1620956" y="29112"/>
                                  <a:pt x="1781085" y="-4953"/>
                                  <a:pt x="2063115" y="0"/>
                                </a:cubicBezTo>
                                <a:cubicBezTo>
                                  <a:pt x="2345145" y="4953"/>
                                  <a:pt x="2556254" y="-5023"/>
                                  <a:pt x="2785205" y="0"/>
                                </a:cubicBezTo>
                                <a:cubicBezTo>
                                  <a:pt x="3014156" y="5023"/>
                                  <a:pt x="3290110" y="413"/>
                                  <a:pt x="3438525" y="0"/>
                                </a:cubicBezTo>
                                <a:cubicBezTo>
                                  <a:pt x="3426524" y="229517"/>
                                  <a:pt x="3430107" y="336955"/>
                                  <a:pt x="3438525" y="485775"/>
                                </a:cubicBezTo>
                                <a:cubicBezTo>
                                  <a:pt x="3223954" y="521564"/>
                                  <a:pt x="3054683" y="516888"/>
                                  <a:pt x="2682050" y="485775"/>
                                </a:cubicBezTo>
                                <a:cubicBezTo>
                                  <a:pt x="2309417" y="454662"/>
                                  <a:pt x="2117093" y="462217"/>
                                  <a:pt x="1959959" y="485775"/>
                                </a:cubicBezTo>
                                <a:cubicBezTo>
                                  <a:pt x="1802825" y="509333"/>
                                  <a:pt x="1645224" y="458788"/>
                                  <a:pt x="1341025" y="485775"/>
                                </a:cubicBezTo>
                                <a:cubicBezTo>
                                  <a:pt x="1036826" y="512762"/>
                                  <a:pt x="971967" y="516988"/>
                                  <a:pt x="687705" y="485775"/>
                                </a:cubicBezTo>
                                <a:cubicBezTo>
                                  <a:pt x="403443" y="454562"/>
                                  <a:pt x="205622" y="493120"/>
                                  <a:pt x="0" y="485775"/>
                                </a:cubicBezTo>
                                <a:cubicBezTo>
                                  <a:pt x="21536" y="272368"/>
                                  <a:pt x="-19933" y="224051"/>
                                  <a:pt x="0" y="0"/>
                                </a:cubicBezTo>
                                <a:close/>
                              </a:path>
                              <a:path w="3438525" h="485775" stroke="0" extrusionOk="0">
                                <a:moveTo>
                                  <a:pt x="0" y="0"/>
                                </a:moveTo>
                                <a:cubicBezTo>
                                  <a:pt x="238866" y="30959"/>
                                  <a:pt x="451560" y="-10636"/>
                                  <a:pt x="653320" y="0"/>
                                </a:cubicBezTo>
                                <a:cubicBezTo>
                                  <a:pt x="855080" y="10636"/>
                                  <a:pt x="1074900" y="10576"/>
                                  <a:pt x="1306640" y="0"/>
                                </a:cubicBezTo>
                                <a:cubicBezTo>
                                  <a:pt x="1538380" y="-10576"/>
                                  <a:pt x="1739445" y="19541"/>
                                  <a:pt x="1959959" y="0"/>
                                </a:cubicBezTo>
                                <a:cubicBezTo>
                                  <a:pt x="2180473" y="-19541"/>
                                  <a:pt x="2406173" y="-37159"/>
                                  <a:pt x="2716435" y="0"/>
                                </a:cubicBezTo>
                                <a:cubicBezTo>
                                  <a:pt x="3026697" y="37159"/>
                                  <a:pt x="3206051" y="-1898"/>
                                  <a:pt x="3438525" y="0"/>
                                </a:cubicBezTo>
                                <a:cubicBezTo>
                                  <a:pt x="3425935" y="212120"/>
                                  <a:pt x="3430629" y="356492"/>
                                  <a:pt x="3438525" y="485775"/>
                                </a:cubicBezTo>
                                <a:cubicBezTo>
                                  <a:pt x="3132779" y="451934"/>
                                  <a:pt x="3034893" y="465641"/>
                                  <a:pt x="2682050" y="485775"/>
                                </a:cubicBezTo>
                                <a:cubicBezTo>
                                  <a:pt x="2329207" y="505909"/>
                                  <a:pt x="2237511" y="500172"/>
                                  <a:pt x="1994344" y="485775"/>
                                </a:cubicBezTo>
                                <a:cubicBezTo>
                                  <a:pt x="1751177" y="471378"/>
                                  <a:pt x="1396270" y="501164"/>
                                  <a:pt x="1237869" y="485775"/>
                                </a:cubicBezTo>
                                <a:cubicBezTo>
                                  <a:pt x="1079469" y="470386"/>
                                  <a:pt x="575495" y="486570"/>
                                  <a:pt x="0" y="485775"/>
                                </a:cubicBezTo>
                                <a:cubicBezTo>
                                  <a:pt x="21757" y="250145"/>
                                  <a:pt x="610" y="215932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rgbClr val="FFFFFF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FFFFFF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FFFF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2700000" scaled="1"/>
                            <a:tileRect/>
                          </a:gradFill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  <a:extLst>
                              <a:ext uri="{C807C97D-BFC1-408E-A445-0C87EB9F89A2}">
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<a:prstGeom prst="rect">
                                    <a:avLst/>
                                  </a:prstGeom>
                                  <ask:type>
                                    <ask:lineSketchFreehand/>
                                  </ask:type>
                                </ask:lineSketchStyleProps>
                              </a:ext>
                            </a:extLst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75ADD40E" w14:textId="77777777" w:rsidR="00D5157A" w:rsidRPr="00786C32" w:rsidRDefault="00D5157A" w:rsidP="003C0C9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jc w:val="center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786C32"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0"/>
                                  <w:szCs w:val="40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Üçgende Açı</w:t>
                              </w:r>
                            </w:p>
                            <w:p w14:paraId="28AD0CA8" w14:textId="77777777" w:rsidR="00D5157A" w:rsidRDefault="00D5157A" w:rsidP="003C0C9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11CB4E58" w14:textId="77777777" w:rsidR="00D5157A" w:rsidRDefault="00D5157A" w:rsidP="003C0C9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3F893A1F" w14:textId="77777777" w:rsidR="00D5157A" w:rsidRDefault="00D5157A" w:rsidP="003C0C9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0E877AED" w14:textId="77777777" w:rsidR="00D5157A" w:rsidRDefault="00D5157A" w:rsidP="003C0C9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7E838A65" w14:textId="77777777" w:rsidR="00D5157A" w:rsidRPr="003A5DA6" w:rsidRDefault="00D5157A" w:rsidP="003C0C97">
                              <w:pPr>
                                <w:jc w:val="center"/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Ler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860A52B" id="Grup 1890940410" o:spid="_x0000_s1065" style="position:absolute;left:0;text-align:left;margin-left:-5.35pt;margin-top:-19.5pt;width:578.25pt;height:765pt;z-index:253100032" coordsize="73437,97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">
                <v:group id="Grup 1890940411" o:spid="_x0000_s1066" style="position:absolute;width:73437;height:97155" coordsize="73437,9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">
                  <v:group id="Grup 1890940412" o:spid="_x0000_s1067" style="position:absolute;width:73437;height:7473" coordsize="73437,7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">
                    <v:shape id="Resim 1890940413" o:spid="_x0000_s1068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">
                      <v:imagedata r:id="rId10" o:title=""/>
                      <v:path arrowok="t"/>
                    </v:shape>
                    <v:group id="Grup 1890940414" o:spid="_x0000_s1069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">
                      <v:shape id="Resim 1890940415" o:spid="_x0000_s1070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">
                        <v:imagedata r:id="rId11" o:title="logo chatgpt yazısız"/>
                        <v:path arrowok="t"/>
                      </v:shape>
                      <v:shape id="_x0000_s1071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" filled="f" stroked="f">
                        <v:textbox>
                          <w:txbxContent>
                            <w:p w14:paraId="3D09F345" w14:textId="77777777" w:rsidR="00D5157A" w:rsidRDefault="00D5157A" w:rsidP="003C0C97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41C6761B" w14:textId="77777777" w:rsidR="00D5157A" w:rsidRPr="00EC65B7" w:rsidRDefault="00D5157A" w:rsidP="003C0C97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  <v:line id="Düz Bağlayıcı 82720769" o:spid="_x0000_s1072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" strokecolor="black [3213]" strokeweight="2.25pt">
                    <v:stroke joinstyle="miter"/>
                  </v:line>
                  <v:line id="Düz Bağlayıcı 82720771" o:spid="_x0000_s1073" style="position:absolute;visibility:visible;mso-wrap-style:square" from="36385,7143" to="36385,9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" strokecolor="black [3213]" strokeweight="2.25pt">
                    <v:stroke joinstyle="miter"/>
                  </v:line>
                  <v:line id="Düz Bağlayıcı 82720772" o:spid="_x0000_s1074" style="position:absolute;flip:y;visibility:visible;mso-wrap-style:square" from="762,97155" to="72758,9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" strokecolor="black [3213]" strokeweight="2.25pt">
                    <v:stroke joinstyle="miter"/>
                  </v:line>
                </v:group>
                <v:shape id="_x0000_s1075" style="position:absolute;left:24003;top:1143;width:25336;height:498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<v:fill rotate="t" angle="45" colors="0 #959595;.5 #d6d6d6;1 white" focus="100%" type="gradient"/>
                  <v:stroke joinstyle="miter"/>
                  <v:shadow on="t" color="black" opacity="26214f" origin=",-.5" offset="0,3pt"/>
                  <v:formulas/>
                  <v:path o:extrusionok="f" o:connecttype="custom" o:connectlocs="0,0;481393,0;1038796,0;1520189,0;2052256,0;2533649,0;2533649,498475;1976247,498475;1444180,498475;988123,498475;506730,498475;0,498475;0,0" o:connectangles="0,0,0,0,0,0,0,0,0,0,0,0,0" textboxrect="0,0,3438525,485775"/>
                  <v:textbox inset="0,1mm,0,0">
                    <w:txbxContent>
                      <w:p w14:paraId="75ADD40E" w14:textId="77777777" w:rsidR="00D5157A" w:rsidRPr="00786C32" w:rsidRDefault="00D5157A" w:rsidP="003C0C97">
                        <w:pPr>
                          <w:tabs>
                            <w:tab w:val="left" w:pos="1701"/>
                          </w:tabs>
                          <w:ind w:left="-142"/>
                          <w:jc w:val="center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  <w:sz w:val="40"/>
                            <w:szCs w:val="40"/>
                          </w:rPr>
                        </w:pPr>
                        <w:r w:rsidRPr="00786C32"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0"/>
                            <w:szCs w:val="40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Üçgende Açı</w:t>
                        </w:r>
                      </w:p>
                      <w:p w14:paraId="28AD0CA8" w14:textId="77777777" w:rsidR="00D5157A" w:rsidRDefault="00D5157A" w:rsidP="003C0C9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11CB4E58" w14:textId="77777777" w:rsidR="00D5157A" w:rsidRDefault="00D5157A" w:rsidP="003C0C9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3F893A1F" w14:textId="77777777" w:rsidR="00D5157A" w:rsidRDefault="00D5157A" w:rsidP="003C0C9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0E877AED" w14:textId="77777777" w:rsidR="00D5157A" w:rsidRDefault="00D5157A" w:rsidP="003C0C9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7E838A65" w14:textId="77777777" w:rsidR="00D5157A" w:rsidRPr="003A5DA6" w:rsidRDefault="00D5157A" w:rsidP="003C0C97">
                        <w:pPr>
                          <w:jc w:val="center"/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Ler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C601E0B" w14:textId="127436FE" w:rsidR="00884597" w:rsidRDefault="00D5157A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4BBFA1F">
          <v:shape id="_x0000_s1657" type="#_x0000_t75" style="position:absolute;left:0;text-align:left;margin-left:-.2pt;margin-top:67.25pt;width:132.4pt;height:20pt;z-index:252319744;mso-position-horizontal-relative:text;mso-position-vertical-relative:page">
            <v:imagedata r:id="rId151" o:title=""/>
            <w10:wrap anchory="page"/>
          </v:shape>
          <o:OLEObject Type="Embed" ProgID="Equation.DSMT4" ShapeID="_x0000_s1657" DrawAspect="Content" ObjectID="_1835472815" r:id="rId152"/>
        </w:object>
      </w:r>
    </w:p>
    <w:p w14:paraId="2E6D5474" w14:textId="189AB6FC" w:rsidR="00884597" w:rsidRDefault="003C0C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2374016" behindDoc="0" locked="0" layoutInCell="1" allowOverlap="1" wp14:anchorId="129E1A94" wp14:editId="13B68E44">
                <wp:simplePos x="0" y="0"/>
                <wp:positionH relativeFrom="column">
                  <wp:posOffset>1105535</wp:posOffset>
                </wp:positionH>
                <wp:positionV relativeFrom="paragraph">
                  <wp:posOffset>180340</wp:posOffset>
                </wp:positionV>
                <wp:extent cx="590550" cy="180975"/>
                <wp:effectExtent l="0" t="38100" r="57150" b="28575"/>
                <wp:wrapNone/>
                <wp:docPr id="989868663" name="Düz Ok Bağlayıcısı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550" cy="180975"/>
                        </a:xfrm>
                        <a:prstGeom prst="straightConnector1">
                          <a:avLst/>
                        </a:prstGeom>
                        <a:ln w="158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CBF2D19" id="_x0000_t32" coordsize="21600,21600" o:spt="32" o:oned="t" path="m,l21600,21600e" filled="f">
                <v:path arrowok="t" fillok="f" o:connecttype="none"/>
                <o:lock v:ext="edit" shapetype="t"/>
              </v:shapetype>
              <v:shape id="Düz Ok Bağlayıcısı 4" o:spid="_x0000_s1026" type="#_x0000_t32" style="position:absolute;margin-left:87.05pt;margin-top:14.2pt;width:46.5pt;height:14.25pt;flip:y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" strokecolor="#5b9bd5 [3204]" strokeweight="1.25pt">
                <v:stroke endarrow="block" joinstyle="miter"/>
              </v:shape>
            </w:pict>
          </mc:Fallback>
        </mc:AlternateContent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368896" behindDoc="0" locked="0" layoutInCell="1" allowOverlap="1" wp14:anchorId="2E7BCDF7" wp14:editId="1683FD15">
            <wp:simplePos x="0" y="0"/>
            <wp:positionH relativeFrom="column">
              <wp:posOffset>219710</wp:posOffset>
            </wp:positionH>
            <wp:positionV relativeFrom="page">
              <wp:posOffset>1123950</wp:posOffset>
            </wp:positionV>
            <wp:extent cx="1800225" cy="2076450"/>
            <wp:effectExtent l="0" t="0" r="9525" b="0"/>
            <wp:wrapSquare wrapText="bothSides"/>
            <wp:docPr id="1625553629" name="Resim 1" descr="&lt;EFOFEX&gt;&#10;id:fxd{5410a5ec-6db7-4a29-9117-9cd50e73e440}&#10;&#10;FXData: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553629" name="Resim 1" descr="&lt;EFOFEX&gt;&#10;id:fxd{5410a5ec-6db7-4a29-9117-9cd50e73e440}&#10;&#10;FXData: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&#10;&lt;/EFOFEX&gt;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81" type="#_x0000_t75" style="position:absolute;left:0;text-align:left;margin-left:134.4pt;margin-top:6.85pt;width:53pt;height:15pt;z-index:252375040;mso-position-horizontal-relative:text;mso-position-vertical-relative:text">
            <v:imagedata r:id="rId154" o:title=""/>
          </v:shape>
          <o:OLEObject Type="Embed" ProgID="Equation.DSMT4" ShapeID="_x0000_s1681" DrawAspect="Content" ObjectID="_1835472816" r:id="rId155"/>
        </w:object>
      </w:r>
    </w:p>
    <w:p w14:paraId="334DB26B" w14:textId="0D3AAE9A" w:rsidR="00884597" w:rsidRDefault="00D5157A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79" type="#_x0000_t75" style="position:absolute;left:0;text-align:left;margin-left:148.65pt;margin-top:126.15pt;width:124pt;height:62pt;z-index:252369920;mso-position-horizontal-relative:text;mso-position-vertical-relative:page">
            <v:imagedata r:id="rId156" o:title=""/>
            <w10:wrap anchory="page"/>
          </v:shape>
          <o:OLEObject Type="Embed" ProgID="Equation.DSMT4" ShapeID="_x0000_s1679" DrawAspect="Content" ObjectID="_1835472817" r:id="rId157"/>
        </w:object>
      </w:r>
    </w:p>
    <w:p w14:paraId="46C28943" w14:textId="4C3F1194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018B9BD" w14:textId="0AD5977E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F9A5ECD" w14:textId="5EC637D1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033C1D4" w14:textId="33219688" w:rsidR="00884597" w:rsidRDefault="003C0C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2370944" behindDoc="0" locked="0" layoutInCell="1" allowOverlap="1" wp14:anchorId="1D549CA6" wp14:editId="2041EFD8">
                <wp:simplePos x="0" y="0"/>
                <wp:positionH relativeFrom="column">
                  <wp:posOffset>457835</wp:posOffset>
                </wp:positionH>
                <wp:positionV relativeFrom="paragraph">
                  <wp:posOffset>173355</wp:posOffset>
                </wp:positionV>
                <wp:extent cx="457200" cy="666750"/>
                <wp:effectExtent l="0" t="0" r="57150" b="57150"/>
                <wp:wrapNone/>
                <wp:docPr id="1717432604" name="Düz Ok Bağlayıcısı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666750"/>
                        </a:xfrm>
                        <a:prstGeom prst="straightConnector1">
                          <a:avLst/>
                        </a:prstGeom>
                        <a:ln w="158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CB7BDA" id="Düz Ok Bağlayıcısı 2" o:spid="_x0000_s1026" type="#_x0000_t32" style="position:absolute;margin-left:36.05pt;margin-top:13.65pt;width:36pt;height:52.5pt;z-index:25237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" strokecolor="#5b9bd5 [3204]" strokeweight="1.25pt">
                <v:stroke endarrow="block" joinstyle="miter"/>
              </v:shape>
            </w:pict>
          </mc:Fallback>
        </mc:AlternateContent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2371968" behindDoc="0" locked="0" layoutInCell="1" allowOverlap="1" wp14:anchorId="6C4E380C" wp14:editId="72AE8F60">
                <wp:simplePos x="0" y="0"/>
                <wp:positionH relativeFrom="column">
                  <wp:posOffset>1219835</wp:posOffset>
                </wp:positionH>
                <wp:positionV relativeFrom="paragraph">
                  <wp:posOffset>163830</wp:posOffset>
                </wp:positionV>
                <wp:extent cx="571500" cy="685800"/>
                <wp:effectExtent l="38100" t="0" r="19050" b="57150"/>
                <wp:wrapNone/>
                <wp:docPr id="965638933" name="Düz Ok Bağlayıcısı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0" cy="685800"/>
                        </a:xfrm>
                        <a:prstGeom prst="straightConnector1">
                          <a:avLst/>
                        </a:prstGeom>
                        <a:ln w="158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AE6EA" id="Düz Ok Bağlayıcısı 3" o:spid="_x0000_s1026" type="#_x0000_t32" style="position:absolute;margin-left:96.05pt;margin-top:12.9pt;width:45pt;height:54pt;flip:x;z-index:25237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" strokecolor="#5b9bd5 [3204]" strokeweight="1.25pt">
                <v:stroke endarrow="block" joinstyle="miter"/>
              </v:shape>
            </w:pict>
          </mc:Fallback>
        </mc:AlternateContent>
      </w:r>
    </w:p>
    <w:p w14:paraId="7C9FB64E" w14:textId="3DF7BD24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621DBCE" w14:textId="7902636B" w:rsidR="00884597" w:rsidRDefault="00D5157A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80" type="#_x0000_t75" style="position:absolute;left:0;text-align:left;margin-left:42.9pt;margin-top:9.1pt;width:98pt;height:34pt;z-index:252372992;mso-position-horizontal-relative:text;mso-position-vertical-relative:text">
            <v:imagedata r:id="rId158" o:title=""/>
          </v:shape>
          <o:OLEObject Type="Embed" ProgID="Equation.DSMT4" ShapeID="_x0000_s1680" DrawAspect="Content" ObjectID="_1835472818" r:id="rId159"/>
        </w:object>
      </w:r>
    </w:p>
    <w:p w14:paraId="2BFA1EEA" w14:textId="7854142E" w:rsidR="00884597" w:rsidRDefault="00D5157A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83" type="#_x0000_t75" style="position:absolute;left:0;text-align:left;margin-left:2.05pt;margin-top:347.7pt;width:256.95pt;height:35pt;z-index:252377088;mso-position-horizontal-relative:text;mso-position-vertical-relative:page">
            <v:imagedata r:id="rId160" o:title=""/>
            <w10:wrap anchory="page"/>
          </v:shape>
          <o:OLEObject Type="Embed" ProgID="Equation.DSMT4" ShapeID="_x0000_s1683" DrawAspect="Content" ObjectID="_1835472819" r:id="rId161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82" type="#_x0000_t75" style="position:absolute;left:0;text-align:left;margin-left:-.2pt;margin-top:328.25pt;width:52pt;height:15pt;z-index:252376064;mso-position-horizontal-relative:text;mso-position-vertical-relative:page">
            <v:imagedata r:id="rId85" o:title=""/>
            <w10:wrap anchory="page"/>
          </v:shape>
          <o:OLEObject Type="Embed" ProgID="Equation.DSMT4" ShapeID="_x0000_s1682" DrawAspect="Content" ObjectID="_1835472820" r:id="rId162"/>
        </w:object>
      </w:r>
    </w:p>
    <w:p w14:paraId="3580CFE0" w14:textId="4173C486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9B38830" w14:textId="0F5D11E7" w:rsidR="00884597" w:rsidRDefault="00D5157A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</w:rPr>
        <w:object w:dxaOrig="1440" w:dyaOrig="1440" w14:anchorId="21363C69">
          <v:shape id="_x0000_s1684" type="#_x0000_t75" style="position:absolute;left:0;text-align:left;margin-left:5.8pt;margin-top:390.45pt;width:15pt;height:13.95pt;z-index:252383232;mso-position-horizontal-relative:text;mso-position-vertical-relative:page">
            <v:imagedata r:id="rId163" o:title=""/>
            <w10:wrap anchory="page"/>
          </v:shape>
          <o:OLEObject Type="Embed" ProgID="Equation.DSMT4" ShapeID="_x0000_s1684" DrawAspect="Content" ObjectID="_1835472821" r:id="rId164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85" type="#_x0000_t75" style="position:absolute;left:0;text-align:left;margin-left:82.3pt;margin-top:389.7pt;width:13pt;height:13.95pt;z-index:252384256;mso-position-horizontal-relative:text;mso-position-vertical-relative:page">
            <v:imagedata r:id="rId165" o:title=""/>
            <w10:wrap anchory="page"/>
          </v:shape>
          <o:OLEObject Type="Embed" ProgID="Equation.DSMT4" ShapeID="_x0000_s1685" DrawAspect="Content" ObjectID="_1835472822" r:id="rId166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86" type="#_x0000_t75" style="position:absolute;left:0;text-align:left;margin-left:179.65pt;margin-top:388.95pt;width:13.95pt;height:13.95pt;z-index:252385280;mso-position-horizontal-relative:text;mso-position-vertical-relative:page">
            <v:imagedata r:id="rId167" o:title=""/>
            <w10:wrap anchory="page"/>
          </v:shape>
          <o:OLEObject Type="Embed" ProgID="Equation.DSMT4" ShapeID="_x0000_s1686" DrawAspect="Content" ObjectID="_1835472823" r:id="rId168"/>
        </w:object>
      </w:r>
    </w:p>
    <w:p w14:paraId="677C5BAC" w14:textId="67BFB8DA" w:rsidR="00884597" w:rsidRDefault="007E15D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380160" behindDoc="0" locked="0" layoutInCell="1" allowOverlap="1" wp14:anchorId="3223BD24" wp14:editId="3CE8DDB6">
            <wp:simplePos x="0" y="0"/>
            <wp:positionH relativeFrom="column">
              <wp:posOffset>1191260</wp:posOffset>
            </wp:positionH>
            <wp:positionV relativeFrom="paragraph">
              <wp:posOffset>222250</wp:posOffset>
            </wp:positionV>
            <wp:extent cx="1356360" cy="1076325"/>
            <wp:effectExtent l="0" t="0" r="0" b="9525"/>
            <wp:wrapNone/>
            <wp:docPr id="1820947956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0947956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35636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378112" behindDoc="0" locked="0" layoutInCell="1" allowOverlap="1" wp14:anchorId="1001E040" wp14:editId="4C8E75FE">
            <wp:simplePos x="0" y="0"/>
            <wp:positionH relativeFrom="margin">
              <wp:posOffset>28575</wp:posOffset>
            </wp:positionH>
            <wp:positionV relativeFrom="page">
              <wp:posOffset>5010150</wp:posOffset>
            </wp:positionV>
            <wp:extent cx="1162050" cy="1304925"/>
            <wp:effectExtent l="0" t="0" r="0" b="9525"/>
            <wp:wrapSquare wrapText="bothSides"/>
            <wp:docPr id="1372154627" name="Resim 5" descr="&lt;EFOFEX&gt;&#10;id:fxd{d0f07052-3ddc-4661-9c43-309521716d3f}&#10;&#10;FXData: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154627" name="Resim 5" descr="&lt;EFOFEX&gt;&#10;id:fxd{d0f07052-3ddc-4661-9c43-309521716d3f}&#10;&#10;FXData: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&#10;&lt;/EFOFEX&gt;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tr-TR"/>
        </w:rPr>
        <w:drawing>
          <wp:anchor distT="0" distB="0" distL="114300" distR="114300" simplePos="0" relativeHeight="252172287" behindDoc="0" locked="0" layoutInCell="1" allowOverlap="1" wp14:anchorId="587D1968" wp14:editId="10517A2D">
            <wp:simplePos x="0" y="0"/>
            <wp:positionH relativeFrom="column">
              <wp:posOffset>2486660</wp:posOffset>
            </wp:positionH>
            <wp:positionV relativeFrom="paragraph">
              <wp:posOffset>117475</wp:posOffset>
            </wp:positionV>
            <wp:extent cx="1076325" cy="1218565"/>
            <wp:effectExtent l="0" t="0" r="9525" b="635"/>
            <wp:wrapNone/>
            <wp:docPr id="201068867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68867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218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D5C534" w14:textId="6DDD38CD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BFB2F10" w14:textId="7E26D321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E49441D" w14:textId="4979FEA5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BC6FB6E" w14:textId="54469886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noProof/>
          <w:color w:val="FF0000"/>
        </w:rPr>
      </w:pPr>
    </w:p>
    <w:p w14:paraId="5B236C32" w14:textId="3415AA7E" w:rsidR="00BA643F" w:rsidRDefault="003C0C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noProof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15" type="#_x0000_t75" style="position:absolute;left:0;text-align:left;margin-left:2.05pt;margin-top:539.75pt;width:11.95pt;height:13pt;z-index:252443648;mso-position-horizontal-relative:text;mso-position-vertical-relative:page">
            <v:imagedata r:id="rId172" o:title=""/>
            <w10:wrap anchory="page"/>
          </v:shape>
          <o:OLEObject Type="Embed" ProgID="Equation.DSMT4" ShapeID="_x0000_s1715" DrawAspect="Content" ObjectID="_1835472824" r:id="rId173"/>
        </w:object>
      </w:r>
      <w:r>
        <w:rPr>
          <w:noProof/>
          <w:lang w:eastAsia="tr-TR"/>
        </w:rPr>
        <w:drawing>
          <wp:anchor distT="0" distB="0" distL="114300" distR="114300" simplePos="0" relativeHeight="252442624" behindDoc="0" locked="0" layoutInCell="1" allowOverlap="1" wp14:anchorId="3CFD53A4" wp14:editId="0A077D52">
            <wp:simplePos x="0" y="0"/>
            <wp:positionH relativeFrom="margin">
              <wp:posOffset>229235</wp:posOffset>
            </wp:positionH>
            <wp:positionV relativeFrom="paragraph">
              <wp:posOffset>62865</wp:posOffset>
            </wp:positionV>
            <wp:extent cx="2438400" cy="2038350"/>
            <wp:effectExtent l="0" t="0" r="0" b="0"/>
            <wp:wrapNone/>
            <wp:docPr id="68009732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09732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109B69" w14:textId="50FFEAB5" w:rsidR="00BA643F" w:rsidRDefault="00BA643F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noProof/>
          <w:color w:val="FF0000"/>
        </w:rPr>
      </w:pPr>
    </w:p>
    <w:p w14:paraId="510B739F" w14:textId="12409F8D" w:rsidR="00BA643F" w:rsidRDefault="00BA643F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9FE8986" w14:textId="118C8930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4EEC473" w14:textId="33082B40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6F369C3" w14:textId="6D90E158" w:rsidR="00884597" w:rsidRDefault="00884597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32D2C97" w14:textId="56FE10C2" w:rsidR="00884597" w:rsidRDefault="00D5157A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363C69">
          <v:shape id="_x0000_s2000" type="#_x0000_t75" style="position:absolute;left:0;text-align:left;margin-left:25.3pt;margin-top:4.35pt;width:186pt;height:67.95pt;z-index:253003776;mso-position-horizontal-relative:text;mso-position-vertical-relative:text">
            <v:imagedata r:id="rId175" o:title=""/>
          </v:shape>
          <o:OLEObject Type="Embed" ProgID="Equation.DSMT4" ShapeID="_x0000_s2000" DrawAspect="Content" ObjectID="_1835472825" r:id="rId176"/>
        </w:object>
      </w:r>
    </w:p>
    <w:p w14:paraId="644FEDA0" w14:textId="7933E5A6" w:rsidR="00FC7F14" w:rsidRDefault="00FC7F14" w:rsidP="0088459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AA962D9" w14:textId="07086730" w:rsidR="00FC7F14" w:rsidRDefault="003C0C97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266496" behindDoc="0" locked="0" layoutInCell="1" allowOverlap="1" wp14:anchorId="59842E14" wp14:editId="762249FB">
                <wp:simplePos x="0" y="0"/>
                <wp:positionH relativeFrom="margin">
                  <wp:posOffset>1197610</wp:posOffset>
                </wp:positionH>
                <wp:positionV relativeFrom="page">
                  <wp:posOffset>9841865</wp:posOffset>
                </wp:positionV>
                <wp:extent cx="4746625" cy="324485"/>
                <wp:effectExtent l="0" t="0" r="0" b="0"/>
                <wp:wrapNone/>
                <wp:docPr id="1358648870" name="Grup 13586488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574125941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92A757F" w14:textId="77777777" w:rsidR="00D5157A" w:rsidRDefault="00D5157A" w:rsidP="001E55C6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666379" name="Ok: Sağ 768666379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842E14" id="Grup 1358648870" o:spid="_x0000_s1076" style="position:absolute;left:0;text-align:left;margin-left:94.3pt;margin-top:774.95pt;width:373.75pt;height:25.55pt;z-index:252266496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">
                <v:shape id="_x0000_s1077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" filled="f" stroked="f">
                  <v:textbox>
                    <w:txbxContent>
                      <w:p w14:paraId="092A757F" w14:textId="77777777" w:rsidR="00D5157A" w:rsidRDefault="00D5157A" w:rsidP="001E55C6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768666379" o:spid="_x0000_s1078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" adj="16435" fillcolor="red" strokecolor="windowText" strokeweight="1.25pt"/>
                <w10:wrap anchorx="margin" anchory="page"/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7FE8719E">
          <v:shape id="_x0000_s1999" type="#_x0000_t75" style="position:absolute;left:0;text-align:left;margin-left:73.65pt;margin-top:806.5pt;width:75pt;height:13.65pt;z-index:253002752;mso-position-horizontal-relative:text;mso-position-vertical-relative:page">
            <v:imagedata r:id="rId177" o:title=""/>
            <w10:wrap anchory="page"/>
          </v:shape>
          <o:OLEObject Type="Embed" ProgID="Equation.DSMT4" ShapeID="_x0000_s1999" DrawAspect="Content" ObjectID="_1835472826" r:id="rId178"/>
        </w:object>
      </w:r>
    </w:p>
    <w:p w14:paraId="3CFF9D6C" w14:textId="41749C14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02BCFFF" w14:textId="527EBB2C" w:rsidR="00FC7F14" w:rsidRDefault="003C0C97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94" type="#_x0000_t75" style="position:absolute;left:0;text-align:left;margin-left:-10.9pt;margin-top:68.7pt;width:11.95pt;height:13pt;z-index:252402688;mso-position-horizontal-relative:text;mso-position-vertical-relative:page">
            <v:imagedata r:id="rId179" o:title=""/>
            <w10:wrap anchory="page"/>
          </v:shape>
          <o:OLEObject Type="Embed" ProgID="Equation.DSMT4" ShapeID="_x0000_s1694" DrawAspect="Content" ObjectID="_1835472827" r:id="rId180"/>
        </w:object>
      </w:r>
      <w:r>
        <w:rPr>
          <w:noProof/>
          <w:lang w:eastAsia="tr-TR"/>
        </w:rPr>
        <w:drawing>
          <wp:anchor distT="0" distB="0" distL="114300" distR="114300" simplePos="0" relativeHeight="252400640" behindDoc="0" locked="0" layoutInCell="1" allowOverlap="1" wp14:anchorId="01DDFFA0" wp14:editId="29774526">
            <wp:simplePos x="0" y="0"/>
            <wp:positionH relativeFrom="column">
              <wp:posOffset>-19050</wp:posOffset>
            </wp:positionH>
            <wp:positionV relativeFrom="paragraph">
              <wp:posOffset>267335</wp:posOffset>
            </wp:positionV>
            <wp:extent cx="2752725" cy="1880235"/>
            <wp:effectExtent l="0" t="0" r="9525" b="5715"/>
            <wp:wrapNone/>
            <wp:docPr id="533562516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562516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880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2602FC" w14:textId="0A0FA413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AD023AD" w14:textId="7EB1E211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A5FE316" w14:textId="31577F5C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5EF0085" w14:textId="7F4B1DE5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C197D51" w14:textId="0866859A" w:rsidR="00FC7F14" w:rsidRDefault="00D5157A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93" type="#_x0000_t75" style="position:absolute;left:0;text-align:left;margin-left:16.1pt;margin-top:223.15pt;width:156pt;height:77pt;z-index:252401664;mso-position-horizontal-relative:text;mso-position-vertical-relative:page">
            <v:imagedata r:id="rId182" o:title=""/>
            <w10:wrap anchory="page"/>
          </v:shape>
          <o:OLEObject Type="Embed" ProgID="Equation.DSMT4" ShapeID="_x0000_s1693" DrawAspect="Content" ObjectID="_1835472828" r:id="rId183"/>
        </w:object>
      </w:r>
    </w:p>
    <w:p w14:paraId="31B97A57" w14:textId="200BFFA5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724538A" w14:textId="193F91B1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AAF12B3" w14:textId="31861111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ADC56FA" w14:textId="10E18943" w:rsidR="00FC7F14" w:rsidRDefault="00A36A52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391424" behindDoc="0" locked="0" layoutInCell="1" allowOverlap="1" wp14:anchorId="6DBBE795" wp14:editId="4A5E61A6">
            <wp:simplePos x="0" y="0"/>
            <wp:positionH relativeFrom="column">
              <wp:posOffset>-111760</wp:posOffset>
            </wp:positionH>
            <wp:positionV relativeFrom="paragraph">
              <wp:posOffset>340360</wp:posOffset>
            </wp:positionV>
            <wp:extent cx="3248025" cy="1540510"/>
            <wp:effectExtent l="0" t="0" r="9525" b="2540"/>
            <wp:wrapNone/>
            <wp:docPr id="360939239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939239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540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90" type="#_x0000_t75" style="position:absolute;left:0;text-align:left;margin-left:-10.9pt;margin-top:329.65pt;width:11.95pt;height:13pt;z-index:252396544;mso-position-horizontal-relative:text;mso-position-vertical-relative:page">
            <v:imagedata r:id="rId185" o:title=""/>
            <w10:wrap anchory="page"/>
          </v:shape>
          <o:OLEObject Type="Embed" ProgID="Equation.DSMT4" ShapeID="_x0000_s1690" DrawAspect="Content" ObjectID="_1835472829" r:id="rId186"/>
        </w:object>
      </w:r>
    </w:p>
    <w:p w14:paraId="35488769" w14:textId="7E9A611D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E77C7E6" w14:textId="5B879B99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3D88569" w14:textId="06FB1874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829F9AA" w14:textId="5BBAE97B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664B929" w14:textId="31024472" w:rsidR="00FC7F14" w:rsidRDefault="00D5157A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89" type="#_x0000_t75" style="position:absolute;left:0;text-align:left;margin-left:14.95pt;margin-top:450.05pt;width:156pt;height:56pt;z-index:252395520;mso-position-horizontal-relative:text;mso-position-vertical-relative:page">
            <v:imagedata r:id="rId187" o:title=""/>
            <w10:wrap anchory="page"/>
          </v:shape>
          <o:OLEObject Type="Embed" ProgID="Equation.DSMT4" ShapeID="_x0000_s1689" DrawAspect="Content" ObjectID="_1835472830" r:id="rId188"/>
        </w:object>
      </w:r>
    </w:p>
    <w:p w14:paraId="3748D4B1" w14:textId="0E666C9E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72D8374" w14:textId="051495BA" w:rsidR="00FC7F14" w:rsidRDefault="00FC7F14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D9A6017" w14:textId="6F38E70E" w:rsidR="00A36A52" w:rsidRDefault="003C0C97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097462" behindDoc="0" locked="0" layoutInCell="1" allowOverlap="1" wp14:anchorId="47167D75" wp14:editId="1FCEAEB1">
            <wp:simplePos x="0" y="0"/>
            <wp:positionH relativeFrom="margin">
              <wp:posOffset>3667125</wp:posOffset>
            </wp:positionH>
            <wp:positionV relativeFrom="paragraph">
              <wp:posOffset>263525</wp:posOffset>
            </wp:positionV>
            <wp:extent cx="3419475" cy="1383665"/>
            <wp:effectExtent l="0" t="0" r="9525" b="6985"/>
            <wp:wrapNone/>
            <wp:docPr id="141297388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97388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383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91" type="#_x0000_t75" style="position:absolute;left:0;text-align:left;margin-left:-8.65pt;margin-top:554.75pt;width:11.95pt;height:13pt;z-index:252397568;mso-position-horizontal-relative:text;mso-position-vertical-relative:page">
            <v:imagedata r:id="rId190" o:title=""/>
            <w10:wrap anchory="page"/>
          </v:shape>
          <o:OLEObject Type="Embed" ProgID="Equation.DSMT4" ShapeID="_x0000_s1691" DrawAspect="Content" ObjectID="_1835472831" r:id="rId191"/>
        </w:object>
      </w:r>
    </w:p>
    <w:p w14:paraId="63D2FB06" w14:textId="03625A90" w:rsidR="00A36A52" w:rsidRDefault="00A36A52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2A4E2EF" w14:textId="77777777" w:rsidR="00A36A52" w:rsidRDefault="00A36A52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5649123" w14:textId="77777777" w:rsidR="00A36A52" w:rsidRDefault="00A36A52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1D60B83" w14:textId="77777777" w:rsidR="00A36A52" w:rsidRDefault="00A36A52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30C2EA3" w14:textId="1E0967C7" w:rsidR="00A36A52" w:rsidRDefault="00D5157A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28" type="#_x0000_t75" style="position:absolute;left:0;text-align:left;margin-left:-.8pt;margin-top:2.95pt;width:167pt;height:85pt;z-index:252480512;mso-position-horizontal-relative:text;mso-position-vertical-relative:text">
            <v:imagedata r:id="rId192" o:title=""/>
          </v:shape>
          <o:OLEObject Type="Embed" ProgID="Equation.DSMT4" ShapeID="_x0000_s1728" DrawAspect="Content" ObjectID="_1835472832" r:id="rId193"/>
        </w:object>
      </w:r>
    </w:p>
    <w:p w14:paraId="617F383A" w14:textId="7A7D4076" w:rsidR="00A36A52" w:rsidRDefault="00A36A52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88B8737" w14:textId="7F3A2B22" w:rsidR="00FC7F14" w:rsidRDefault="00A36A52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440576" behindDoc="0" locked="0" layoutInCell="1" allowOverlap="1" wp14:anchorId="64264916" wp14:editId="33CF87A8">
            <wp:simplePos x="0" y="0"/>
            <wp:positionH relativeFrom="column">
              <wp:posOffset>3779520</wp:posOffset>
            </wp:positionH>
            <wp:positionV relativeFrom="page">
              <wp:posOffset>6647180</wp:posOffset>
            </wp:positionV>
            <wp:extent cx="3419475" cy="3420745"/>
            <wp:effectExtent l="0" t="0" r="0" b="0"/>
            <wp:wrapSquare wrapText="bothSides"/>
            <wp:docPr id="32059228" name="Resim 1" descr="&lt;EFOFEX&gt;&#10;id:fxd{2820408e-47b4-403e-9e0f-c9d6de0fdbc5}&#10;&#10;FXData:AAACYXicfZFNDoIwEIWv4gHQtECDMR0T/uofGmO4gKKJG1Zue3gZHlRc0DSZaWfe1zbztL29GtK2IBGIQMoo6oPdalt25bFZc8GQ4JTjlJISAjq1aFveZdzhpe1uAsdc2NNSghYrBUU90Li7Px2I49HBJRm8JSG6cxq+k6OYccKjp1nu4eWqWa7xcudZ7unlLrNc6+VSGDAZc9fcyInYuJud9gfDBozZ/M85p1HMEgF/QmDFdfkJTVm9M6A1UAP3DH4sExkrtQ5V4tzE+gKq1b/6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59228" name="Resim 1" descr="&lt;EFOFEX&gt;&#10;id:fxd{2820408e-47b4-403e-9e0f-c9d6de0fdbc5}&#10;&#10;FXData:AAACYXicfZFNDoIwEIWv4gHQtECDMR0T/uofGmO4gKKJG1Zue3gZHlRc0DSZaWfe1zbztL29GtK2IBGIQMoo6oPdalt25bFZc8GQ4JTjlJISAjq1aFveZdzhpe1uAsdc2NNSghYrBUU90Li7Px2I49HBJRm8JSG6cxq+k6OYccKjp1nu4eWqWa7xcudZ7unlLrNc6+VSGDAZc9fcyInYuJud9gfDBozZ/M85p1HMEgF/QmDFdfkJTVm9M6A1UAP3DH4sExkrtQ5V4tzE+gKq1b/6&#10;&lt;/EFOFEX&gt;"/>
                    <pic:cNvPicPr/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3420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DDAE3FD" w14:textId="24BF4D3F" w:rsidR="00884597" w:rsidRDefault="00D5157A" w:rsidP="001E55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7FE8719E">
          <v:shape id="_x0000_s1998" type="#_x0000_t75" style="position:absolute;left:0;text-align:left;margin-left:35.9pt;margin-top:805pt;width:170pt;height:15.7pt;z-index:253001728;mso-position-horizontal-relative:text;mso-position-vertical-relative:page">
            <v:imagedata r:id="rId195" o:title=""/>
            <w10:wrap anchory="page"/>
          </v:shape>
          <o:OLEObject Type="Embed" ProgID="Equation.DSMT4" ShapeID="_x0000_s1998" DrawAspect="Content" ObjectID="_1835472833" r:id="rId196"/>
        </w:object>
      </w:r>
    </w:p>
    <w:p w14:paraId="4AB104B1" w14:textId="68E0F2C8" w:rsidR="005F041E" w:rsidRDefault="003C0C97" w:rsidP="00F077CA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bookmarkStart w:id="0" w:name="_Hlk165461043"/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02080" behindDoc="0" locked="0" layoutInCell="1" allowOverlap="1" wp14:anchorId="71A05133" wp14:editId="287595B2">
                <wp:simplePos x="0" y="0"/>
                <wp:positionH relativeFrom="column">
                  <wp:posOffset>-85090</wp:posOffset>
                </wp:positionH>
                <wp:positionV relativeFrom="paragraph">
                  <wp:posOffset>-226694</wp:posOffset>
                </wp:positionV>
                <wp:extent cx="7381875" cy="9753600"/>
                <wp:effectExtent l="0" t="0" r="9525" b="38100"/>
                <wp:wrapNone/>
                <wp:docPr id="82720774" name="Grup 827207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81875" cy="9753600"/>
                          <a:chOff x="0" y="0"/>
                          <a:chExt cx="7381875" cy="9820275"/>
                        </a:xfrm>
                      </wpg:grpSpPr>
                      <wpg:grpSp>
                        <wpg:cNvPr id="82720775" name="Grup 82720775"/>
                        <wpg:cNvGrpSpPr/>
                        <wpg:grpSpPr>
                          <a:xfrm>
                            <a:off x="95250" y="0"/>
                            <a:ext cx="7286625" cy="9820275"/>
                            <a:chOff x="57150" y="104775"/>
                            <a:chExt cx="7286625" cy="9820275"/>
                          </a:xfrm>
                        </wpg:grpSpPr>
                        <wpg:grpSp>
                          <wpg:cNvPr id="82720776" name="Grup 82720776"/>
                          <wpg:cNvGrpSpPr/>
                          <wpg:grpSpPr>
                            <a:xfrm>
                              <a:off x="57150" y="104775"/>
                              <a:ext cx="7286625" cy="9820275"/>
                              <a:chOff x="57150" y="104775"/>
                              <a:chExt cx="7286625" cy="9820275"/>
                            </a:xfrm>
                          </wpg:grpSpPr>
                          <wpg:grpSp>
                            <wpg:cNvPr id="82720777" name="Grup 82720777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2720778" name="Resim 82720778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82720779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684A843" w14:textId="77777777" w:rsidR="00D5157A" w:rsidRDefault="00D5157A" w:rsidP="003C0C97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4A37E609" w14:textId="77777777" w:rsidR="00D5157A" w:rsidRPr="00EC65B7" w:rsidRDefault="00D5157A" w:rsidP="003C0C97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2720780" name="Düz Bağlayıcı 82720780"/>
                            <wps:cNvCnPr/>
                            <wps:spPr>
                              <a:xfrm flipV="1">
                                <a:off x="57150" y="72390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720781" name="Düz Bağlayıcı 82720781"/>
                            <wps:cNvCnPr/>
                            <wps:spPr>
                              <a:xfrm>
                                <a:off x="3638550" y="714375"/>
                                <a:ext cx="0" cy="921067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720782" name="Düz Bağlayıcı 82720782"/>
                            <wps:cNvCnPr/>
                            <wps:spPr>
                              <a:xfrm flipV="1">
                                <a:off x="76200" y="992505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2720783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200" y="161925"/>
                              <a:ext cx="2638425" cy="479425"/>
                            </a:xfrm>
                            <a:custGeom>
                              <a:avLst/>
                              <a:gdLst>
                                <a:gd name="connsiteX0" fmla="*/ 0 w 3438525"/>
                                <a:gd name="connsiteY0" fmla="*/ 0 h 485775"/>
                                <a:gd name="connsiteX1" fmla="*/ 653320 w 3438525"/>
                                <a:gd name="connsiteY1" fmla="*/ 0 h 485775"/>
                                <a:gd name="connsiteX2" fmla="*/ 1409795 w 3438525"/>
                                <a:gd name="connsiteY2" fmla="*/ 0 h 485775"/>
                                <a:gd name="connsiteX3" fmla="*/ 2063115 w 3438525"/>
                                <a:gd name="connsiteY3" fmla="*/ 0 h 485775"/>
                                <a:gd name="connsiteX4" fmla="*/ 2785205 w 3438525"/>
                                <a:gd name="connsiteY4" fmla="*/ 0 h 485775"/>
                                <a:gd name="connsiteX5" fmla="*/ 3438525 w 3438525"/>
                                <a:gd name="connsiteY5" fmla="*/ 0 h 485775"/>
                                <a:gd name="connsiteX6" fmla="*/ 3438525 w 3438525"/>
                                <a:gd name="connsiteY6" fmla="*/ 485775 h 485775"/>
                                <a:gd name="connsiteX7" fmla="*/ 2682050 w 3438525"/>
                                <a:gd name="connsiteY7" fmla="*/ 485775 h 485775"/>
                                <a:gd name="connsiteX8" fmla="*/ 1959959 w 3438525"/>
                                <a:gd name="connsiteY8" fmla="*/ 485775 h 485775"/>
                                <a:gd name="connsiteX9" fmla="*/ 1341025 w 3438525"/>
                                <a:gd name="connsiteY9" fmla="*/ 485775 h 485775"/>
                                <a:gd name="connsiteX10" fmla="*/ 687705 w 3438525"/>
                                <a:gd name="connsiteY10" fmla="*/ 485775 h 485775"/>
                                <a:gd name="connsiteX11" fmla="*/ 0 w 3438525"/>
                                <a:gd name="connsiteY11" fmla="*/ 485775 h 485775"/>
                                <a:gd name="connsiteX12" fmla="*/ 0 w 3438525"/>
                                <a:gd name="connsiteY12" fmla="*/ 0 h 485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</a:cxnLst>
                              <a:rect l="l" t="t" r="r" b="b"/>
                              <a:pathLst>
                                <a:path w="3438525" h="485775" fill="none" extrusionOk="0">
                                  <a:moveTo>
                                    <a:pt x="0" y="0"/>
                                  </a:moveTo>
                                  <a:cubicBezTo>
                                    <a:pt x="131012" y="-17223"/>
                                    <a:pt x="485281" y="7096"/>
                                    <a:pt x="653320" y="0"/>
                                  </a:cubicBezTo>
                                  <a:cubicBezTo>
                                    <a:pt x="821359" y="-7096"/>
                                    <a:pt x="1198634" y="-29112"/>
                                    <a:pt x="1409795" y="0"/>
                                  </a:cubicBezTo>
                                  <a:cubicBezTo>
                                    <a:pt x="1620956" y="29112"/>
                                    <a:pt x="1781085" y="-4953"/>
                                    <a:pt x="2063115" y="0"/>
                                  </a:cubicBezTo>
                                  <a:cubicBezTo>
                                    <a:pt x="2345145" y="4953"/>
                                    <a:pt x="2556254" y="-5023"/>
                                    <a:pt x="2785205" y="0"/>
                                  </a:cubicBezTo>
                                  <a:cubicBezTo>
                                    <a:pt x="3014156" y="5023"/>
                                    <a:pt x="3290110" y="413"/>
                                    <a:pt x="3438525" y="0"/>
                                  </a:cubicBezTo>
                                  <a:cubicBezTo>
                                    <a:pt x="3426524" y="229517"/>
                                    <a:pt x="3430107" y="336955"/>
                                    <a:pt x="3438525" y="485775"/>
                                  </a:cubicBezTo>
                                  <a:cubicBezTo>
                                    <a:pt x="3223954" y="521564"/>
                                    <a:pt x="3054683" y="516888"/>
                                    <a:pt x="2682050" y="485775"/>
                                  </a:cubicBezTo>
                                  <a:cubicBezTo>
                                    <a:pt x="2309417" y="454662"/>
                                    <a:pt x="2117093" y="462217"/>
                                    <a:pt x="1959959" y="485775"/>
                                  </a:cubicBezTo>
                                  <a:cubicBezTo>
                                    <a:pt x="1802825" y="509333"/>
                                    <a:pt x="1645224" y="458788"/>
                                    <a:pt x="1341025" y="485775"/>
                                  </a:cubicBezTo>
                                  <a:cubicBezTo>
                                    <a:pt x="1036826" y="512762"/>
                                    <a:pt x="971967" y="516988"/>
                                    <a:pt x="687705" y="485775"/>
                                  </a:cubicBezTo>
                                  <a:cubicBezTo>
                                    <a:pt x="403443" y="454562"/>
                                    <a:pt x="205622" y="493120"/>
                                    <a:pt x="0" y="485775"/>
                                  </a:cubicBezTo>
                                  <a:cubicBezTo>
                                    <a:pt x="21536" y="272368"/>
                                    <a:pt x="-19933" y="224051"/>
                                    <a:pt x="0" y="0"/>
                                  </a:cubicBezTo>
                                  <a:close/>
                                </a:path>
                                <a:path w="3438525" h="485775" stroke="0" extrusionOk="0">
                                  <a:moveTo>
                                    <a:pt x="0" y="0"/>
                                  </a:moveTo>
                                  <a:cubicBezTo>
                                    <a:pt x="238866" y="30959"/>
                                    <a:pt x="451560" y="-10636"/>
                                    <a:pt x="653320" y="0"/>
                                  </a:cubicBezTo>
                                  <a:cubicBezTo>
                                    <a:pt x="855080" y="10636"/>
                                    <a:pt x="1074900" y="10576"/>
                                    <a:pt x="1306640" y="0"/>
                                  </a:cubicBezTo>
                                  <a:cubicBezTo>
                                    <a:pt x="1538380" y="-10576"/>
                                    <a:pt x="1739445" y="19541"/>
                                    <a:pt x="1959959" y="0"/>
                                  </a:cubicBezTo>
                                  <a:cubicBezTo>
                                    <a:pt x="2180473" y="-19541"/>
                                    <a:pt x="2406173" y="-37159"/>
                                    <a:pt x="2716435" y="0"/>
                                  </a:cubicBezTo>
                                  <a:cubicBezTo>
                                    <a:pt x="3026697" y="37159"/>
                                    <a:pt x="3206051" y="-1898"/>
                                    <a:pt x="3438525" y="0"/>
                                  </a:cubicBezTo>
                                  <a:cubicBezTo>
                                    <a:pt x="3425935" y="212120"/>
                                    <a:pt x="3430629" y="356492"/>
                                    <a:pt x="3438525" y="485775"/>
                                  </a:cubicBezTo>
                                  <a:cubicBezTo>
                                    <a:pt x="3132779" y="451934"/>
                                    <a:pt x="3034893" y="465641"/>
                                    <a:pt x="2682050" y="485775"/>
                                  </a:cubicBezTo>
                                  <a:cubicBezTo>
                                    <a:pt x="2329207" y="505909"/>
                                    <a:pt x="2237511" y="500172"/>
                                    <a:pt x="1994344" y="485775"/>
                                  </a:cubicBezTo>
                                  <a:cubicBezTo>
                                    <a:pt x="1751177" y="471378"/>
                                    <a:pt x="1396270" y="501164"/>
                                    <a:pt x="1237869" y="485775"/>
                                  </a:cubicBezTo>
                                  <a:cubicBezTo>
                                    <a:pt x="1079469" y="470386"/>
                                    <a:pt x="575495" y="486570"/>
                                    <a:pt x="0" y="485775"/>
                                  </a:cubicBezTo>
                                  <a:cubicBezTo>
                                    <a:pt x="21757" y="250145"/>
                                    <a:pt x="610" y="215932"/>
                                    <a:pt x="0" y="0"/>
                                  </a:cubicBezTo>
                                  <a:close/>
                                </a:path>
                              </a:pathLst>
                            </a:custGeom>
                            <a:gradFill flip="none" rotWithShape="1">
                              <a:gsLst>
                                <a:gs pos="0">
                                  <a:srgbClr val="FFFFFF">
                                    <a:shade val="30000"/>
                                    <a:satMod val="115000"/>
                                  </a:srgbClr>
                                </a:gs>
                                <a:gs pos="50000">
                                  <a:srgbClr val="FFFFFF">
                                    <a:shade val="67500"/>
                                    <a:satMod val="115000"/>
                                  </a:srgbClr>
                                </a:gs>
                                <a:gs pos="100000">
                                  <a:srgbClr val="FFFFFF">
                                    <a:shade val="100000"/>
                                    <a:satMod val="115000"/>
                                  </a:srgbClr>
                                </a:gs>
                              </a:gsLst>
                              <a:lin ang="2700000" scaled="1"/>
                              <a:tileRect/>
                            </a:gradFill>
                            <a:ln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  <a:extLst>
                                <a:ext uri="{C807C97D-BFC1-408E-A445-0C87EB9F89A2}">
  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  <a:prstGeom prst="rect">
                                      <a:avLst/>
                                    </a:prstGeom>
                                    <ask:type>
                                      <ask:lineSketchFreehand/>
                                    </ask:type>
                                  </ask:lineSketchStyleProps>
                                </a:ext>
                              </a:extLst>
                            </a:ln>
                            <a:effectLst>
                              <a:outerShdw blurRad="50800" dist="38100" dir="5400000" algn="t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</wps:spPr>
                          <wps:txbx>
                            <w:txbxContent>
                              <w:p w14:paraId="5D80BCFC" w14:textId="77777777" w:rsidR="00D5157A" w:rsidRPr="00076496" w:rsidRDefault="00D5157A" w:rsidP="003C0C97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jc w:val="center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0"/>
                                    <w:szCs w:val="40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Üçgende Açı</w:t>
                                </w:r>
                              </w:p>
                              <w:p w14:paraId="2EDF07F5" w14:textId="77777777" w:rsidR="00D5157A" w:rsidRDefault="00D5157A" w:rsidP="003C0C97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3D4117DF" w14:textId="77777777" w:rsidR="00D5157A" w:rsidRDefault="00D5157A" w:rsidP="003C0C97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053DA600" w14:textId="77777777" w:rsidR="00D5157A" w:rsidRDefault="00D5157A" w:rsidP="003C0C97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2915F544" w14:textId="77777777" w:rsidR="00D5157A" w:rsidRDefault="00D5157A" w:rsidP="003C0C97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4A6EEC12" w14:textId="77777777" w:rsidR="00D5157A" w:rsidRPr="003A5DA6" w:rsidRDefault="00D5157A" w:rsidP="003C0C97">
                                <w:pPr>
                                  <w:jc w:val="center"/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Ler0</w:t>
                                </w:r>
                              </w:p>
                            </w:txbxContent>
                          </wps:txbx>
                          <wps:bodyPr rot="0" vert="horz" wrap="square" lIns="0" tIns="36000" rIns="0" bIns="0" anchor="t" anchorCtr="0">
                            <a:noAutofit/>
                          </wps:bodyPr>
                        </wps:wsp>
                      </wpg:grpSp>
                      <wpg:grpSp>
                        <wpg:cNvPr id="82720784" name="Grup 82720784"/>
                        <wpg:cNvGrpSpPr/>
                        <wpg:grpSpPr>
                          <a:xfrm>
                            <a:off x="0" y="9525"/>
                            <a:ext cx="1162050" cy="628650"/>
                            <a:chOff x="0" y="114300"/>
                            <a:chExt cx="1162050" cy="628650"/>
                          </a:xfrm>
                        </wpg:grpSpPr>
                        <pic:pic xmlns:pic="http://schemas.openxmlformats.org/drawingml/2006/picture">
                          <pic:nvPicPr>
                            <pic:cNvPr id="82720785" name="Resim 82720785" descr="D:\Users\toshıba\Desktop\Matematik Video 10-11-2022\000 Site Malzemeleri\logo chatgpt yazısız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07084" y="114300"/>
                              <a:ext cx="522861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2720786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4825"/>
                              <a:ext cx="1162050" cy="2381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C635B7D" w14:textId="77777777" w:rsidR="00D5157A" w:rsidRDefault="00D5157A" w:rsidP="003C0C97">
                                <w:pPr>
                                  <w:jc w:val="center"/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matematikchi.net</w:t>
                                </w:r>
                              </w:p>
                              <w:p w14:paraId="2AB981EF" w14:textId="77777777" w:rsidR="00D5157A" w:rsidRDefault="00D5157A" w:rsidP="003C0C97">
                                <w:pPr>
                                  <w:jc w:val="center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A05133" id="Grup 82720774" o:spid="_x0000_s1079" style="position:absolute;margin-left:-6.7pt;margin-top:-17.85pt;width:581.25pt;height:768pt;z-index:253102080;mso-height-relative:margin" coordsize="73818,982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">
                <v:group id="Grup 82720775" o:spid="_x0000_s1080" style="position:absolute;left:952;width:72866;height:98202" coordorigin="571,1047" coordsize="72866,98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">
                  <v:group id="Grup 82720776" o:spid="_x0000_s1081" style="position:absolute;left:571;top:1047;width:72866;height:98203" coordorigin="571,1047" coordsize="72866,98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">
                    <v:group id="Grup 82720777" o:spid="_x0000_s1082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">
                      <v:shape id="Resim 82720778" o:spid="_x0000_s1083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">
                        <v:imagedata r:id="rId11" o:title="logo chatgpt yazısız"/>
                        <v:path arrowok="t"/>
                      </v:shape>
                      <v:shape id="_x0000_s1084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" filled="f" stroked="f">
                        <v:textbox>
                          <w:txbxContent>
                            <w:p w14:paraId="2684A843" w14:textId="77777777" w:rsidR="00D5157A" w:rsidRDefault="00D5157A" w:rsidP="003C0C97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4A37E609" w14:textId="77777777" w:rsidR="00D5157A" w:rsidRPr="00EC65B7" w:rsidRDefault="00D5157A" w:rsidP="003C0C97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line id="Düz Bağlayıcı 82720780" o:spid="_x0000_s1085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" strokecolor="black [3213]" strokeweight="2.25pt">
                      <v:stroke joinstyle="miter"/>
                    </v:line>
                    <v:line id="Düz Bağlayıcı 82720781" o:spid="_x0000_s1086" style="position:absolute;visibility:visible;mso-wrap-style:square" from="36385,7143" to="36385,99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" strokecolor="black [3213]" strokeweight="2.25pt">
                      <v:stroke joinstyle="miter"/>
                    </v:line>
                    <v:line id="Düz Bağlayıcı 82720782" o:spid="_x0000_s1087" style="position:absolute;flip:y;visibility:visible;mso-wrap-style:square" from="762,99250" to="72758,99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" strokecolor="black [3213]" strokeweight="2.25pt">
                      <v:stroke joinstyle="miter"/>
                    </v:line>
                  </v:group>
                  <v:shape id="_x0000_s1088" style="position:absolute;left:23622;top:1619;width:26384;height:479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  <v:fill rotate="t" angle="45" colors="0 #959595;.5 #d6d6d6;1 white" focus="100%" type="gradient"/>
                    <v:stroke joinstyle="miter"/>
                    <v:shadow on="t" color="black" opacity="26214f" origin=",-.5" offset="0,3pt"/>
                    <v:formulas/>
                    <v:path o:extrusionok="f" o:connecttype="custom" o:connectlocs="0,0;501301,0;1081754,0;1583055,0;2137124,0;2638425,0;2638425,479425;2057972,479425;1503902,479425;1028986,479425;527685,479425;0,479425;0,0" o:connectangles="0,0,0,0,0,0,0,0,0,0,0,0,0" textboxrect="0,0,3438525,485775"/>
                    <v:textbox inset="0,1mm,0,0">
                      <w:txbxContent>
                        <w:p w14:paraId="5D80BCFC" w14:textId="77777777" w:rsidR="00D5157A" w:rsidRPr="00076496" w:rsidRDefault="00D5157A" w:rsidP="003C0C97">
                          <w:pPr>
                            <w:tabs>
                              <w:tab w:val="left" w:pos="1701"/>
                            </w:tabs>
                            <w:ind w:left="-142"/>
                            <w:jc w:val="center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0"/>
                              <w:szCs w:val="40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Üçgende Açı</w:t>
                          </w:r>
                        </w:p>
                        <w:p w14:paraId="2EDF07F5" w14:textId="77777777" w:rsidR="00D5157A" w:rsidRDefault="00D5157A" w:rsidP="003C0C97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3D4117DF" w14:textId="77777777" w:rsidR="00D5157A" w:rsidRDefault="00D5157A" w:rsidP="003C0C97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053DA600" w14:textId="77777777" w:rsidR="00D5157A" w:rsidRDefault="00D5157A" w:rsidP="003C0C97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2915F544" w14:textId="77777777" w:rsidR="00D5157A" w:rsidRDefault="00D5157A" w:rsidP="003C0C97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4A6EEC12" w14:textId="77777777" w:rsidR="00D5157A" w:rsidRPr="003A5DA6" w:rsidRDefault="00D5157A" w:rsidP="003C0C97">
                          <w:pPr>
                            <w:jc w:val="center"/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Ler0</w:t>
                          </w:r>
                        </w:p>
                      </w:txbxContent>
                    </v:textbox>
                  </v:shape>
                </v:group>
                <v:group id="Grup 82720784" o:spid="_x0000_s1089" style="position:absolute;top:95;width:11620;height:6286" coordorigin=",1143" coordsize="11620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">
                  <v:shape id="Resim 82720785" o:spid="_x0000_s1090" type="#_x0000_t75" style="position:absolute;left:3070;top:1143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">
                    <v:imagedata r:id="rId11" o:title="logo chatgpt yazısız"/>
                    <v:path arrowok="t"/>
                  </v:shape>
                  <v:shape id="_x0000_s1091" type="#_x0000_t202" style="position:absolute;top:5048;width:11620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" filled="f" stroked="f">
                    <v:textbox>
                      <w:txbxContent>
                        <w:p w14:paraId="1C635B7D" w14:textId="77777777" w:rsidR="00D5157A" w:rsidRDefault="00D5157A" w:rsidP="003C0C97">
                          <w:pPr>
                            <w:jc w:val="center"/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matematikchi.net</w:t>
                          </w:r>
                        </w:p>
                        <w:p w14:paraId="2AB981EF" w14:textId="77777777" w:rsidR="00D5157A" w:rsidRDefault="00D5157A" w:rsidP="003C0C97">
                          <w:pPr>
                            <w:jc w:val="center"/>
                            <w:rPr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40DC648" w14:textId="18CEBF92" w:rsidR="005F041E" w:rsidRDefault="003C0C97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387328" behindDoc="0" locked="0" layoutInCell="1" allowOverlap="1" wp14:anchorId="09A59F3E" wp14:editId="78AAB1F8">
            <wp:simplePos x="0" y="0"/>
            <wp:positionH relativeFrom="column">
              <wp:posOffset>400685</wp:posOffset>
            </wp:positionH>
            <wp:positionV relativeFrom="paragraph">
              <wp:posOffset>108585</wp:posOffset>
            </wp:positionV>
            <wp:extent cx="2743200" cy="1829412"/>
            <wp:effectExtent l="0" t="0" r="0" b="0"/>
            <wp:wrapNone/>
            <wp:docPr id="188605928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059288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294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16" type="#_x0000_t75" style="position:absolute;left:0;text-align:left;margin-left:4.35pt;margin-top:65.4pt;width:11.95pt;height:13pt;z-index:252446720;mso-position-horizontal-relative:text;mso-position-vertical-relative:page">
            <v:imagedata r:id="rId198" o:title=""/>
            <w10:wrap anchory="page"/>
          </v:shape>
          <o:OLEObject Type="Embed" ProgID="Equation.DSMT4" ShapeID="_x0000_s1716" DrawAspect="Content" ObjectID="_1835472834" r:id="rId199"/>
        </w:object>
      </w:r>
    </w:p>
    <w:p w14:paraId="1F7C72AD" w14:textId="3DBD04A5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4482B5F" w14:textId="2005BFB1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FB48ACA" w14:textId="387F2B67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C3D58D3" w14:textId="5DAEC877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88570A4" w14:textId="3BFD6DDB" w:rsidR="005F041E" w:rsidRDefault="00D5157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87" type="#_x0000_t75" style="position:absolute;left:0;text-align:left;margin-left:37.65pt;margin-top:206.9pt;width:169.3pt;height:62pt;z-index:252388352;mso-position-horizontal-relative:text;mso-position-vertical-relative:page">
            <v:imagedata r:id="rId200" o:title=""/>
            <w10:wrap anchory="page"/>
          </v:shape>
          <o:OLEObject Type="Embed" ProgID="Equation.DSMT4" ShapeID="_x0000_s1687" DrawAspect="Content" ObjectID="_1835472835" r:id="rId201"/>
        </w:object>
      </w:r>
    </w:p>
    <w:p w14:paraId="423F2330" w14:textId="53AD3A12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B35B997" w14:textId="2AF50412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189864E" w14:textId="76D92A5A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3F22778" w14:textId="705CB4BE" w:rsidR="005F041E" w:rsidRDefault="00D5157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88" type="#_x0000_t75" style="position:absolute;left:0;text-align:left;margin-left:9.55pt;margin-top:318.95pt;width:11.95pt;height:13pt;z-index:252389376;mso-position-horizontal-relative:text;mso-position-vertical-relative:page">
            <v:imagedata r:id="rId202" o:title=""/>
            <w10:wrap anchory="page"/>
          </v:shape>
          <o:OLEObject Type="Embed" ProgID="Equation.DSMT4" ShapeID="_x0000_s1688" DrawAspect="Content" ObjectID="_1835472836" r:id="rId203"/>
        </w:object>
      </w:r>
      <w:r w:rsidR="00757672">
        <w:rPr>
          <w:noProof/>
          <w:lang w:eastAsia="tr-TR"/>
        </w:rPr>
        <w:drawing>
          <wp:anchor distT="0" distB="0" distL="114300" distR="114300" simplePos="0" relativeHeight="252394496" behindDoc="0" locked="0" layoutInCell="1" allowOverlap="1" wp14:anchorId="0BD80776" wp14:editId="63C83842">
            <wp:simplePos x="0" y="0"/>
            <wp:positionH relativeFrom="column">
              <wp:posOffset>372110</wp:posOffset>
            </wp:positionH>
            <wp:positionV relativeFrom="paragraph">
              <wp:posOffset>54610</wp:posOffset>
            </wp:positionV>
            <wp:extent cx="2716530" cy="2057400"/>
            <wp:effectExtent l="0" t="0" r="7620" b="0"/>
            <wp:wrapNone/>
            <wp:docPr id="1658210687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210687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71653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BE0E4DB" w14:textId="2A587DE2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DB8A396" w14:textId="01997FE8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F689F6A" w14:textId="77777777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BB86AF7" w14:textId="77777777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CEC6E2E" w14:textId="0201290E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54BBC7F" w14:textId="12C40D77" w:rsidR="005F041E" w:rsidRDefault="00D5157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692" type="#_x0000_t75" style="position:absolute;left:0;text-align:left;margin-left:43.65pt;margin-top:477.85pt;width:175.95pt;height:60pt;z-index:252398592;mso-position-horizontal-relative:text;mso-position-vertical-relative:page">
            <v:imagedata r:id="rId205" o:title=""/>
            <w10:wrap anchory="page"/>
          </v:shape>
          <o:OLEObject Type="Embed" ProgID="Equation.DSMT4" ShapeID="_x0000_s1692" DrawAspect="Content" ObjectID="_1835472837" r:id="rId206"/>
        </w:object>
      </w:r>
    </w:p>
    <w:p w14:paraId="658B092F" w14:textId="29CB4137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1EC40FE" w14:textId="77777777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F861FD8" w14:textId="187A9920" w:rsidR="005F041E" w:rsidRDefault="003C0C97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477440" behindDoc="0" locked="0" layoutInCell="1" allowOverlap="1" wp14:anchorId="3CFE08C2" wp14:editId="1AB5BA27">
            <wp:simplePos x="0" y="0"/>
            <wp:positionH relativeFrom="column">
              <wp:posOffset>581660</wp:posOffset>
            </wp:positionH>
            <wp:positionV relativeFrom="paragraph">
              <wp:posOffset>71120</wp:posOffset>
            </wp:positionV>
            <wp:extent cx="2315053" cy="1885950"/>
            <wp:effectExtent l="0" t="0" r="9525" b="0"/>
            <wp:wrapNone/>
            <wp:docPr id="797127836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021317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318112" cy="18884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26" type="#_x0000_t75" style="position:absolute;left:0;text-align:left;margin-left:11.95pt;margin-top:568.65pt;width:11.95pt;height:13pt;z-index:252478464;mso-position-horizontal-relative:text;mso-position-vertical-relative:page">
            <v:imagedata r:id="rId208" o:title=""/>
            <w10:wrap anchory="page"/>
          </v:shape>
          <o:OLEObject Type="Embed" ProgID="Equation.DSMT4" ShapeID="_x0000_s1726" DrawAspect="Content" ObjectID="_1835472838" r:id="rId209"/>
        </w:object>
      </w:r>
    </w:p>
    <w:p w14:paraId="57809DEC" w14:textId="11D7139F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C375BB2" w14:textId="50A28992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2C5AA41" w14:textId="5CF1630D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42183B7" w14:textId="09E4E31A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4C6BFF3" w14:textId="1612AFE4" w:rsidR="005F041E" w:rsidRDefault="003C0C97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AD76E17">
          <v:shape id="_x0000_s1727" type="#_x0000_t75" style="position:absolute;left:0;text-align:left;margin-left:40.8pt;margin-top:714.85pt;width:219pt;height:58pt;z-index:252479488;mso-position-horizontal-relative:text;mso-position-vertical-relative:page">
            <v:imagedata r:id="rId210" o:title=""/>
            <w10:wrap anchory="page"/>
          </v:shape>
          <o:OLEObject Type="Embed" ProgID="Equation.DSMT4" ShapeID="_x0000_s1727" DrawAspect="Content" ObjectID="_1835472839" r:id="rId211"/>
        </w:object>
      </w:r>
    </w:p>
    <w:p w14:paraId="47BE9728" w14:textId="1EFAC98C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5B9B71D" w14:textId="31AF77F0" w:rsidR="005F041E" w:rsidRDefault="003C0C97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7FE8719E">
          <v:shape id="_x0000_s2002" type="#_x0000_t75" style="position:absolute;left:0;text-align:left;margin-left:45.5pt;margin-top:805.8pt;width:166pt;height:15.7pt;z-index:253005824;mso-position-horizontal-relative:text;mso-position-vertical-relative:page">
            <v:imagedata r:id="rId212" o:title=""/>
            <w10:wrap anchory="page"/>
          </v:shape>
          <o:OLEObject Type="Embed" ProgID="Equation.DSMT4" ShapeID="_x0000_s2002" DrawAspect="Content" ObjectID="_1835472840" r:id="rId213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336128" behindDoc="0" locked="0" layoutInCell="1" allowOverlap="1" wp14:anchorId="7A77CBE2" wp14:editId="29A5DD30">
                <wp:simplePos x="0" y="0"/>
                <wp:positionH relativeFrom="margin">
                  <wp:posOffset>1226185</wp:posOffset>
                </wp:positionH>
                <wp:positionV relativeFrom="page">
                  <wp:posOffset>9870440</wp:posOffset>
                </wp:positionV>
                <wp:extent cx="4746625" cy="324485"/>
                <wp:effectExtent l="0" t="0" r="0" b="0"/>
                <wp:wrapNone/>
                <wp:docPr id="1129564426" name="Grup 11295644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1242561086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4800E9" w14:textId="77777777" w:rsidR="00D5157A" w:rsidRDefault="00D5157A" w:rsidP="005F041E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617669" name="Ok: Sağ 651617669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77CBE2" id="Grup 1129564426" o:spid="_x0000_s1092" style="position:absolute;left:0;text-align:left;margin-left:96.55pt;margin-top:777.2pt;width:373.75pt;height:25.55pt;z-index:252336128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">
                <v:shape id="_x0000_s1093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" filled="f" stroked="f">
                  <v:textbox>
                    <w:txbxContent>
                      <w:p w14:paraId="724800E9" w14:textId="77777777" w:rsidR="00D5157A" w:rsidRDefault="00D5157A" w:rsidP="005F041E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651617669" o:spid="_x0000_s1094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" adj="16435" fillcolor="red" strokecolor="windowText" strokeweight="1.25pt"/>
                <w10:wrap anchorx="margin" anchory="page"/>
              </v:group>
            </w:pict>
          </mc:Fallback>
        </mc:AlternateContent>
      </w:r>
    </w:p>
    <w:p w14:paraId="70B2CEB7" w14:textId="76834D30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6B13400" w14:textId="2BA64FEC" w:rsidR="005F041E" w:rsidRDefault="003C0C97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45" type="#_x0000_t75" style="position:absolute;left:0;text-align:left;margin-left:-7.5pt;margin-top:65.4pt;width:11.95pt;height:13pt;z-index:252515328;mso-position-horizontal-relative:text;mso-position-vertical-relative:page">
            <v:imagedata r:id="rId214" o:title=""/>
            <w10:wrap anchory="page"/>
          </v:shape>
          <o:OLEObject Type="Embed" ProgID="Equation.DSMT4" ShapeID="_x0000_s1745" DrawAspect="Content" ObjectID="_1835472841" r:id="rId215"/>
        </w:object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513280" behindDoc="0" locked="0" layoutInCell="1" allowOverlap="1" wp14:anchorId="3A5BCAF4" wp14:editId="701BD958">
            <wp:simplePos x="0" y="0"/>
            <wp:positionH relativeFrom="column">
              <wp:posOffset>259715</wp:posOffset>
            </wp:positionH>
            <wp:positionV relativeFrom="page">
              <wp:posOffset>819150</wp:posOffset>
            </wp:positionV>
            <wp:extent cx="2743200" cy="1809750"/>
            <wp:effectExtent l="0" t="0" r="0" b="0"/>
            <wp:wrapSquare wrapText="bothSides"/>
            <wp:docPr id="720773210" name="Resim 9" descr="&lt;EFOFEX&gt;&#10;id:fxd{e921c3c6-b425-43f3-a72e-1f1b3d262007}&#10;&#10;FXData: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773210" name="Resim 9" descr="&lt;EFOFEX&gt;&#10;id:fxd{e921c3c6-b425-43f3-a72e-1f1b3d262007}&#10;&#10;FXData: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&#10;&lt;/EFOFEX&gt;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249EAC" w14:textId="7DD4D3A3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2E7E894" w14:textId="60C0A088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5D2432A" w14:textId="10A76244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E679472" w14:textId="77777777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6B6D2B9" w14:textId="046C34D1" w:rsidR="005F041E" w:rsidRDefault="00D5157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44" type="#_x0000_t75" style="position:absolute;left:0;text-align:left;margin-left:7.05pt;margin-top:209.15pt;width:258.95pt;height:58pt;z-index:252514304;mso-position-horizontal-relative:text;mso-position-vertical-relative:page">
            <v:imagedata r:id="rId217" o:title=""/>
            <w10:wrap anchory="page"/>
          </v:shape>
          <o:OLEObject Type="Embed" ProgID="Equation.DSMT4" ShapeID="_x0000_s1744" DrawAspect="Content" ObjectID="_1835472842" r:id="rId218"/>
        </w:object>
      </w:r>
    </w:p>
    <w:p w14:paraId="0EBEE00C" w14:textId="7672D54E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BA5E1DC" w14:textId="31041BFF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5D682EC" w14:textId="19DDDCCB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16974F3" w14:textId="2F8ECB05" w:rsidR="005F041E" w:rsidRDefault="00D5157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43" type="#_x0000_t75" style="position:absolute;left:0;text-align:left;margin-left:-7pt;margin-top:320.4pt;width:15.95pt;height:13pt;z-index:252512256;mso-position-horizontal-relative:text;mso-position-vertical-relative:page">
            <v:imagedata r:id="rId219" o:title=""/>
            <w10:wrap anchory="page"/>
          </v:shape>
          <o:OLEObject Type="Embed" ProgID="Equation.DSMT4" ShapeID="_x0000_s1743" DrawAspect="Content" ObjectID="_1835472843" r:id="rId220"/>
        </w:object>
      </w:r>
      <w:r w:rsidR="00337FE4">
        <w:rPr>
          <w:noProof/>
          <w:lang w:eastAsia="tr-TR"/>
        </w:rPr>
        <w:drawing>
          <wp:anchor distT="0" distB="0" distL="114300" distR="114300" simplePos="0" relativeHeight="252506112" behindDoc="0" locked="0" layoutInCell="1" allowOverlap="1" wp14:anchorId="16FEC5E3" wp14:editId="401726E7">
            <wp:simplePos x="0" y="0"/>
            <wp:positionH relativeFrom="column">
              <wp:posOffset>40640</wp:posOffset>
            </wp:positionH>
            <wp:positionV relativeFrom="paragraph">
              <wp:posOffset>146050</wp:posOffset>
            </wp:positionV>
            <wp:extent cx="2800350" cy="2027555"/>
            <wp:effectExtent l="0" t="0" r="0" b="0"/>
            <wp:wrapNone/>
            <wp:docPr id="182231958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319588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B84041" w14:textId="28B00083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885DD5F" w14:textId="2C3648EE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28A700F" w14:textId="3CB70F9B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3F9D488" w14:textId="6B8FF7EE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25B1A28" w14:textId="5BBC233E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C074593" w14:textId="153128E9" w:rsidR="005F041E" w:rsidRDefault="00D5157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A0E2796">
          <v:shape id="_x0000_s1740" type="#_x0000_t75" style="position:absolute;left:0;text-align:left;margin-left:10.2pt;margin-top:481.35pt;width:237.05pt;height:65pt;z-index:252507136;mso-position-horizontal-relative:text;mso-position-vertical-relative:page">
            <v:imagedata r:id="rId222" o:title=""/>
            <w10:wrap anchory="page"/>
          </v:shape>
          <o:OLEObject Type="Embed" ProgID="Equation.DSMT4" ShapeID="_x0000_s1740" DrawAspect="Content" ObjectID="_1835472844" r:id="rId223"/>
        </w:object>
      </w:r>
    </w:p>
    <w:p w14:paraId="7E04F875" w14:textId="5B769DCB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FBC9B77" w14:textId="17FB0D12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1A4DA8E" w14:textId="41F61F83" w:rsidR="005F041E" w:rsidRDefault="003C0C97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41" type="#_x0000_t75" style="position:absolute;left:0;text-align:left;margin-left:-9.65pt;margin-top:576.9pt;width:14.95pt;height:13pt;z-index:252510208;mso-position-horizontal-relative:text;mso-position-vertical-relative:page">
            <v:imagedata r:id="rId224" o:title=""/>
            <w10:wrap anchory="page"/>
          </v:shape>
          <o:OLEObject Type="Embed" ProgID="Equation.DSMT4" ShapeID="_x0000_s1741" DrawAspect="Content" ObjectID="_1835472845" r:id="rId225"/>
        </w:object>
      </w:r>
      <w:r>
        <w:rPr>
          <w:noProof/>
          <w:lang w:eastAsia="tr-TR"/>
        </w:rPr>
        <w:drawing>
          <wp:anchor distT="0" distB="0" distL="114300" distR="114300" simplePos="0" relativeHeight="252509184" behindDoc="0" locked="0" layoutInCell="1" allowOverlap="1" wp14:anchorId="5FCC4B8C" wp14:editId="05854453">
            <wp:simplePos x="0" y="0"/>
            <wp:positionH relativeFrom="column">
              <wp:posOffset>40640</wp:posOffset>
            </wp:positionH>
            <wp:positionV relativeFrom="paragraph">
              <wp:posOffset>213995</wp:posOffset>
            </wp:positionV>
            <wp:extent cx="2659958" cy="2114550"/>
            <wp:effectExtent l="0" t="0" r="7620" b="0"/>
            <wp:wrapNone/>
            <wp:docPr id="954041743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041743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2659958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0AAD9B7" w14:textId="4F1EC28F" w:rsidR="00F077CA" w:rsidRDefault="00F077C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6A21432" w14:textId="53BA7603" w:rsidR="00F077CA" w:rsidRDefault="00F077C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38BE140" w14:textId="54A39EA7" w:rsidR="00F077CA" w:rsidRDefault="00F077C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C614783" w14:textId="401D030F" w:rsidR="005F041E" w:rsidRDefault="005F041E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7662A00" w14:textId="3D58CC7B" w:rsidR="00F077CA" w:rsidRDefault="00F077C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B0142D5" w14:textId="6E6BBB95" w:rsidR="005F041E" w:rsidRDefault="003C0C97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AD76E17">
          <v:shape id="_x0000_s1742" type="#_x0000_t75" style="position:absolute;left:0;text-align:left;margin-left:1.95pt;margin-top:743.35pt;width:264pt;height:23pt;z-index:252511232;mso-position-horizontal-relative:text;mso-position-vertical-relative:page">
            <v:imagedata r:id="rId227" o:title=""/>
            <w10:wrap anchory="page"/>
          </v:shape>
          <o:OLEObject Type="Embed" ProgID="Equation.DSMT4" ShapeID="_x0000_s1742" DrawAspect="Content" ObjectID="_1835472846" r:id="rId228"/>
        </w:object>
      </w:r>
    </w:p>
    <w:p w14:paraId="0A6DC1D8" w14:textId="3F3EFC8E" w:rsidR="005F041E" w:rsidRDefault="00D5157A" w:rsidP="005F041E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01" type="#_x0000_t75" style="position:absolute;left:0;text-align:left;margin-left:35.15pt;margin-top:806.5pt;width:184pt;height:15.7pt;z-index:253004800;mso-position-horizontal-relative:text;mso-position-vertical-relative:page">
            <v:imagedata r:id="rId229" o:title=""/>
            <w10:wrap anchory="page"/>
          </v:shape>
          <o:OLEObject Type="Embed" ProgID="Equation.DSMT4" ShapeID="_x0000_s2001" DrawAspect="Content" ObjectID="_1835472847" r:id="rId230"/>
        </w:object>
      </w:r>
    </w:p>
    <w:bookmarkEnd w:id="0"/>
    <w:p w14:paraId="630B931A" w14:textId="5D7384FB" w:rsidR="004472DB" w:rsidRDefault="00D91044" w:rsidP="004472DB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04128" behindDoc="0" locked="0" layoutInCell="1" allowOverlap="1" wp14:anchorId="33C18BC4" wp14:editId="1BE71647">
                <wp:simplePos x="0" y="0"/>
                <wp:positionH relativeFrom="column">
                  <wp:posOffset>-67945</wp:posOffset>
                </wp:positionH>
                <wp:positionV relativeFrom="paragraph">
                  <wp:posOffset>-238125</wp:posOffset>
                </wp:positionV>
                <wp:extent cx="7381875" cy="9820275"/>
                <wp:effectExtent l="0" t="0" r="9525" b="28575"/>
                <wp:wrapNone/>
                <wp:docPr id="82720800" name="Grup 827208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81875" cy="9820275"/>
                          <a:chOff x="0" y="0"/>
                          <a:chExt cx="7381875" cy="9820275"/>
                        </a:xfrm>
                      </wpg:grpSpPr>
                      <wpg:grpSp>
                        <wpg:cNvPr id="82720801" name="Grup 82720801"/>
                        <wpg:cNvGrpSpPr/>
                        <wpg:grpSpPr>
                          <a:xfrm>
                            <a:off x="95250" y="0"/>
                            <a:ext cx="7286625" cy="9820275"/>
                            <a:chOff x="57150" y="104775"/>
                            <a:chExt cx="7286625" cy="9820275"/>
                          </a:xfrm>
                        </wpg:grpSpPr>
                        <wpg:grpSp>
                          <wpg:cNvPr id="82720802" name="Grup 82720802"/>
                          <wpg:cNvGrpSpPr/>
                          <wpg:grpSpPr>
                            <a:xfrm>
                              <a:off x="57150" y="104775"/>
                              <a:ext cx="7286625" cy="9820275"/>
                              <a:chOff x="57150" y="104775"/>
                              <a:chExt cx="7286625" cy="9820275"/>
                            </a:xfrm>
                          </wpg:grpSpPr>
                          <wpg:grpSp>
                            <wpg:cNvPr id="82720803" name="Grup 82720803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2720804" name="Resim 82720804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82720805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9B20ED0" w14:textId="77777777" w:rsidR="00D5157A" w:rsidRDefault="00D5157A" w:rsidP="00D91044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5EEEF38A" w14:textId="77777777" w:rsidR="00D5157A" w:rsidRPr="00EC65B7" w:rsidRDefault="00D5157A" w:rsidP="00D91044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2720806" name="Düz Bağlayıcı 82720806"/>
                            <wps:cNvCnPr/>
                            <wps:spPr>
                              <a:xfrm flipV="1">
                                <a:off x="57150" y="72390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720807" name="Düz Bağlayıcı 82720807"/>
                            <wps:cNvCnPr/>
                            <wps:spPr>
                              <a:xfrm>
                                <a:off x="3638550" y="714375"/>
                                <a:ext cx="0" cy="921067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720808" name="Düz Bağlayıcı 82720808"/>
                            <wps:cNvCnPr/>
                            <wps:spPr>
                              <a:xfrm flipV="1">
                                <a:off x="76200" y="992505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2720809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200" y="161925"/>
                              <a:ext cx="2638425" cy="479425"/>
                            </a:xfrm>
                            <a:custGeom>
                              <a:avLst/>
                              <a:gdLst>
                                <a:gd name="connsiteX0" fmla="*/ 0 w 3438525"/>
                                <a:gd name="connsiteY0" fmla="*/ 0 h 485775"/>
                                <a:gd name="connsiteX1" fmla="*/ 653320 w 3438525"/>
                                <a:gd name="connsiteY1" fmla="*/ 0 h 485775"/>
                                <a:gd name="connsiteX2" fmla="*/ 1409795 w 3438525"/>
                                <a:gd name="connsiteY2" fmla="*/ 0 h 485775"/>
                                <a:gd name="connsiteX3" fmla="*/ 2063115 w 3438525"/>
                                <a:gd name="connsiteY3" fmla="*/ 0 h 485775"/>
                                <a:gd name="connsiteX4" fmla="*/ 2785205 w 3438525"/>
                                <a:gd name="connsiteY4" fmla="*/ 0 h 485775"/>
                                <a:gd name="connsiteX5" fmla="*/ 3438525 w 3438525"/>
                                <a:gd name="connsiteY5" fmla="*/ 0 h 485775"/>
                                <a:gd name="connsiteX6" fmla="*/ 3438525 w 3438525"/>
                                <a:gd name="connsiteY6" fmla="*/ 485775 h 485775"/>
                                <a:gd name="connsiteX7" fmla="*/ 2682050 w 3438525"/>
                                <a:gd name="connsiteY7" fmla="*/ 485775 h 485775"/>
                                <a:gd name="connsiteX8" fmla="*/ 1959959 w 3438525"/>
                                <a:gd name="connsiteY8" fmla="*/ 485775 h 485775"/>
                                <a:gd name="connsiteX9" fmla="*/ 1341025 w 3438525"/>
                                <a:gd name="connsiteY9" fmla="*/ 485775 h 485775"/>
                                <a:gd name="connsiteX10" fmla="*/ 687705 w 3438525"/>
                                <a:gd name="connsiteY10" fmla="*/ 485775 h 485775"/>
                                <a:gd name="connsiteX11" fmla="*/ 0 w 3438525"/>
                                <a:gd name="connsiteY11" fmla="*/ 485775 h 485775"/>
                                <a:gd name="connsiteX12" fmla="*/ 0 w 3438525"/>
                                <a:gd name="connsiteY12" fmla="*/ 0 h 485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</a:cxnLst>
                              <a:rect l="l" t="t" r="r" b="b"/>
                              <a:pathLst>
                                <a:path w="3438525" h="485775" fill="none" extrusionOk="0">
                                  <a:moveTo>
                                    <a:pt x="0" y="0"/>
                                  </a:moveTo>
                                  <a:cubicBezTo>
                                    <a:pt x="131012" y="-17223"/>
                                    <a:pt x="485281" y="7096"/>
                                    <a:pt x="653320" y="0"/>
                                  </a:cubicBezTo>
                                  <a:cubicBezTo>
                                    <a:pt x="821359" y="-7096"/>
                                    <a:pt x="1198634" y="-29112"/>
                                    <a:pt x="1409795" y="0"/>
                                  </a:cubicBezTo>
                                  <a:cubicBezTo>
                                    <a:pt x="1620956" y="29112"/>
                                    <a:pt x="1781085" y="-4953"/>
                                    <a:pt x="2063115" y="0"/>
                                  </a:cubicBezTo>
                                  <a:cubicBezTo>
                                    <a:pt x="2345145" y="4953"/>
                                    <a:pt x="2556254" y="-5023"/>
                                    <a:pt x="2785205" y="0"/>
                                  </a:cubicBezTo>
                                  <a:cubicBezTo>
                                    <a:pt x="3014156" y="5023"/>
                                    <a:pt x="3290110" y="413"/>
                                    <a:pt x="3438525" y="0"/>
                                  </a:cubicBezTo>
                                  <a:cubicBezTo>
                                    <a:pt x="3426524" y="229517"/>
                                    <a:pt x="3430107" y="336955"/>
                                    <a:pt x="3438525" y="485775"/>
                                  </a:cubicBezTo>
                                  <a:cubicBezTo>
                                    <a:pt x="3223954" y="521564"/>
                                    <a:pt x="3054683" y="516888"/>
                                    <a:pt x="2682050" y="485775"/>
                                  </a:cubicBezTo>
                                  <a:cubicBezTo>
                                    <a:pt x="2309417" y="454662"/>
                                    <a:pt x="2117093" y="462217"/>
                                    <a:pt x="1959959" y="485775"/>
                                  </a:cubicBezTo>
                                  <a:cubicBezTo>
                                    <a:pt x="1802825" y="509333"/>
                                    <a:pt x="1645224" y="458788"/>
                                    <a:pt x="1341025" y="485775"/>
                                  </a:cubicBezTo>
                                  <a:cubicBezTo>
                                    <a:pt x="1036826" y="512762"/>
                                    <a:pt x="971967" y="516988"/>
                                    <a:pt x="687705" y="485775"/>
                                  </a:cubicBezTo>
                                  <a:cubicBezTo>
                                    <a:pt x="403443" y="454562"/>
                                    <a:pt x="205622" y="493120"/>
                                    <a:pt x="0" y="485775"/>
                                  </a:cubicBezTo>
                                  <a:cubicBezTo>
                                    <a:pt x="21536" y="272368"/>
                                    <a:pt x="-19933" y="224051"/>
                                    <a:pt x="0" y="0"/>
                                  </a:cubicBezTo>
                                  <a:close/>
                                </a:path>
                                <a:path w="3438525" h="485775" stroke="0" extrusionOk="0">
                                  <a:moveTo>
                                    <a:pt x="0" y="0"/>
                                  </a:moveTo>
                                  <a:cubicBezTo>
                                    <a:pt x="238866" y="30959"/>
                                    <a:pt x="451560" y="-10636"/>
                                    <a:pt x="653320" y="0"/>
                                  </a:cubicBezTo>
                                  <a:cubicBezTo>
                                    <a:pt x="855080" y="10636"/>
                                    <a:pt x="1074900" y="10576"/>
                                    <a:pt x="1306640" y="0"/>
                                  </a:cubicBezTo>
                                  <a:cubicBezTo>
                                    <a:pt x="1538380" y="-10576"/>
                                    <a:pt x="1739445" y="19541"/>
                                    <a:pt x="1959959" y="0"/>
                                  </a:cubicBezTo>
                                  <a:cubicBezTo>
                                    <a:pt x="2180473" y="-19541"/>
                                    <a:pt x="2406173" y="-37159"/>
                                    <a:pt x="2716435" y="0"/>
                                  </a:cubicBezTo>
                                  <a:cubicBezTo>
                                    <a:pt x="3026697" y="37159"/>
                                    <a:pt x="3206051" y="-1898"/>
                                    <a:pt x="3438525" y="0"/>
                                  </a:cubicBezTo>
                                  <a:cubicBezTo>
                                    <a:pt x="3425935" y="212120"/>
                                    <a:pt x="3430629" y="356492"/>
                                    <a:pt x="3438525" y="485775"/>
                                  </a:cubicBezTo>
                                  <a:cubicBezTo>
                                    <a:pt x="3132779" y="451934"/>
                                    <a:pt x="3034893" y="465641"/>
                                    <a:pt x="2682050" y="485775"/>
                                  </a:cubicBezTo>
                                  <a:cubicBezTo>
                                    <a:pt x="2329207" y="505909"/>
                                    <a:pt x="2237511" y="500172"/>
                                    <a:pt x="1994344" y="485775"/>
                                  </a:cubicBezTo>
                                  <a:cubicBezTo>
                                    <a:pt x="1751177" y="471378"/>
                                    <a:pt x="1396270" y="501164"/>
                                    <a:pt x="1237869" y="485775"/>
                                  </a:cubicBezTo>
                                  <a:cubicBezTo>
                                    <a:pt x="1079469" y="470386"/>
                                    <a:pt x="575495" y="486570"/>
                                    <a:pt x="0" y="485775"/>
                                  </a:cubicBezTo>
                                  <a:cubicBezTo>
                                    <a:pt x="21757" y="250145"/>
                                    <a:pt x="610" y="215932"/>
                                    <a:pt x="0" y="0"/>
                                  </a:cubicBezTo>
                                  <a:close/>
                                </a:path>
                              </a:pathLst>
                            </a:custGeom>
                            <a:gradFill flip="none" rotWithShape="1">
                              <a:gsLst>
                                <a:gs pos="0">
                                  <a:srgbClr val="FFFFFF">
                                    <a:shade val="30000"/>
                                    <a:satMod val="115000"/>
                                  </a:srgbClr>
                                </a:gs>
                                <a:gs pos="50000">
                                  <a:srgbClr val="FFFFFF">
                                    <a:shade val="67500"/>
                                    <a:satMod val="115000"/>
                                  </a:srgbClr>
                                </a:gs>
                                <a:gs pos="100000">
                                  <a:srgbClr val="FFFFFF">
                                    <a:shade val="100000"/>
                                    <a:satMod val="115000"/>
                                  </a:srgbClr>
                                </a:gs>
                              </a:gsLst>
                              <a:lin ang="2700000" scaled="1"/>
                              <a:tileRect/>
                            </a:gradFill>
                            <a:ln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  <a:extLst>
                                <a:ext uri="{C807C97D-BFC1-408E-A445-0C87EB9F89A2}">
  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  <a:prstGeom prst="rect">
                                      <a:avLst/>
                                    </a:prstGeom>
                                    <ask:type>
                                      <ask:lineSketchFreehand/>
                                    </ask:type>
                                  </ask:lineSketchStyleProps>
                                </a:ext>
                              </a:extLst>
                            </a:ln>
                            <a:effectLst>
                              <a:outerShdw blurRad="50800" dist="38100" dir="5400000" algn="t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</wps:spPr>
                          <wps:txbx>
                            <w:txbxContent>
                              <w:p w14:paraId="1001EBE6" w14:textId="77777777" w:rsidR="00D5157A" w:rsidRPr="00076496" w:rsidRDefault="00D5157A" w:rsidP="00D91044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jc w:val="center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0"/>
                                    <w:szCs w:val="40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Üçgende Açı</w:t>
                                </w:r>
                              </w:p>
                              <w:p w14:paraId="34C38636" w14:textId="77777777" w:rsidR="00D5157A" w:rsidRDefault="00D5157A" w:rsidP="00D91044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4C008D2C" w14:textId="77777777" w:rsidR="00D5157A" w:rsidRDefault="00D5157A" w:rsidP="00D91044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4C34BCBB" w14:textId="77777777" w:rsidR="00D5157A" w:rsidRDefault="00D5157A" w:rsidP="00D91044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1E39336B" w14:textId="77777777" w:rsidR="00D5157A" w:rsidRDefault="00D5157A" w:rsidP="00D91044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13764F6A" w14:textId="77777777" w:rsidR="00D5157A" w:rsidRPr="003A5DA6" w:rsidRDefault="00D5157A" w:rsidP="00D91044">
                                <w:pPr>
                                  <w:jc w:val="center"/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Ler0</w:t>
                                </w:r>
                              </w:p>
                            </w:txbxContent>
                          </wps:txbx>
                          <wps:bodyPr rot="0" vert="horz" wrap="square" lIns="0" tIns="36000" rIns="0" bIns="0" anchor="t" anchorCtr="0">
                            <a:noAutofit/>
                          </wps:bodyPr>
                        </wps:wsp>
                      </wpg:grpSp>
                      <wpg:grpSp>
                        <wpg:cNvPr id="82720810" name="Grup 82720810"/>
                        <wpg:cNvGrpSpPr/>
                        <wpg:grpSpPr>
                          <a:xfrm>
                            <a:off x="0" y="9525"/>
                            <a:ext cx="1162050" cy="628650"/>
                            <a:chOff x="0" y="114300"/>
                            <a:chExt cx="1162050" cy="628650"/>
                          </a:xfrm>
                        </wpg:grpSpPr>
                        <pic:pic xmlns:pic="http://schemas.openxmlformats.org/drawingml/2006/picture">
                          <pic:nvPicPr>
                            <pic:cNvPr id="82720811" name="Resim 82720811" descr="D:\Users\toshıba\Desktop\Matematik Video 10-11-2022\000 Site Malzemeleri\logo chatgpt yazısız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07084" y="114300"/>
                              <a:ext cx="522861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2720812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4825"/>
                              <a:ext cx="1162050" cy="2381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CD14A2F" w14:textId="77777777" w:rsidR="00D5157A" w:rsidRDefault="00D5157A" w:rsidP="00D91044">
                                <w:pPr>
                                  <w:jc w:val="center"/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matematikchi.net</w:t>
                                </w:r>
                              </w:p>
                              <w:p w14:paraId="4417BB26" w14:textId="77777777" w:rsidR="00D5157A" w:rsidRDefault="00D5157A" w:rsidP="00D91044">
                                <w:pPr>
                                  <w:jc w:val="center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3C18BC4" id="Grup 82720800" o:spid="_x0000_s1095" style="position:absolute;margin-left:-5.35pt;margin-top:-18.75pt;width:581.25pt;height:773.25pt;z-index:253104128" coordsize="73818,982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">
                <v:group id="Grup 82720801" o:spid="_x0000_s1096" style="position:absolute;left:952;width:72866;height:98202" coordorigin="571,1047" coordsize="72866,98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">
                  <v:group id="Grup 82720802" o:spid="_x0000_s1097" style="position:absolute;left:571;top:1047;width:72866;height:98203" coordorigin="571,1047" coordsize="72866,98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">
                    <v:group id="Grup 82720803" o:spid="_x0000_s1098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">
                      <v:shape id="Resim 82720804" o:spid="_x0000_s1099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">
                        <v:imagedata r:id="rId11" o:title="logo chatgpt yazısız"/>
                        <v:path arrowok="t"/>
                      </v:shape>
                      <v:shape id="_x0000_s1100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" filled="f" stroked="f">
                        <v:textbox>
                          <w:txbxContent>
                            <w:p w14:paraId="19B20ED0" w14:textId="77777777" w:rsidR="00D5157A" w:rsidRDefault="00D5157A" w:rsidP="00D91044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5EEEF38A" w14:textId="77777777" w:rsidR="00D5157A" w:rsidRPr="00EC65B7" w:rsidRDefault="00D5157A" w:rsidP="00D91044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line id="Düz Bağlayıcı 82720806" o:spid="_x0000_s1101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" strokecolor="black [3213]" strokeweight="2.25pt">
                      <v:stroke joinstyle="miter"/>
                    </v:line>
                    <v:line id="Düz Bağlayıcı 82720807" o:spid="_x0000_s1102" style="position:absolute;visibility:visible;mso-wrap-style:square" from="36385,7143" to="36385,99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" strokecolor="black [3213]" strokeweight="2.25pt">
                      <v:stroke joinstyle="miter"/>
                    </v:line>
                    <v:line id="Düz Bağlayıcı 82720808" o:spid="_x0000_s1103" style="position:absolute;flip:y;visibility:visible;mso-wrap-style:square" from="762,99250" to="72758,99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" strokecolor="black [3213]" strokeweight="2.25pt">
                      <v:stroke joinstyle="miter"/>
                    </v:line>
                  </v:group>
                  <v:shape id="_x0000_s1104" style="position:absolute;left:23622;top:1619;width:26384;height:479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  <v:fill rotate="t" angle="45" colors="0 #959595;.5 #d6d6d6;1 white" focus="100%" type="gradient"/>
                    <v:stroke joinstyle="miter"/>
                    <v:shadow on="t" color="black" opacity="26214f" origin=",-.5" offset="0,3pt"/>
                    <v:formulas/>
                    <v:path o:extrusionok="f" o:connecttype="custom" o:connectlocs="0,0;501301,0;1081754,0;1583055,0;2137124,0;2638425,0;2638425,479425;2057972,479425;1503902,479425;1028986,479425;527685,479425;0,479425;0,0" o:connectangles="0,0,0,0,0,0,0,0,0,0,0,0,0" textboxrect="0,0,3438525,485775"/>
                    <v:textbox inset="0,1mm,0,0">
                      <w:txbxContent>
                        <w:p w14:paraId="1001EBE6" w14:textId="77777777" w:rsidR="00D5157A" w:rsidRPr="00076496" w:rsidRDefault="00D5157A" w:rsidP="00D91044">
                          <w:pPr>
                            <w:tabs>
                              <w:tab w:val="left" w:pos="1701"/>
                            </w:tabs>
                            <w:ind w:left="-142"/>
                            <w:jc w:val="center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0"/>
                              <w:szCs w:val="40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Üçgende Açı</w:t>
                          </w:r>
                        </w:p>
                        <w:p w14:paraId="34C38636" w14:textId="77777777" w:rsidR="00D5157A" w:rsidRDefault="00D5157A" w:rsidP="00D91044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4C008D2C" w14:textId="77777777" w:rsidR="00D5157A" w:rsidRDefault="00D5157A" w:rsidP="00D91044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4C34BCBB" w14:textId="77777777" w:rsidR="00D5157A" w:rsidRDefault="00D5157A" w:rsidP="00D91044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1E39336B" w14:textId="77777777" w:rsidR="00D5157A" w:rsidRDefault="00D5157A" w:rsidP="00D91044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13764F6A" w14:textId="77777777" w:rsidR="00D5157A" w:rsidRPr="003A5DA6" w:rsidRDefault="00D5157A" w:rsidP="00D91044">
                          <w:pPr>
                            <w:jc w:val="center"/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Ler0</w:t>
                          </w:r>
                        </w:p>
                      </w:txbxContent>
                    </v:textbox>
                  </v:shape>
                </v:group>
                <v:group id="Grup 82720810" o:spid="_x0000_s1105" style="position:absolute;top:95;width:11620;height:6286" coordorigin=",1143" coordsize="11620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">
                  <v:shape id="Resim 82720811" o:spid="_x0000_s1106" type="#_x0000_t75" style="position:absolute;left:3070;top:1143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">
                    <v:imagedata r:id="rId11" o:title="logo chatgpt yazısız"/>
                    <v:path arrowok="t"/>
                  </v:shape>
                  <v:shape id="_x0000_s1107" type="#_x0000_t202" style="position:absolute;top:5048;width:11620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" filled="f" stroked="f">
                    <v:textbox>
                      <w:txbxContent>
                        <w:p w14:paraId="3CD14A2F" w14:textId="77777777" w:rsidR="00D5157A" w:rsidRDefault="00D5157A" w:rsidP="00D91044">
                          <w:pPr>
                            <w:jc w:val="center"/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matematikchi.net</w:t>
                          </w:r>
                        </w:p>
                        <w:p w14:paraId="4417BB26" w14:textId="77777777" w:rsidR="00D5157A" w:rsidRDefault="00D5157A" w:rsidP="00D91044">
                          <w:pPr>
                            <w:jc w:val="center"/>
                            <w:rPr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E172C0A" w14:textId="0538FD5A" w:rsidR="004472DB" w:rsidRDefault="00D91044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3B6FF71">
          <v:shape id="_x0000_s2014" type="#_x0000_t75" style="position:absolute;left:0;text-align:left;margin-left:1.35pt;margin-top:63.95pt;width:135.45pt;height:18pt;z-index:253030400;mso-position-horizontal-relative:text;mso-position-vertical-relative:page">
            <v:imagedata r:id="rId231" o:title=""/>
            <w10:wrap anchory="page"/>
          </v:shape>
          <o:OLEObject Type="Embed" ProgID="Equation.DSMT4" ShapeID="_x0000_s2014" DrawAspect="Content" ObjectID="_1835472848" r:id="rId232"/>
        </w:object>
      </w:r>
    </w:p>
    <w:p w14:paraId="6A015C4A" w14:textId="765C0B15" w:rsidR="004472DB" w:rsidRDefault="00D91044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24112" behindDoc="0" locked="0" layoutInCell="1" allowOverlap="1" wp14:anchorId="5A629956" wp14:editId="68A62E47">
            <wp:simplePos x="0" y="0"/>
            <wp:positionH relativeFrom="column">
              <wp:posOffset>95885</wp:posOffset>
            </wp:positionH>
            <wp:positionV relativeFrom="paragraph">
              <wp:posOffset>36830</wp:posOffset>
            </wp:positionV>
            <wp:extent cx="1981200" cy="1876425"/>
            <wp:effectExtent l="0" t="0" r="0" b="9525"/>
            <wp:wrapNone/>
            <wp:docPr id="1890940373" name="Resim 1890940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3E68DC" w14:textId="61B2472D" w:rsidR="004472DB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DD1144D">
          <v:shape id="_x0000_s2012" type="#_x0000_t75" style="position:absolute;left:0;text-align:left;margin-left:220.8pt;margin-top:119.3pt;width:55pt;height:91pt;z-index:253028352;mso-position-horizontal-relative:text;mso-position-vertical-relative:page">
            <v:imagedata r:id="rId234" o:title=""/>
            <w10:wrap anchory="page"/>
          </v:shape>
          <o:OLEObject Type="Embed" ProgID="Equation.DSMT4" ShapeID="_x0000_s2012" DrawAspect="Content" ObjectID="_1835472849" r:id="rId235"/>
        </w:object>
      </w:r>
      <w:r w:rsidR="00AC5AD9"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3043712" behindDoc="0" locked="0" layoutInCell="1" allowOverlap="1" wp14:anchorId="56BF97F3" wp14:editId="66B405B5">
                <wp:simplePos x="0" y="0"/>
                <wp:positionH relativeFrom="column">
                  <wp:posOffset>2343785</wp:posOffset>
                </wp:positionH>
                <wp:positionV relativeFrom="paragraph">
                  <wp:posOffset>198119</wp:posOffset>
                </wp:positionV>
                <wp:extent cx="432000" cy="466725"/>
                <wp:effectExtent l="0" t="38100" r="63500" b="28575"/>
                <wp:wrapNone/>
                <wp:docPr id="1890940374" name="Düz Ok Bağlayıcısı 18909403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2000" cy="466725"/>
                        </a:xfrm>
                        <a:prstGeom prst="straightConnector1">
                          <a:avLst/>
                        </a:prstGeom>
                        <a:ln w="158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33F621" id="Düz Ok Bağlayıcısı 1890940374" o:spid="_x0000_s1026" type="#_x0000_t32" style="position:absolute;margin-left:184.55pt;margin-top:15.6pt;width:34pt;height:36.75pt;flip:y;z-index:25304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" strokecolor="#5b9bd5 [3204]" strokeweight="1.25pt">
                <v:stroke endarrow="block" joinstyle="miter"/>
              </v:shape>
            </w:pict>
          </mc:Fallback>
        </mc:AlternateContent>
      </w:r>
    </w:p>
    <w:p w14:paraId="6249A1ED" w14:textId="21DF1D4E" w:rsidR="004472DB" w:rsidRDefault="00AC5AD9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3045760" behindDoc="0" locked="0" layoutInCell="1" allowOverlap="1" wp14:anchorId="51C87017" wp14:editId="234BD755">
                <wp:simplePos x="0" y="0"/>
                <wp:positionH relativeFrom="column">
                  <wp:posOffset>2343785</wp:posOffset>
                </wp:positionH>
                <wp:positionV relativeFrom="paragraph">
                  <wp:posOffset>310515</wp:posOffset>
                </wp:positionV>
                <wp:extent cx="431800" cy="419100"/>
                <wp:effectExtent l="0" t="0" r="63500" b="57150"/>
                <wp:wrapNone/>
                <wp:docPr id="1890940376" name="Düz Ok Bağlayıcısı 18909403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1800" cy="419100"/>
                        </a:xfrm>
                        <a:prstGeom prst="straightConnector1">
                          <a:avLst/>
                        </a:prstGeom>
                        <a:ln w="158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09A28A" id="Düz Ok Bağlayıcısı 1890940376" o:spid="_x0000_s1026" type="#_x0000_t32" style="position:absolute;margin-left:184.55pt;margin-top:24.45pt;width:34pt;height:33pt;z-index:25304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" strokecolor="#5b9bd5 [3204]" strokeweight="1.25pt">
                <v:stroke endarrow="block" joinstyle="miter"/>
              </v:shape>
            </w:pict>
          </mc:Fallback>
        </mc:AlternateContent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3044736" behindDoc="0" locked="0" layoutInCell="1" allowOverlap="1" wp14:anchorId="7B3EA82F" wp14:editId="2F90A4E8">
                <wp:simplePos x="0" y="0"/>
                <wp:positionH relativeFrom="column">
                  <wp:posOffset>2343785</wp:posOffset>
                </wp:positionH>
                <wp:positionV relativeFrom="paragraph">
                  <wp:posOffset>310515</wp:posOffset>
                </wp:positionV>
                <wp:extent cx="432000" cy="0"/>
                <wp:effectExtent l="0" t="76200" r="25400" b="95250"/>
                <wp:wrapNone/>
                <wp:docPr id="1890940375" name="Düz Ok Bağlayıcısı 18909403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2000" cy="0"/>
                        </a:xfrm>
                        <a:prstGeom prst="straightConnector1">
                          <a:avLst/>
                        </a:prstGeom>
                        <a:ln w="1587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3F87F89" id="Düz Ok Bağlayıcısı 1890940375" o:spid="_x0000_s1026" type="#_x0000_t32" style="position:absolute;margin-left:184.55pt;margin-top:24.45pt;width:34pt;height:0;z-index:25304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" strokecolor="#5b9bd5 [3204]" strokeweight="1.25pt">
                <v:stroke endarrow="block" joinstyle="miter"/>
              </v:shape>
            </w:pict>
          </mc:Fallback>
        </mc:AlternateContent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0AEF9EF">
          <v:shape id="_x0000_s2015" type="#_x0000_t75" style="position:absolute;left:0;text-align:left;margin-left:156.1pt;margin-top:13.75pt;width:27.9pt;height:19pt;z-index:253031424;mso-position-horizontal-relative:text;mso-position-vertical-relative:text">
            <v:imagedata r:id="rId236" o:title=""/>
          </v:shape>
          <o:OLEObject Type="Embed" ProgID="Equation.DSMT4" ShapeID="_x0000_s2015" DrawAspect="Content" ObjectID="_1835472850" r:id="rId237"/>
        </w:object>
      </w:r>
    </w:p>
    <w:p w14:paraId="3DD5F16A" w14:textId="3541DCC5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39B5410" w14:textId="38CABA73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8F4BA84" w14:textId="535CA305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FA3FF1E" w14:textId="1F8B8226" w:rsidR="004472DB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E72860B">
          <v:shape id="_x0000_s2018" type="#_x0000_t75" style="position:absolute;left:0;text-align:left;margin-left:8pt;margin-top:6.15pt;width:51.75pt;height:15pt;z-index:253035520;mso-position-horizontal-relative:text;mso-position-vertical-relative:text">
            <v:imagedata r:id="rId238" o:title=""/>
          </v:shape>
          <o:OLEObject Type="Embed" ProgID="Equation.DSMT4" ShapeID="_x0000_s2018" DrawAspect="Content" ObjectID="_1835472851" r:id="rId239"/>
        </w:object>
      </w:r>
    </w:p>
    <w:p w14:paraId="417EFF56" w14:textId="4A5F8BBA" w:rsidR="004472DB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904D046">
          <v:shape id="_x0000_s2013" type="#_x0000_t75" style="position:absolute;left:0;text-align:left;margin-left:5pt;margin-top:279.85pt;width:241.05pt;height:35pt;z-index:253029376;mso-position-horizontal-relative:text;mso-position-vertical-relative:page">
            <v:imagedata r:id="rId240" o:title=""/>
            <w10:wrap anchory="page"/>
          </v:shape>
          <o:OLEObject Type="Embed" ProgID="Equation.DSMT4" ShapeID="_x0000_s2013" DrawAspect="Content" ObjectID="_1835472852" r:id="rId241"/>
        </w:object>
      </w:r>
    </w:p>
    <w:p w14:paraId="40164D20" w14:textId="0B87FA85" w:rsidR="004472DB" w:rsidRDefault="00F83839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3046784" behindDoc="0" locked="0" layoutInCell="1" allowOverlap="1" wp14:anchorId="3B6E4604" wp14:editId="5B1327A1">
            <wp:simplePos x="0" y="0"/>
            <wp:positionH relativeFrom="column">
              <wp:posOffset>140970</wp:posOffset>
            </wp:positionH>
            <wp:positionV relativeFrom="paragraph">
              <wp:posOffset>226060</wp:posOffset>
            </wp:positionV>
            <wp:extent cx="1713230" cy="1381125"/>
            <wp:effectExtent l="0" t="0" r="1270" b="9525"/>
            <wp:wrapNone/>
            <wp:docPr id="1890940378" name="Resim 189094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23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7FF9">
        <w:rPr>
          <w:noProof/>
          <w:lang w:eastAsia="tr-TR"/>
        </w:rPr>
        <w:drawing>
          <wp:anchor distT="0" distB="0" distL="114300" distR="114300" simplePos="0" relativeHeight="252123087" behindDoc="0" locked="0" layoutInCell="1" allowOverlap="1" wp14:anchorId="7E66E65B" wp14:editId="08E4330B">
            <wp:simplePos x="0" y="0"/>
            <wp:positionH relativeFrom="column">
              <wp:posOffset>1943735</wp:posOffset>
            </wp:positionH>
            <wp:positionV relativeFrom="paragraph">
              <wp:posOffset>273685</wp:posOffset>
            </wp:positionV>
            <wp:extent cx="1543050" cy="1280687"/>
            <wp:effectExtent l="0" t="0" r="0" b="0"/>
            <wp:wrapNone/>
            <wp:docPr id="1890940382" name="Resim 189094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806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904D046">
          <v:shape id="_x0000_s2025" type="#_x0000_t75" style="position:absolute;left:0;text-align:left;margin-left:146.15pt;margin-top:324.1pt;width:12.95pt;height:13.95pt;z-index:253049856;mso-position-horizontal-relative:text;mso-position-vertical-relative:page">
            <v:imagedata r:id="rId244" o:title=""/>
            <w10:wrap anchory="page"/>
          </v:shape>
          <o:OLEObject Type="Embed" ProgID="Equation.DSMT4" ShapeID="_x0000_s2025" DrawAspect="Content" ObjectID="_1835472853" r:id="rId245"/>
        </w:object>
      </w:r>
      <w:r w:rsidR="00D5157A"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904D046">
          <v:shape id="_x0000_s2024" type="#_x0000_t75" style="position:absolute;left:0;text-align:left;margin-left:15.45pt;margin-top:324.1pt;width:9.95pt;height:13.95pt;z-index:253048832;mso-position-horizontal-relative:text;mso-position-vertical-relative:page">
            <v:imagedata r:id="rId246" o:title=""/>
            <w10:wrap anchory="page"/>
          </v:shape>
          <o:OLEObject Type="Embed" ProgID="Equation.DSMT4" ShapeID="_x0000_s2024" DrawAspect="Content" ObjectID="_1835472854" r:id="rId247"/>
        </w:object>
      </w:r>
    </w:p>
    <w:p w14:paraId="32999805" w14:textId="65EC4E68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969D806" w14:textId="7912C849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C9140B5" w14:textId="660A6A58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B6C5A7C" w14:textId="6A3EE3C7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6D83544" w14:textId="64ADB887" w:rsidR="004472DB" w:rsidRDefault="00F83839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3050880" behindDoc="0" locked="0" layoutInCell="1" allowOverlap="1" wp14:anchorId="0444820C" wp14:editId="3586E186">
            <wp:simplePos x="0" y="0"/>
            <wp:positionH relativeFrom="column">
              <wp:posOffset>190500</wp:posOffset>
            </wp:positionH>
            <wp:positionV relativeFrom="paragraph">
              <wp:posOffset>105410</wp:posOffset>
            </wp:positionV>
            <wp:extent cx="1666875" cy="1266190"/>
            <wp:effectExtent l="0" t="0" r="9525" b="0"/>
            <wp:wrapNone/>
            <wp:docPr id="1890940381" name="Resim 189094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7FF9">
        <w:rPr>
          <w:noProof/>
          <w:lang w:eastAsia="tr-TR"/>
        </w:rPr>
        <w:drawing>
          <wp:anchor distT="0" distB="0" distL="114300" distR="114300" simplePos="0" relativeHeight="253052928" behindDoc="0" locked="0" layoutInCell="1" allowOverlap="1" wp14:anchorId="21BB38B8" wp14:editId="128691D2">
            <wp:simplePos x="0" y="0"/>
            <wp:positionH relativeFrom="column">
              <wp:posOffset>2038985</wp:posOffset>
            </wp:positionH>
            <wp:positionV relativeFrom="paragraph">
              <wp:posOffset>38735</wp:posOffset>
            </wp:positionV>
            <wp:extent cx="1457325" cy="1373505"/>
            <wp:effectExtent l="0" t="0" r="9525" b="0"/>
            <wp:wrapNone/>
            <wp:docPr id="1890940383" name="Resim 1890940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73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noProof/>
          <w:lang w:eastAsia="tr-TR"/>
        </w:rPr>
        <w:object w:dxaOrig="1440" w:dyaOrig="1440" w14:anchorId="5904D046">
          <v:shape id="_x0000_s2027" type="#_x0000_t75" style="position:absolute;left:0;text-align:left;margin-left:141.6pt;margin-top:453.85pt;width:15.9pt;height:13.95pt;z-index:253053952;mso-position-horizontal-relative:text;mso-position-vertical-relative:page">
            <v:imagedata r:id="rId250" o:title=""/>
            <w10:wrap anchory="page"/>
          </v:shape>
          <o:OLEObject Type="Embed" ProgID="Equation.DSMT4" ShapeID="_x0000_s2027" DrawAspect="Content" ObjectID="_1835472855" r:id="rId251"/>
        </w:object>
      </w:r>
      <w:r w:rsidR="00D5157A">
        <w:rPr>
          <w:noProof/>
          <w:lang w:eastAsia="tr-TR"/>
        </w:rPr>
        <w:object w:dxaOrig="1440" w:dyaOrig="1440" w14:anchorId="5904D046">
          <v:shape id="_x0000_s2026" type="#_x0000_t75" style="position:absolute;left:0;text-align:left;margin-left:15.45pt;margin-top:453.85pt;width:15.95pt;height:13.95pt;z-index:253051904;mso-position-horizontal-relative:text;mso-position-vertical-relative:page">
            <v:imagedata r:id="rId252" o:title=""/>
            <w10:wrap anchory="page"/>
          </v:shape>
          <o:OLEObject Type="Embed" ProgID="Equation.DSMT4" ShapeID="_x0000_s2026" DrawAspect="Content" ObjectID="_1835472856" r:id="rId253"/>
        </w:object>
      </w:r>
    </w:p>
    <w:p w14:paraId="1F80530A" w14:textId="6AC42538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8FE583D" w14:textId="77777777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08BD913" w14:textId="36BCD778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013A198" w14:textId="28F656ED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C2B0914" w14:textId="18A2B60C" w:rsidR="004472DB" w:rsidRDefault="00F83839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22062" behindDoc="0" locked="0" layoutInCell="1" allowOverlap="1" wp14:anchorId="74DC2D7E" wp14:editId="4F94EB59">
            <wp:simplePos x="0" y="0"/>
            <wp:positionH relativeFrom="column">
              <wp:posOffset>95885</wp:posOffset>
            </wp:positionH>
            <wp:positionV relativeFrom="paragraph">
              <wp:posOffset>250825</wp:posOffset>
            </wp:positionV>
            <wp:extent cx="1857375" cy="1734313"/>
            <wp:effectExtent l="0" t="0" r="0" b="0"/>
            <wp:wrapNone/>
            <wp:docPr id="1890940385" name="Resim 1890940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343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A081B55" w14:textId="14FEE8E8" w:rsidR="004472DB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6BE172B">
          <v:shape id="_x0000_s2020" type="#_x0000_t75" style="position:absolute;left:0;text-align:left;margin-left:136.8pt;margin-top:634.35pt;width:135pt;height:75pt;z-index:253039616;mso-position-horizontal-relative:text;mso-position-vertical-relative:page">
            <v:imagedata r:id="rId255" o:title=""/>
            <w10:wrap anchory="page"/>
          </v:shape>
          <o:OLEObject Type="Embed" ProgID="Equation.DSMT4" ShapeID="_x0000_s2020" DrawAspect="Content" ObjectID="_1835472857" r:id="rId256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B1B1C05">
          <v:shape id="_x0000_s2016" type="#_x0000_t75" style="position:absolute;left:0;text-align:left;margin-left:12.7pt;margin-top:614.35pt;width:15.95pt;height:13pt;z-index:253033472;mso-position-horizontal-relative:text;mso-position-vertical-relative:page">
            <v:imagedata r:id="rId257" o:title=""/>
            <w10:wrap anchory="page"/>
          </v:shape>
          <o:OLEObject Type="Embed" ProgID="Equation.DSMT4" ShapeID="_x0000_s2016" DrawAspect="Content" ObjectID="_1835472858" r:id="rId258"/>
        </w:object>
      </w:r>
    </w:p>
    <w:p w14:paraId="140D6845" w14:textId="77777777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165D11E" w14:textId="77777777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A1452A1" w14:textId="77777777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8B29F17" w14:textId="3842BF51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78DFC77" w14:textId="0A553AB1" w:rsidR="004472DB" w:rsidRDefault="00D91044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3018112" behindDoc="0" locked="0" layoutInCell="1" allowOverlap="1" wp14:anchorId="4EEBD261" wp14:editId="50D24453">
                <wp:simplePos x="0" y="0"/>
                <wp:positionH relativeFrom="margin">
                  <wp:posOffset>1197610</wp:posOffset>
                </wp:positionH>
                <wp:positionV relativeFrom="page">
                  <wp:posOffset>9918065</wp:posOffset>
                </wp:positionV>
                <wp:extent cx="4746625" cy="324485"/>
                <wp:effectExtent l="0" t="0" r="0" b="0"/>
                <wp:wrapNone/>
                <wp:docPr id="1886059291" name="Grup 1886059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1886059292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E731E1" w14:textId="77777777" w:rsidR="00D5157A" w:rsidRDefault="00D5157A" w:rsidP="004472DB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6059293" name="Ok: Sağ 1969182877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EBD261" id="Grup 1886059291" o:spid="_x0000_s1108" style="position:absolute;left:0;text-align:left;margin-left:94.3pt;margin-top:780.95pt;width:373.75pt;height:25.55pt;z-index:253018112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">
                <v:shape id="_x0000_s1109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" filled="f" stroked="f">
                  <v:textbox>
                    <w:txbxContent>
                      <w:p w14:paraId="7DE731E1" w14:textId="77777777" w:rsidR="00D5157A" w:rsidRDefault="00D5157A" w:rsidP="004472DB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1969182877" o:spid="_x0000_s1110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" adj="16435" fillcolor="red" strokecolor="windowText" strokeweight="1.25pt"/>
                <w10:wrap anchorx="margin" anchory="page"/>
              </v:group>
            </w:pict>
          </mc:Fallback>
        </mc:AlternateContent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58B8A83">
          <v:shape id="_x0000_s2023" type="#_x0000_t75" style="position:absolute;left:0;text-align:left;margin-left:70.25pt;margin-top:807.3pt;width:117pt;height:15.7pt;z-index:253042688;mso-position-horizontal-relative:text;mso-position-vertical-relative:page">
            <v:imagedata r:id="rId259" o:title=""/>
            <w10:wrap anchory="page"/>
          </v:shape>
          <o:OLEObject Type="Embed" ProgID="Equation.DSMT4" ShapeID="_x0000_s2023" DrawAspect="Content" ObjectID="_1835472859" r:id="rId260"/>
        </w:object>
      </w:r>
    </w:p>
    <w:p w14:paraId="3D1B232B" w14:textId="2A818178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520FC77" w14:textId="55ADDAE7" w:rsidR="004472DB" w:rsidRDefault="00D91044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A8D19D3">
          <v:shape id="_x0000_s2019" type="#_x0000_t75" style="position:absolute;left:0;text-align:left;margin-left:171.2pt;margin-top:65.95pt;width:78.95pt;height:100pt;z-index:253037568;mso-position-horizontal-relative:text;mso-position-vertical-relative:page">
            <v:imagedata r:id="rId261" o:title=""/>
            <w10:wrap anchory="page"/>
          </v:shape>
          <o:OLEObject Type="Embed" ProgID="Equation.DSMT4" ShapeID="_x0000_s2019" DrawAspect="Content" ObjectID="_1835472860" r:id="rId262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54D9EC7">
          <v:shape id="_x0000_s2010" type="#_x0000_t75" style="position:absolute;left:0;text-align:left;margin-left:-9.65pt;margin-top:65.95pt;width:15.95pt;height:13pt;z-index:253026304;mso-position-horizontal-relative:text;mso-position-vertical-relative:page">
            <v:imagedata r:id="rId263" o:title=""/>
            <w10:wrap anchory="page"/>
          </v:shape>
          <o:OLEObject Type="Embed" ProgID="Equation.DSMT4" ShapeID="_x0000_s2010" DrawAspect="Content" ObjectID="_1835472861" r:id="rId264"/>
        </w:object>
      </w:r>
      <w:r>
        <w:rPr>
          <w:noProof/>
          <w:lang w:eastAsia="tr-TR"/>
        </w:rPr>
        <w:drawing>
          <wp:anchor distT="0" distB="0" distL="114300" distR="114300" simplePos="0" relativeHeight="252121037" behindDoc="0" locked="0" layoutInCell="1" allowOverlap="1" wp14:anchorId="74D52FEA" wp14:editId="4215EC7E">
            <wp:simplePos x="0" y="0"/>
            <wp:positionH relativeFrom="column">
              <wp:posOffset>-83185</wp:posOffset>
            </wp:positionH>
            <wp:positionV relativeFrom="paragraph">
              <wp:posOffset>105410</wp:posOffset>
            </wp:positionV>
            <wp:extent cx="2310130" cy="1638300"/>
            <wp:effectExtent l="0" t="0" r="0" b="0"/>
            <wp:wrapNone/>
            <wp:docPr id="1890940386" name="Resim 189094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013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D8244E2" w14:textId="0340AC7C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9998245" w14:textId="77777777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12767C2" w14:textId="04117C3B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FC45D62" w14:textId="2E9A7D76" w:rsidR="004472DB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A8D19D3">
          <v:shape id="_x0000_s2028" type="#_x0000_t75" style="position:absolute;left:0;text-align:left;margin-left:5.3pt;margin-top:189.45pt;width:167pt;height:23pt;z-index:253054976;mso-position-horizontal-relative:text;mso-position-vertical-relative:page">
            <v:imagedata r:id="rId266" o:title=""/>
            <w10:wrap anchory="page"/>
          </v:shape>
          <o:OLEObject Type="Embed" ProgID="Equation.DSMT4" ShapeID="_x0000_s2028" DrawAspect="Content" ObjectID="_1835472862" r:id="rId267"/>
        </w:object>
      </w:r>
    </w:p>
    <w:p w14:paraId="5B3F659F" w14:textId="667168DE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A2A69B1" w14:textId="22962440" w:rsidR="004472DB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object w:dxaOrig="1440" w:dyaOrig="1440" w14:anchorId="7A8D19D3">
          <v:shape id="_x0000_s2032" type="#_x0000_t75" style="position:absolute;left:0;text-align:left;margin-left:179.65pt;margin-top:246.75pt;width:78.95pt;height:100pt;z-index:253059072;mso-position-horizontal-relative:text;mso-position-vertical-relative:page">
            <v:imagedata r:id="rId268" o:title=""/>
            <w10:wrap anchory="page"/>
          </v:shape>
          <o:OLEObject Type="Embed" ProgID="Equation.DSMT4" ShapeID="_x0000_s2032" DrawAspect="Content" ObjectID="_1835472863" r:id="rId269"/>
        </w:object>
      </w:r>
      <w:r w:rsidR="00DB5757">
        <w:rPr>
          <w:noProof/>
          <w:lang w:eastAsia="tr-TR"/>
        </w:rPr>
        <w:drawing>
          <wp:anchor distT="0" distB="0" distL="114300" distR="114300" simplePos="0" relativeHeight="253065216" behindDoc="0" locked="0" layoutInCell="1" allowOverlap="1" wp14:anchorId="27508F6C" wp14:editId="38E849B7">
            <wp:simplePos x="0" y="0"/>
            <wp:positionH relativeFrom="column">
              <wp:posOffset>135890</wp:posOffset>
            </wp:positionH>
            <wp:positionV relativeFrom="paragraph">
              <wp:posOffset>154305</wp:posOffset>
            </wp:positionV>
            <wp:extent cx="1790700" cy="2067560"/>
            <wp:effectExtent l="0" t="0" r="0" b="8890"/>
            <wp:wrapNone/>
            <wp:docPr id="1890940390" name="Resim 1890940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067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354D9EC7">
          <v:shape id="_x0000_s2030" type="#_x0000_t75" style="position:absolute;left:0;text-align:left;margin-left:-10.4pt;margin-top:254.1pt;width:15.95pt;height:13pt;z-index:253057024;mso-position-horizontal-relative:text;mso-position-vertical-relative:page">
            <v:imagedata r:id="rId271" o:title=""/>
            <w10:wrap anchory="page"/>
          </v:shape>
          <o:OLEObject Type="Embed" ProgID="Equation.DSMT4" ShapeID="_x0000_s2030" DrawAspect="Content" ObjectID="_1835472864" r:id="rId272"/>
        </w:object>
      </w:r>
    </w:p>
    <w:p w14:paraId="108BBD9C" w14:textId="675C69AB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BF5C29E" w14:textId="164996D1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E380308" w14:textId="59408EDA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5D94FBA" w14:textId="22F09255" w:rsidR="004472DB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A8D19D3">
          <v:shape id="_x0000_s2033" type="#_x0000_t75" style="position:absolute;left:0;text-align:left;margin-left:178.9pt;margin-top:347.5pt;width:63.05pt;height:39pt;z-index:253060096;mso-position-horizontal-relative:text;mso-position-vertical-relative:page">
            <v:imagedata r:id="rId273" o:title=""/>
            <w10:wrap anchory="page"/>
          </v:shape>
          <o:OLEObject Type="Embed" ProgID="Equation.DSMT4" ShapeID="_x0000_s2033" DrawAspect="Content" ObjectID="_1835472865" r:id="rId274"/>
        </w:object>
      </w:r>
    </w:p>
    <w:p w14:paraId="3CD47C4B" w14:textId="18D44891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EB12E66" w14:textId="4F03B893" w:rsidR="004472DB" w:rsidRDefault="007A7BE8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20012" behindDoc="0" locked="0" layoutInCell="1" allowOverlap="1" wp14:anchorId="7E91A483" wp14:editId="4260C639">
            <wp:simplePos x="0" y="0"/>
            <wp:positionH relativeFrom="column">
              <wp:posOffset>-121285</wp:posOffset>
            </wp:positionH>
            <wp:positionV relativeFrom="paragraph">
              <wp:posOffset>288925</wp:posOffset>
            </wp:positionV>
            <wp:extent cx="2505075" cy="1551305"/>
            <wp:effectExtent l="0" t="0" r="9525" b="0"/>
            <wp:wrapNone/>
            <wp:docPr id="1890940387" name="Resim 189094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551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A8D19D3">
          <v:shape id="_x0000_s2029" type="#_x0000_t75" style="position:absolute;left:0;text-align:left;margin-left:191.65pt;margin-top:417.85pt;width:78.95pt;height:100.1pt;z-index:253056000;mso-position-horizontal-relative:text;mso-position-vertical-relative:page">
            <v:imagedata r:id="rId276" o:title=""/>
            <w10:wrap anchory="page"/>
          </v:shape>
          <o:OLEObject Type="Embed" ProgID="Equation.DSMT4" ShapeID="_x0000_s2029" DrawAspect="Content" ObjectID="_1835472866" r:id="rId277"/>
        </w:object>
      </w:r>
    </w:p>
    <w:p w14:paraId="2E4DE123" w14:textId="75CCC982" w:rsidR="004472DB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224BEF2">
          <v:shape id="_x0000_s2021" type="#_x0000_t75" style="position:absolute;left:0;text-align:left;margin-left:-9.65pt;margin-top:424.5pt;width:15.95pt;height:13pt;z-index:253040640;mso-position-horizontal-relative:text;mso-position-vertical-relative:page">
            <v:imagedata r:id="rId278" o:title=""/>
            <w10:wrap anchory="page"/>
          </v:shape>
          <o:OLEObject Type="Embed" ProgID="Equation.DSMT4" ShapeID="_x0000_s2021" DrawAspect="Content" ObjectID="_1835472867" r:id="rId279"/>
        </w:object>
      </w:r>
    </w:p>
    <w:p w14:paraId="7CC2CCA2" w14:textId="77777777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83169A5" w14:textId="0EB96166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AAED673" w14:textId="77777777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065EF1E" w14:textId="6171390F" w:rsidR="004472DB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A8D19D3">
          <v:shape id="_x0000_s2031" type="#_x0000_t75" style="position:absolute;left:0;text-align:left;margin-left:3.8pt;margin-top:538pt;width:132pt;height:15pt;z-index:253058048;mso-position-horizontal-relative:text;mso-position-vertical-relative:page">
            <v:imagedata r:id="rId280" o:title=""/>
            <w10:wrap anchory="page"/>
          </v:shape>
          <o:OLEObject Type="Embed" ProgID="Equation.DSMT4" ShapeID="_x0000_s2031" DrawAspect="Content" ObjectID="_1835472868" r:id="rId281"/>
        </w:object>
      </w:r>
    </w:p>
    <w:p w14:paraId="019316C3" w14:textId="4F45ED3A" w:rsidR="004472DB" w:rsidRDefault="00D91044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18987" behindDoc="0" locked="0" layoutInCell="1" allowOverlap="1" wp14:anchorId="2967FB10" wp14:editId="0FE2D83F">
            <wp:simplePos x="0" y="0"/>
            <wp:positionH relativeFrom="column">
              <wp:posOffset>354965</wp:posOffset>
            </wp:positionH>
            <wp:positionV relativeFrom="paragraph">
              <wp:posOffset>233046</wp:posOffset>
            </wp:positionV>
            <wp:extent cx="2247900" cy="1710902"/>
            <wp:effectExtent l="0" t="0" r="0" b="3810"/>
            <wp:wrapNone/>
            <wp:docPr id="1890940391" name="Resim 1890940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682" cy="17122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224BEF2">
          <v:shape id="_x0000_s2036" type="#_x0000_t75" style="position:absolute;left:0;text-align:left;margin-left:-6.65pt;margin-top:586.35pt;width:15.95pt;height:13pt;z-index:253064192;mso-position-horizontal-relative:text;mso-position-vertical-relative:page">
            <v:imagedata r:id="rId283" o:title=""/>
            <w10:wrap anchory="page"/>
          </v:shape>
          <o:OLEObject Type="Embed" ProgID="Equation.DSMT4" ShapeID="_x0000_s2036" DrawAspect="Content" ObjectID="_1835472869" r:id="rId284"/>
        </w:object>
      </w:r>
    </w:p>
    <w:p w14:paraId="02DCE78C" w14:textId="5B74AB84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FAB9BE2" w14:textId="08B73D44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5881105" w14:textId="77777777" w:rsidR="004472DB" w:rsidRDefault="004472DB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7E4A51F" w14:textId="77777777" w:rsidR="007A7BE8" w:rsidRDefault="007A7BE8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19AE5A5" w14:textId="194ED873" w:rsidR="007A7BE8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A8D19D3">
          <v:shape id="_x0000_s2035" type="#_x0000_t75" style="position:absolute;left:0;text-align:left;margin-left:3.8pt;margin-top:714pt;width:204pt;height:65pt;z-index:253063168;mso-position-horizontal-relative:text;mso-position-vertical-relative:page">
            <v:imagedata r:id="rId285" o:title=""/>
            <w10:wrap anchory="page"/>
          </v:shape>
          <o:OLEObject Type="Embed" ProgID="Equation.DSMT4" ShapeID="_x0000_s2035" DrawAspect="Content" ObjectID="_1835472870" r:id="rId286"/>
        </w:object>
      </w:r>
    </w:p>
    <w:p w14:paraId="5E27C6CF" w14:textId="31EE2D5B" w:rsidR="00D3785E" w:rsidRDefault="00D3785E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E756BFB" w14:textId="72F890CB" w:rsidR="004472DB" w:rsidRDefault="00D5157A" w:rsidP="004472DB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object w:dxaOrig="1440" w:dyaOrig="1440" w14:anchorId="0D389AF9">
          <v:shape id="_x0000_s2034" type="#_x0000_t75" style="position:absolute;left:0;text-align:left;margin-left:14.1pt;margin-top:809.5pt;width:218pt;height:15.7pt;z-index:253062144;mso-position-horizontal-relative:text;mso-position-vertical-relative:page">
            <v:imagedata r:id="rId287" o:title=""/>
            <w10:wrap anchory="page"/>
          </v:shape>
          <o:OLEObject Type="Embed" ProgID="Equation.DSMT4" ShapeID="_x0000_s2034" DrawAspect="Content" ObjectID="_1835472871" r:id="rId288"/>
        </w:object>
      </w:r>
    </w:p>
    <w:p w14:paraId="60E4304B" w14:textId="4FDBAF5C" w:rsidR="00F46AC6" w:rsidRDefault="00E67CD7" w:rsidP="00F46AC6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w:drawing>
          <wp:anchor distT="0" distB="0" distL="114300" distR="114300" simplePos="0" relativeHeight="253079552" behindDoc="0" locked="0" layoutInCell="1" allowOverlap="1" wp14:anchorId="7772CAEB" wp14:editId="275343AB">
            <wp:simplePos x="0" y="0"/>
            <wp:positionH relativeFrom="column">
              <wp:posOffset>771525</wp:posOffset>
            </wp:positionH>
            <wp:positionV relativeFrom="paragraph">
              <wp:posOffset>-93980</wp:posOffset>
            </wp:positionV>
            <wp:extent cx="520065" cy="520065"/>
            <wp:effectExtent l="0" t="0" r="0" b="0"/>
            <wp:wrapNone/>
            <wp:docPr id="642111554" name="Resim 642111554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52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3106176" behindDoc="0" locked="0" layoutInCell="1" allowOverlap="1" wp14:anchorId="38F01CB1" wp14:editId="73462C7E">
                <wp:simplePos x="0" y="0"/>
                <wp:positionH relativeFrom="column">
                  <wp:posOffset>-67945</wp:posOffset>
                </wp:positionH>
                <wp:positionV relativeFrom="paragraph">
                  <wp:posOffset>-236855</wp:posOffset>
                </wp:positionV>
                <wp:extent cx="7343775" cy="9715500"/>
                <wp:effectExtent l="0" t="0" r="9525" b="38100"/>
                <wp:wrapNone/>
                <wp:docPr id="82720813" name="Grup 827208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9715500"/>
                          <a:chOff x="0" y="0"/>
                          <a:chExt cx="7343775" cy="9715500"/>
                        </a:xfrm>
                      </wpg:grpSpPr>
                      <wpg:grpSp>
                        <wpg:cNvPr id="82720814" name="Grup 82720814"/>
                        <wpg:cNvGrpSpPr/>
                        <wpg:grpSpPr>
                          <a:xfrm>
                            <a:off x="0" y="0"/>
                            <a:ext cx="7343775" cy="9715500"/>
                            <a:chOff x="0" y="0"/>
                            <a:chExt cx="7343775" cy="9715500"/>
                          </a:xfrm>
                        </wpg:grpSpPr>
                        <wpg:grpSp>
                          <wpg:cNvPr id="82720815" name="Grup 82720815"/>
                          <wpg:cNvGrpSpPr/>
                          <wpg:grpSpPr>
                            <a:xfrm>
                              <a:off x="0" y="0"/>
                              <a:ext cx="7343775" cy="747395"/>
                              <a:chOff x="0" y="0"/>
                              <a:chExt cx="7343775" cy="747395"/>
                            </a:xfrm>
                          </wpg:grpSpPr>
                          <pic:pic xmlns:pic="http://schemas.openxmlformats.org/drawingml/2006/picture">
                            <pic:nvPicPr>
                              <pic:cNvPr id="82720816" name="Resim 8272081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28675" cy="747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82720817" name="Grup 82720817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2720818" name="Resim 82720818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82720819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4F701A0" w14:textId="77777777" w:rsidR="00D5157A" w:rsidRDefault="00D5157A" w:rsidP="00E67CD7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4306433F" w14:textId="77777777" w:rsidR="00D5157A" w:rsidRPr="00EC65B7" w:rsidRDefault="00D5157A" w:rsidP="00E67CD7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82720820" name="Düz Bağlayıcı 82720820"/>
                          <wps:cNvCnPr/>
                          <wps:spPr>
                            <a:xfrm flipV="1">
                              <a:off x="57150" y="7239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720821" name="Düz Bağlayıcı 82720821"/>
                          <wps:cNvCnPr/>
                          <wps:spPr>
                            <a:xfrm>
                              <a:off x="3638550" y="714375"/>
                              <a:ext cx="0" cy="9000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720822" name="Düz Bağlayıcı 82720822"/>
                          <wps:cNvCnPr/>
                          <wps:spPr>
                            <a:xfrm flipV="1">
                              <a:off x="76200" y="97155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2720823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1" y="114300"/>
                            <a:ext cx="2533649" cy="498475"/>
                          </a:xfrm>
                          <a:custGeom>
                            <a:avLst/>
                            <a:gdLst>
                              <a:gd name="connsiteX0" fmla="*/ 0 w 3438525"/>
                              <a:gd name="connsiteY0" fmla="*/ 0 h 485775"/>
                              <a:gd name="connsiteX1" fmla="*/ 653320 w 3438525"/>
                              <a:gd name="connsiteY1" fmla="*/ 0 h 485775"/>
                              <a:gd name="connsiteX2" fmla="*/ 1409795 w 3438525"/>
                              <a:gd name="connsiteY2" fmla="*/ 0 h 485775"/>
                              <a:gd name="connsiteX3" fmla="*/ 2063115 w 3438525"/>
                              <a:gd name="connsiteY3" fmla="*/ 0 h 485775"/>
                              <a:gd name="connsiteX4" fmla="*/ 2785205 w 3438525"/>
                              <a:gd name="connsiteY4" fmla="*/ 0 h 485775"/>
                              <a:gd name="connsiteX5" fmla="*/ 3438525 w 3438525"/>
                              <a:gd name="connsiteY5" fmla="*/ 0 h 485775"/>
                              <a:gd name="connsiteX6" fmla="*/ 3438525 w 3438525"/>
                              <a:gd name="connsiteY6" fmla="*/ 485775 h 485775"/>
                              <a:gd name="connsiteX7" fmla="*/ 2682050 w 3438525"/>
                              <a:gd name="connsiteY7" fmla="*/ 485775 h 485775"/>
                              <a:gd name="connsiteX8" fmla="*/ 1959959 w 3438525"/>
                              <a:gd name="connsiteY8" fmla="*/ 485775 h 485775"/>
                              <a:gd name="connsiteX9" fmla="*/ 1341025 w 3438525"/>
                              <a:gd name="connsiteY9" fmla="*/ 485775 h 485775"/>
                              <a:gd name="connsiteX10" fmla="*/ 687705 w 3438525"/>
                              <a:gd name="connsiteY10" fmla="*/ 485775 h 485775"/>
                              <a:gd name="connsiteX11" fmla="*/ 0 w 3438525"/>
                              <a:gd name="connsiteY11" fmla="*/ 485775 h 485775"/>
                              <a:gd name="connsiteX12" fmla="*/ 0 w 3438525"/>
                              <a:gd name="connsiteY12" fmla="*/ 0 h 4857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3438525" h="485775" fill="none" extrusionOk="0">
                                <a:moveTo>
                                  <a:pt x="0" y="0"/>
                                </a:moveTo>
                                <a:cubicBezTo>
                                  <a:pt x="131012" y="-17223"/>
                                  <a:pt x="485281" y="7096"/>
                                  <a:pt x="653320" y="0"/>
                                </a:cubicBezTo>
                                <a:cubicBezTo>
                                  <a:pt x="821359" y="-7096"/>
                                  <a:pt x="1198634" y="-29112"/>
                                  <a:pt x="1409795" y="0"/>
                                </a:cubicBezTo>
                                <a:cubicBezTo>
                                  <a:pt x="1620956" y="29112"/>
                                  <a:pt x="1781085" y="-4953"/>
                                  <a:pt x="2063115" y="0"/>
                                </a:cubicBezTo>
                                <a:cubicBezTo>
                                  <a:pt x="2345145" y="4953"/>
                                  <a:pt x="2556254" y="-5023"/>
                                  <a:pt x="2785205" y="0"/>
                                </a:cubicBezTo>
                                <a:cubicBezTo>
                                  <a:pt x="3014156" y="5023"/>
                                  <a:pt x="3290110" y="413"/>
                                  <a:pt x="3438525" y="0"/>
                                </a:cubicBezTo>
                                <a:cubicBezTo>
                                  <a:pt x="3426524" y="229517"/>
                                  <a:pt x="3430107" y="336955"/>
                                  <a:pt x="3438525" y="485775"/>
                                </a:cubicBezTo>
                                <a:cubicBezTo>
                                  <a:pt x="3223954" y="521564"/>
                                  <a:pt x="3054683" y="516888"/>
                                  <a:pt x="2682050" y="485775"/>
                                </a:cubicBezTo>
                                <a:cubicBezTo>
                                  <a:pt x="2309417" y="454662"/>
                                  <a:pt x="2117093" y="462217"/>
                                  <a:pt x="1959959" y="485775"/>
                                </a:cubicBezTo>
                                <a:cubicBezTo>
                                  <a:pt x="1802825" y="509333"/>
                                  <a:pt x="1645224" y="458788"/>
                                  <a:pt x="1341025" y="485775"/>
                                </a:cubicBezTo>
                                <a:cubicBezTo>
                                  <a:pt x="1036826" y="512762"/>
                                  <a:pt x="971967" y="516988"/>
                                  <a:pt x="687705" y="485775"/>
                                </a:cubicBezTo>
                                <a:cubicBezTo>
                                  <a:pt x="403443" y="454562"/>
                                  <a:pt x="205622" y="493120"/>
                                  <a:pt x="0" y="485775"/>
                                </a:cubicBezTo>
                                <a:cubicBezTo>
                                  <a:pt x="21536" y="272368"/>
                                  <a:pt x="-19933" y="224051"/>
                                  <a:pt x="0" y="0"/>
                                </a:cubicBezTo>
                                <a:close/>
                              </a:path>
                              <a:path w="3438525" h="485775" stroke="0" extrusionOk="0">
                                <a:moveTo>
                                  <a:pt x="0" y="0"/>
                                </a:moveTo>
                                <a:cubicBezTo>
                                  <a:pt x="238866" y="30959"/>
                                  <a:pt x="451560" y="-10636"/>
                                  <a:pt x="653320" y="0"/>
                                </a:cubicBezTo>
                                <a:cubicBezTo>
                                  <a:pt x="855080" y="10636"/>
                                  <a:pt x="1074900" y="10576"/>
                                  <a:pt x="1306640" y="0"/>
                                </a:cubicBezTo>
                                <a:cubicBezTo>
                                  <a:pt x="1538380" y="-10576"/>
                                  <a:pt x="1739445" y="19541"/>
                                  <a:pt x="1959959" y="0"/>
                                </a:cubicBezTo>
                                <a:cubicBezTo>
                                  <a:pt x="2180473" y="-19541"/>
                                  <a:pt x="2406173" y="-37159"/>
                                  <a:pt x="2716435" y="0"/>
                                </a:cubicBezTo>
                                <a:cubicBezTo>
                                  <a:pt x="3026697" y="37159"/>
                                  <a:pt x="3206051" y="-1898"/>
                                  <a:pt x="3438525" y="0"/>
                                </a:cubicBezTo>
                                <a:cubicBezTo>
                                  <a:pt x="3425935" y="212120"/>
                                  <a:pt x="3430629" y="356492"/>
                                  <a:pt x="3438525" y="485775"/>
                                </a:cubicBezTo>
                                <a:cubicBezTo>
                                  <a:pt x="3132779" y="451934"/>
                                  <a:pt x="3034893" y="465641"/>
                                  <a:pt x="2682050" y="485775"/>
                                </a:cubicBezTo>
                                <a:cubicBezTo>
                                  <a:pt x="2329207" y="505909"/>
                                  <a:pt x="2237511" y="500172"/>
                                  <a:pt x="1994344" y="485775"/>
                                </a:cubicBezTo>
                                <a:cubicBezTo>
                                  <a:pt x="1751177" y="471378"/>
                                  <a:pt x="1396270" y="501164"/>
                                  <a:pt x="1237869" y="485775"/>
                                </a:cubicBezTo>
                                <a:cubicBezTo>
                                  <a:pt x="1079469" y="470386"/>
                                  <a:pt x="575495" y="486570"/>
                                  <a:pt x="0" y="485775"/>
                                </a:cubicBezTo>
                                <a:cubicBezTo>
                                  <a:pt x="21757" y="250145"/>
                                  <a:pt x="610" y="215932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rgbClr val="FFFFFF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FFFFFF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FFFF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2700000" scaled="1"/>
                            <a:tileRect/>
                          </a:gradFill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  <a:extLst>
                              <a:ext uri="{C807C97D-BFC1-408E-A445-0C87EB9F89A2}">
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<a:prstGeom prst="rect">
                                    <a:avLst/>
                                  </a:prstGeom>
                                  <ask:type>
                                    <ask:lineSketchFreehand/>
                                  </ask:type>
                                </ask:lineSketchStyleProps>
                              </a:ext>
                            </a:extLst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624EA5EC" w14:textId="77777777" w:rsidR="00D5157A" w:rsidRPr="00786C32" w:rsidRDefault="00D5157A" w:rsidP="00E67CD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jc w:val="center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786C32"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0"/>
                                  <w:szCs w:val="40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Üçgende Açı</w:t>
                              </w:r>
                            </w:p>
                            <w:p w14:paraId="7E4026FF" w14:textId="77777777" w:rsidR="00D5157A" w:rsidRDefault="00D5157A" w:rsidP="00E67CD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7E2503C9" w14:textId="77777777" w:rsidR="00D5157A" w:rsidRDefault="00D5157A" w:rsidP="00E67CD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6D0F3FA9" w14:textId="77777777" w:rsidR="00D5157A" w:rsidRDefault="00D5157A" w:rsidP="00E67CD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7D0A2A28" w14:textId="77777777" w:rsidR="00D5157A" w:rsidRDefault="00D5157A" w:rsidP="00E67CD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0A0032CD" w14:textId="77777777" w:rsidR="00D5157A" w:rsidRPr="003A5DA6" w:rsidRDefault="00D5157A" w:rsidP="00E67CD7">
                              <w:pPr>
                                <w:jc w:val="center"/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Ler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F01CB1" id="Grup 82720813" o:spid="_x0000_s1111" style="position:absolute;margin-left:-5.35pt;margin-top:-18.65pt;width:578.25pt;height:765pt;z-index:253106176" coordsize="73437,97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">
                <v:group id="Grup 82720814" o:spid="_x0000_s1112" style="position:absolute;width:73437;height:97155" coordsize="73437,9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">
                  <v:group id="Grup 82720815" o:spid="_x0000_s1113" style="position:absolute;width:73437;height:7473" coordsize="73437,7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">
                    <v:shape id="Resim 82720816" o:spid="_x0000_s1114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">
                      <v:imagedata r:id="rId10" o:title=""/>
                      <v:path arrowok="t"/>
                    </v:shape>
                    <v:group id="Grup 82720817" o:spid="_x0000_s1115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">
                      <v:shape id="Resim 82720818" o:spid="_x0000_s1116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">
                        <v:imagedata r:id="rId11" o:title="logo chatgpt yazısız"/>
                        <v:path arrowok="t"/>
                      </v:shape>
                      <v:shape id="_x0000_s1117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" filled="f" stroked="f">
                        <v:textbox>
                          <w:txbxContent>
                            <w:p w14:paraId="74F701A0" w14:textId="77777777" w:rsidR="00D5157A" w:rsidRDefault="00D5157A" w:rsidP="00E67CD7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4306433F" w14:textId="77777777" w:rsidR="00D5157A" w:rsidRPr="00EC65B7" w:rsidRDefault="00D5157A" w:rsidP="00E67CD7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  <v:line id="Düz Bağlayıcı 82720820" o:spid="_x0000_s1118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" strokecolor="black [3213]" strokeweight="2.25pt">
                    <v:stroke joinstyle="miter"/>
                  </v:line>
                  <v:line id="Düz Bağlayıcı 82720821" o:spid="_x0000_s1119" style="position:absolute;visibility:visible;mso-wrap-style:square" from="36385,7143" to="36385,9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" strokecolor="black [3213]" strokeweight="2.25pt">
                    <v:stroke joinstyle="miter"/>
                  </v:line>
                  <v:line id="Düz Bağlayıcı 82720822" o:spid="_x0000_s1120" style="position:absolute;flip:y;visibility:visible;mso-wrap-style:square" from="762,97155" to="72758,9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" strokecolor="black [3213]" strokeweight="2.25pt">
                    <v:stroke joinstyle="miter"/>
                  </v:line>
                </v:group>
                <v:shape id="_x0000_s1121" style="position:absolute;left:24003;top:1143;width:25336;height:498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<v:fill rotate="t" angle="45" colors="0 #959595;.5 #d6d6d6;1 white" focus="100%" type="gradient"/>
                  <v:stroke joinstyle="miter"/>
                  <v:shadow on="t" color="black" opacity="26214f" origin=",-.5" offset="0,3pt"/>
                  <v:formulas/>
                  <v:path o:extrusionok="f" o:connecttype="custom" o:connectlocs="0,0;481393,0;1038796,0;1520189,0;2052256,0;2533649,0;2533649,498475;1976247,498475;1444180,498475;988123,498475;506730,498475;0,498475;0,0" o:connectangles="0,0,0,0,0,0,0,0,0,0,0,0,0" textboxrect="0,0,3438525,485775"/>
                  <v:textbox inset="0,1mm,0,0">
                    <w:txbxContent>
                      <w:p w14:paraId="624EA5EC" w14:textId="77777777" w:rsidR="00D5157A" w:rsidRPr="00786C32" w:rsidRDefault="00D5157A" w:rsidP="00E67CD7">
                        <w:pPr>
                          <w:tabs>
                            <w:tab w:val="left" w:pos="1701"/>
                          </w:tabs>
                          <w:ind w:left="-142"/>
                          <w:jc w:val="center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  <w:sz w:val="40"/>
                            <w:szCs w:val="40"/>
                          </w:rPr>
                        </w:pPr>
                        <w:r w:rsidRPr="00786C32"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0"/>
                            <w:szCs w:val="40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Üçgende Açı</w:t>
                        </w:r>
                      </w:p>
                      <w:p w14:paraId="7E4026FF" w14:textId="77777777" w:rsidR="00D5157A" w:rsidRDefault="00D5157A" w:rsidP="00E67CD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7E2503C9" w14:textId="77777777" w:rsidR="00D5157A" w:rsidRDefault="00D5157A" w:rsidP="00E67CD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6D0F3FA9" w14:textId="77777777" w:rsidR="00D5157A" w:rsidRDefault="00D5157A" w:rsidP="00E67CD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7D0A2A28" w14:textId="77777777" w:rsidR="00D5157A" w:rsidRDefault="00D5157A" w:rsidP="00E67CD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0A0032CD" w14:textId="77777777" w:rsidR="00D5157A" w:rsidRPr="003A5DA6" w:rsidRDefault="00D5157A" w:rsidP="00E67CD7">
                        <w:pPr>
                          <w:jc w:val="center"/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Ler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347FF0E" w14:textId="5225285C" w:rsidR="00A37C8D" w:rsidRDefault="00D5157A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21" type="#_x0000_t75" style="position:absolute;left:0;text-align:left;margin-left:2.85pt;margin-top:71.9pt;width:132.4pt;height:19pt;z-index:252469248;mso-position-horizontal-relative:text;mso-position-vertical-relative:page">
            <v:imagedata r:id="rId290" o:title=""/>
            <w10:wrap anchory="page"/>
          </v:shape>
          <o:OLEObject Type="Embed" ProgID="Equation.DSMT4" ShapeID="_x0000_s1721" DrawAspect="Content" ObjectID="_1835472872" r:id="rId291"/>
        </w:object>
      </w:r>
    </w:p>
    <w:p w14:paraId="6C108C8E" w14:textId="768A27F6" w:rsidR="00A37C8D" w:rsidRDefault="00E67CD7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46" type="#_x0000_t75" style="position:absolute;left:0;text-align:left;margin-left:11.85pt;margin-top:11.1pt;width:166.35pt;height:35pt;z-index:252516352;mso-position-horizontal-relative:text;mso-position-vertical-relative:text">
            <v:imagedata r:id="rId292" o:title=""/>
          </v:shape>
          <o:OLEObject Type="Embed" ProgID="Equation.DSMT4" ShapeID="_x0000_s1746" DrawAspect="Content" ObjectID="_1835472873" r:id="rId293"/>
        </w:object>
      </w:r>
    </w:p>
    <w:p w14:paraId="51ED26EF" w14:textId="303A5484" w:rsidR="00A37C8D" w:rsidRDefault="00D52323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495872" behindDoc="0" locked="0" layoutInCell="1" allowOverlap="1" wp14:anchorId="605FC307" wp14:editId="4D3A6962">
            <wp:simplePos x="0" y="0"/>
            <wp:positionH relativeFrom="column">
              <wp:posOffset>229235</wp:posOffset>
            </wp:positionH>
            <wp:positionV relativeFrom="page">
              <wp:posOffset>1743075</wp:posOffset>
            </wp:positionV>
            <wp:extent cx="2390775" cy="1857375"/>
            <wp:effectExtent l="0" t="0" r="9525" b="9525"/>
            <wp:wrapSquare wrapText="bothSides"/>
            <wp:docPr id="1180963804" name="Resim 3" descr="&lt;EFOFEX&gt;&#10;id:fxd{694718b1-e2a5-4051-b281-4c82c0ede5da}&#10;&#10;FXData: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963804" name="Resim 3" descr="&lt;EFOFEX&gt;&#10;id:fxd{694718b1-e2a5-4051-b281-4c82c0ede5da}&#10;&#10;FXData: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&#10;&lt;/EFOFEX&gt;"/>
                    <pic:cNvPicPr/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FB88B3" w14:textId="330D6044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9B807C0" w14:textId="4CF13791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40E50F4" w14:textId="648B0584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4447263" w14:textId="622B62D1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0E52052" w14:textId="3528BE28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115DA41" w14:textId="15B65824" w:rsidR="00A37C8D" w:rsidRDefault="00D5157A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39" type="#_x0000_t75" style="position:absolute;left:0;text-align:left;margin-left:1.35pt;margin-top:299.15pt;width:52.8pt;height:15pt;z-index:252504064;mso-position-horizontal-relative:text;mso-position-vertical-relative:page">
            <v:imagedata r:id="rId295" o:title=""/>
            <w10:wrap anchory="page"/>
          </v:shape>
          <o:OLEObject Type="Embed" ProgID="Equation.DSMT4" ShapeID="_x0000_s1739" DrawAspect="Content" ObjectID="_1835472874" r:id="rId296"/>
        </w:object>
      </w:r>
    </w:p>
    <w:p w14:paraId="4E62E21A" w14:textId="1EF41308" w:rsidR="00A37C8D" w:rsidRDefault="00B81792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589056" behindDoc="0" locked="0" layoutInCell="1" allowOverlap="1" wp14:anchorId="55B7B7A5" wp14:editId="2BA3BFA6">
            <wp:simplePos x="0" y="0"/>
            <wp:positionH relativeFrom="column">
              <wp:posOffset>267335</wp:posOffset>
            </wp:positionH>
            <wp:positionV relativeFrom="page">
              <wp:posOffset>4019550</wp:posOffset>
            </wp:positionV>
            <wp:extent cx="2409825" cy="1905000"/>
            <wp:effectExtent l="0" t="0" r="9525" b="0"/>
            <wp:wrapNone/>
            <wp:docPr id="2102359734" name="Resim 14" descr="&lt;EFOFEX&gt;&#10;id:fxd{3643d1fb-c8da-4fc7-956c-8cc002b73707}&#10;&#10;FXData: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359734" name="Resim 14" descr="&lt;EFOFEX&gt;&#10;id:fxd{3643d1fb-c8da-4fc7-956c-8cc002b73707}&#10;&#10;FXData: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&#10;&lt;/EFOFEX&gt;"/>
                    <pic:cNvPicPr/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82" type="#_x0000_t75" style="position:absolute;left:0;text-align:left;margin-left:1.45pt;margin-top:14.9pt;width:9.95pt;height:13pt;z-index:252588032;mso-position-horizontal-relative:text;mso-position-vertical-relative:text">
            <v:imagedata r:id="rId298" o:title=""/>
          </v:shape>
          <o:OLEObject Type="Embed" ProgID="Equation.DSMT4" ShapeID="_x0000_s1782" DrawAspect="Content" ObjectID="_1835472875" r:id="rId299"/>
        </w:object>
      </w:r>
    </w:p>
    <w:p w14:paraId="4288EE44" w14:textId="2D561EB3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A2972FC" w14:textId="7E29C4D1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32CDD93" w14:textId="62C269EB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B3D3ACD" w14:textId="24B3C0B1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705A19D" w14:textId="241ACAB1" w:rsidR="00A37C8D" w:rsidRDefault="00D5157A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AD76E17">
          <v:shape id="_x0000_s1783" type="#_x0000_t75" style="position:absolute;left:0;text-align:left;margin-left:30.25pt;margin-top:473.25pt;width:204pt;height:31pt;z-index:252590080;mso-position-horizontal-relative:text;mso-position-vertical-relative:page">
            <v:imagedata r:id="rId300" o:title=""/>
            <w10:wrap anchory="page"/>
          </v:shape>
          <o:OLEObject Type="Embed" ProgID="Equation.DSMT4" ShapeID="_x0000_s1783" DrawAspect="Content" ObjectID="_1835472876" r:id="rId301"/>
        </w:object>
      </w:r>
    </w:p>
    <w:p w14:paraId="5E15E763" w14:textId="3B5AC3EA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95ABBA0" w14:textId="014EC8E3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8DCA9DC" w14:textId="19CFDB6B" w:rsidR="00A37C8D" w:rsidRDefault="00E67CD7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591104" behindDoc="0" locked="0" layoutInCell="1" allowOverlap="1" wp14:anchorId="4ABFD32E" wp14:editId="6F2C3688">
            <wp:simplePos x="0" y="0"/>
            <wp:positionH relativeFrom="column">
              <wp:posOffset>229235</wp:posOffset>
            </wp:positionH>
            <wp:positionV relativeFrom="page">
              <wp:posOffset>6953250</wp:posOffset>
            </wp:positionV>
            <wp:extent cx="2809875" cy="1933575"/>
            <wp:effectExtent l="0" t="0" r="9525" b="9525"/>
            <wp:wrapNone/>
            <wp:docPr id="1214620053" name="Resim 15" descr="&lt;EFOFEX&gt;&#10;id:fxd{2b2034d2-3ef0-4bfb-99c4-d724f1ed56ae}&#10;&#10;FXData: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4620053" name="Resim 15" descr="&lt;EFOFEX&gt;&#10;id:fxd{2b2034d2-3ef0-4bfb-99c4-d724f1ed56ae}&#10;&#10;FXData: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&#10;&lt;/EFOFEX&gt;"/>
                    <pic:cNvPicPr/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6D5ABA" w14:textId="382AA0A2" w:rsidR="00A37C8D" w:rsidRDefault="00D5157A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85" type="#_x0000_t75" style="position:absolute;left:0;text-align:left;margin-left:13.45pt;margin-top:559.6pt;width:11.95pt;height:13pt;z-index:252593152;mso-position-horizontal-relative:text;mso-position-vertical-relative:page">
            <v:imagedata r:id="rId303" o:title=""/>
            <w10:wrap anchory="page"/>
          </v:shape>
          <o:OLEObject Type="Embed" ProgID="Equation.DSMT4" ShapeID="_x0000_s1785" DrawAspect="Content" ObjectID="_1835472877" r:id="rId304"/>
        </w:object>
      </w:r>
    </w:p>
    <w:p w14:paraId="323E6A83" w14:textId="447CF6A8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F88EE5F" w14:textId="77777777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32D70A0" w14:textId="44854579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1469A37" w14:textId="77777777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E5FEE4E" w14:textId="7B423C72" w:rsidR="00CC0127" w:rsidRDefault="00E67CD7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AD76E17">
          <v:shape id="_x0000_s1784" type="#_x0000_t75" style="position:absolute;left:0;text-align:left;margin-left:48.3pt;margin-top:699.7pt;width:156pt;height:75pt;z-index:252592128;mso-position-horizontal-relative:text;mso-position-vertical-relative:page">
            <v:imagedata r:id="rId305" o:title=""/>
            <w10:wrap anchory="page"/>
          </v:shape>
          <o:OLEObject Type="Embed" ProgID="Equation.DSMT4" ShapeID="_x0000_s1784" DrawAspect="Content" ObjectID="_1835472878" r:id="rId306"/>
        </w:object>
      </w:r>
    </w:p>
    <w:p w14:paraId="6C9725FD" w14:textId="1414C124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D995E55" w14:textId="555781F0" w:rsidR="00A37C8D" w:rsidRDefault="00E67CD7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04" type="#_x0000_t75" style="position:absolute;left:0;text-align:left;margin-left:77pt;margin-top:802.8pt;width:96.95pt;height:15.7pt;z-index:253007872;mso-position-horizontal-relative:text;mso-position-vertical-relative:page">
            <v:imagedata r:id="rId307" o:title=""/>
            <w10:wrap anchory="page"/>
          </v:shape>
          <o:OLEObject Type="Embed" ProgID="Equation.DSMT4" ShapeID="_x0000_s2004" DrawAspect="Content" ObjectID="_1835472879" r:id="rId308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450816" behindDoc="0" locked="0" layoutInCell="1" allowOverlap="1" wp14:anchorId="670392EC" wp14:editId="47A6B1A7">
                <wp:simplePos x="0" y="0"/>
                <wp:positionH relativeFrom="margin">
                  <wp:posOffset>1197610</wp:posOffset>
                </wp:positionH>
                <wp:positionV relativeFrom="page">
                  <wp:posOffset>9845040</wp:posOffset>
                </wp:positionV>
                <wp:extent cx="4746625" cy="324485"/>
                <wp:effectExtent l="0" t="0" r="0" b="0"/>
                <wp:wrapNone/>
                <wp:docPr id="1345728310" name="Grup 13457283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1401804135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D7E121" w14:textId="77777777" w:rsidR="00D5157A" w:rsidRDefault="00D5157A" w:rsidP="00F46AC6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9182877" name="Ok: Sağ 1969182877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0392EC" id="Grup 1345728310" o:spid="_x0000_s1122" style="position:absolute;left:0;text-align:left;margin-left:94.3pt;margin-top:775.2pt;width:373.75pt;height:25.55pt;z-index:252450816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">
                <v:shape id="_x0000_s1123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" filled="f" stroked="f">
                  <v:textbox>
                    <w:txbxContent>
                      <w:p w14:paraId="5DD7E121" w14:textId="77777777" w:rsidR="00D5157A" w:rsidRDefault="00D5157A" w:rsidP="00F46AC6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1969182877" o:spid="_x0000_s1124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" adj="16435" fillcolor="red" strokecolor="windowText" strokeweight="1.25pt"/>
                <w10:wrap anchorx="margin" anchory="page"/>
              </v:group>
            </w:pict>
          </mc:Fallback>
        </mc:AlternateContent>
      </w:r>
    </w:p>
    <w:p w14:paraId="7FC4D3CB" w14:textId="4B59E6A5" w:rsidR="00A37C8D" w:rsidRDefault="00A37C8D" w:rsidP="00A37C8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D1D9194" w14:textId="3FCC6838" w:rsidR="00F46AC6" w:rsidRDefault="00E67CD7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anchor distT="0" distB="0" distL="114300" distR="114300" simplePos="0" relativeHeight="252498944" behindDoc="0" locked="0" layoutInCell="1" allowOverlap="1" wp14:anchorId="45F0D17D" wp14:editId="0933F0E1">
            <wp:simplePos x="0" y="0"/>
            <wp:positionH relativeFrom="column">
              <wp:posOffset>85725</wp:posOffset>
            </wp:positionH>
            <wp:positionV relativeFrom="page">
              <wp:posOffset>868680</wp:posOffset>
            </wp:positionV>
            <wp:extent cx="2733675" cy="1933575"/>
            <wp:effectExtent l="0" t="0" r="0" b="0"/>
            <wp:wrapSquare wrapText="bothSides"/>
            <wp:docPr id="248754352" name="Resim 5" descr="&lt;EFOFEX&gt;&#10;id:fxd{90def586-3553-4a3d-9e83-139c12516f19}&#10;&#10;FXData: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754352" name="Resim 5" descr="&lt;EFOFEX&gt;&#10;id:fxd{90def586-3553-4a3d-9e83-139c12516f19}&#10;&#10;FXData: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&#10;&lt;/EFOFEX&gt;"/>
                    <pic:cNvPicPr/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B87B740">
          <v:shape id="_x0000_s1735" type="#_x0000_t75" style="position:absolute;left:0;text-align:left;margin-left:-9.65pt;margin-top:73.45pt;width:11.95pt;height:13pt;z-index:252499968;mso-position-horizontal-relative:text;mso-position-vertical-relative:page">
            <v:imagedata r:id="rId310" o:title=""/>
            <w10:wrap anchory="page"/>
          </v:shape>
          <o:OLEObject Type="Embed" ProgID="Equation.DSMT4" ShapeID="_x0000_s1735" DrawAspect="Content" ObjectID="_1835472880" r:id="rId311"/>
        </w:object>
      </w:r>
    </w:p>
    <w:p w14:paraId="6266968E" w14:textId="6E68A69B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4AAC3D8" w14:textId="4569D50F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627EB6A" w14:textId="638C8397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47F3951" w14:textId="2E1FEBF1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FC6C359" w14:textId="6F01D55D" w:rsidR="00F46AC6" w:rsidRDefault="00E67CD7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37" type="#_x0000_t75" style="position:absolute;left:0;text-align:left;margin-left:12.45pt;margin-top:222.05pt;width:161pt;height:58pt;z-index:252502016;mso-position-horizontal-relative:text;mso-position-vertical-relative:page">
            <v:imagedata r:id="rId312" o:title=""/>
            <w10:wrap anchory="page"/>
          </v:shape>
          <o:OLEObject Type="Embed" ProgID="Equation.DSMT4" ShapeID="_x0000_s1737" DrawAspect="Content" ObjectID="_1835472881" r:id="rId313"/>
        </w:object>
      </w:r>
    </w:p>
    <w:p w14:paraId="17410EF7" w14:textId="5E549C6C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5E7E735" w14:textId="3222731D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851548C" w14:textId="335AE21B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3255C00" w14:textId="40A1062B" w:rsidR="00F46AC6" w:rsidRDefault="00CE555D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25137" behindDoc="0" locked="0" layoutInCell="1" allowOverlap="1" wp14:anchorId="4044BE0B" wp14:editId="3733DC1B">
            <wp:simplePos x="0" y="0"/>
            <wp:positionH relativeFrom="column">
              <wp:posOffset>-45085</wp:posOffset>
            </wp:positionH>
            <wp:positionV relativeFrom="paragraph">
              <wp:posOffset>73660</wp:posOffset>
            </wp:positionV>
            <wp:extent cx="2914650" cy="2390775"/>
            <wp:effectExtent l="0" t="0" r="0" b="9525"/>
            <wp:wrapNone/>
            <wp:docPr id="61" name="Resi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B471703" w14:textId="2D02C628" w:rsidR="00F46AC6" w:rsidRDefault="00D5157A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38" type="#_x0000_t75" style="position:absolute;left:0;text-align:left;margin-left:-10.4pt;margin-top:321.1pt;width:11.95pt;height:13pt;z-index:252503040;mso-position-horizontal-relative:text;mso-position-vertical-relative:page">
            <v:imagedata r:id="rId315" o:title=""/>
            <w10:wrap anchory="page"/>
          </v:shape>
          <o:OLEObject Type="Embed" ProgID="Equation.DSMT4" ShapeID="_x0000_s1738" DrawAspect="Content" ObjectID="_1835472882" r:id="rId316"/>
        </w:object>
      </w:r>
    </w:p>
    <w:p w14:paraId="114A8B9C" w14:textId="3EE2E0B3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3DA9804" w14:textId="5578C6F8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406C213" w14:textId="77777777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25006AE" w14:textId="4EA8F4D2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31D0865" w14:textId="4B1C5325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BD7D399" w14:textId="17DF5A86" w:rsidR="00F46AC6" w:rsidRDefault="00D5157A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AD76E17">
          <v:shape id="_x0000_s1736" type="#_x0000_t75" style="position:absolute;left:0;text-align:left;margin-left:22.15pt;margin-top:477pt;width:166pt;height:60.9pt;z-index:252500992;mso-position-horizontal-relative:text;mso-position-vertical-relative:page">
            <v:imagedata r:id="rId317" o:title=""/>
            <w10:wrap anchory="page"/>
          </v:shape>
          <o:OLEObject Type="Embed" ProgID="Equation.DSMT4" ShapeID="_x0000_s1736" DrawAspect="Content" ObjectID="_1835472883" r:id="rId318"/>
        </w:object>
      </w:r>
    </w:p>
    <w:p w14:paraId="31DD644F" w14:textId="39945673" w:rsidR="00F46AC6" w:rsidRDefault="00F46AC6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55DE85E" w14:textId="47F50A49" w:rsidR="00F46AC6" w:rsidRDefault="00E67CD7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584960" behindDoc="0" locked="0" layoutInCell="1" allowOverlap="1" wp14:anchorId="2FF37235" wp14:editId="15A9C880">
            <wp:simplePos x="0" y="0"/>
            <wp:positionH relativeFrom="column">
              <wp:posOffset>-26035</wp:posOffset>
            </wp:positionH>
            <wp:positionV relativeFrom="page">
              <wp:posOffset>7277100</wp:posOffset>
            </wp:positionV>
            <wp:extent cx="3028950" cy="1714500"/>
            <wp:effectExtent l="0" t="0" r="0" b="0"/>
            <wp:wrapSquare wrapText="bothSides"/>
            <wp:docPr id="281788920" name="Resim 1" descr="&lt;EFOFEX&gt;&#10;id:fxd{9df650be-799f-46d0-961e-4be9a282917e}&#10;&#10;FXData: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788920" name="Resim 1" descr="&lt;EFOFEX&gt;&#10;id:fxd{9df650be-799f-46d0-961e-4be9a282917e}&#10;&#10;FXData: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&#10;&lt;/EFOFEX&gt;"/>
                    <pic:cNvPicPr/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EA8246E" w14:textId="153C5E29" w:rsidR="00F46AC6" w:rsidRDefault="00D5157A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1363C69">
          <v:shape id="_x0000_s1780" type="#_x0000_t75" style="position:absolute;left:0;text-align:left;margin-left:-12.65pt;margin-top:581.35pt;width:11.95pt;height:13pt;z-index:252585984;mso-position-horizontal-relative:text;mso-position-vertical-relative:page">
            <v:imagedata r:id="rId320" o:title=""/>
            <w10:wrap anchory="page"/>
          </v:shape>
          <o:OLEObject Type="Embed" ProgID="Equation.DSMT4" ShapeID="_x0000_s1780" DrawAspect="Content" ObjectID="_1835472884" r:id="rId321"/>
        </w:object>
      </w:r>
    </w:p>
    <w:p w14:paraId="2C0D9A30" w14:textId="0A3BB91C" w:rsidR="00AC0D29" w:rsidRDefault="00AC0D29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2DA1908" w14:textId="77777777" w:rsidR="00AC0D29" w:rsidRDefault="00AC0D29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07BCE94" w14:textId="77777777" w:rsidR="00AC0D29" w:rsidRDefault="00AC0D29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3F5F7B3" w14:textId="58701C56" w:rsidR="00AC0D29" w:rsidRDefault="00E67CD7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object w:dxaOrig="1440" w:dyaOrig="1440" w14:anchorId="1AD76E17">
          <v:shape id="_x0000_s1781" type="#_x0000_t75" style="position:absolute;left:0;text-align:left;margin-left:12.45pt;margin-top:707.95pt;width:189pt;height:53pt;z-index:252587008;mso-position-horizontal-relative:text;mso-position-vertical-relative:page">
            <v:imagedata r:id="rId322" o:title=""/>
            <w10:wrap anchory="page"/>
          </v:shape>
          <o:OLEObject Type="Embed" ProgID="Equation.DSMT4" ShapeID="_x0000_s1781" DrawAspect="Content" ObjectID="_1835472885" r:id="rId323"/>
        </w:object>
      </w:r>
    </w:p>
    <w:p w14:paraId="5441135E" w14:textId="211908B7" w:rsidR="00AC0D29" w:rsidRDefault="00AC0D29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8683A19" w14:textId="0CF10DA4" w:rsidR="00F46AC6" w:rsidRDefault="00D5157A" w:rsidP="00F46AC6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03" type="#_x0000_t75" style="position:absolute;left:0;text-align:left;margin-left:47.15pt;margin-top:803.5pt;width:171pt;height:15.7pt;z-index:253006848;mso-position-horizontal-relative:text;mso-position-vertical-relative:page">
            <v:imagedata r:id="rId324" o:title=""/>
            <w10:wrap anchory="page"/>
          </v:shape>
          <o:OLEObject Type="Embed" ProgID="Equation.DSMT4" ShapeID="_x0000_s2003" DrawAspect="Content" ObjectID="_1835472886" r:id="rId325"/>
        </w:object>
      </w:r>
    </w:p>
    <w:p w14:paraId="7A19553E" w14:textId="2AFD5559" w:rsidR="00F077CA" w:rsidRDefault="00353AB9" w:rsidP="00F077CA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bookmarkStart w:id="1" w:name="_Hlk165544527"/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08224" behindDoc="0" locked="0" layoutInCell="1" allowOverlap="1" wp14:anchorId="1ECE7DE4" wp14:editId="06EA3E7E">
                <wp:simplePos x="0" y="0"/>
                <wp:positionH relativeFrom="column">
                  <wp:posOffset>-67945</wp:posOffset>
                </wp:positionH>
                <wp:positionV relativeFrom="paragraph">
                  <wp:posOffset>-228600</wp:posOffset>
                </wp:positionV>
                <wp:extent cx="7381875" cy="9820275"/>
                <wp:effectExtent l="0" t="0" r="9525" b="28575"/>
                <wp:wrapNone/>
                <wp:docPr id="82720824" name="Grup 827208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81875" cy="9820275"/>
                          <a:chOff x="0" y="0"/>
                          <a:chExt cx="7381875" cy="9820275"/>
                        </a:xfrm>
                      </wpg:grpSpPr>
                      <wpg:grpSp>
                        <wpg:cNvPr id="82720825" name="Grup 82720825"/>
                        <wpg:cNvGrpSpPr/>
                        <wpg:grpSpPr>
                          <a:xfrm>
                            <a:off x="95250" y="0"/>
                            <a:ext cx="7286625" cy="9820275"/>
                            <a:chOff x="57150" y="104775"/>
                            <a:chExt cx="7286625" cy="9820275"/>
                          </a:xfrm>
                        </wpg:grpSpPr>
                        <wpg:grpSp>
                          <wpg:cNvPr id="82720826" name="Grup 82720826"/>
                          <wpg:cNvGrpSpPr/>
                          <wpg:grpSpPr>
                            <a:xfrm>
                              <a:off x="57150" y="104775"/>
                              <a:ext cx="7286625" cy="9820275"/>
                              <a:chOff x="57150" y="104775"/>
                              <a:chExt cx="7286625" cy="9820275"/>
                            </a:xfrm>
                          </wpg:grpSpPr>
                          <wpg:grpSp>
                            <wpg:cNvPr id="82720827" name="Grup 82720827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2720828" name="Resim 82720828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82720829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3E6D855" w14:textId="77777777" w:rsidR="00353AB9" w:rsidRDefault="00353AB9" w:rsidP="00353AB9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0A0616F7" w14:textId="77777777" w:rsidR="00353AB9" w:rsidRPr="00EC65B7" w:rsidRDefault="00353AB9" w:rsidP="00353AB9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2720830" name="Düz Bağlayıcı 82720830"/>
                            <wps:cNvCnPr/>
                            <wps:spPr>
                              <a:xfrm flipV="1">
                                <a:off x="57150" y="72390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720831" name="Düz Bağlayıcı 82720831"/>
                            <wps:cNvCnPr/>
                            <wps:spPr>
                              <a:xfrm>
                                <a:off x="3638550" y="714375"/>
                                <a:ext cx="0" cy="921067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2040832" name="Düz Bağlayıcı 1712040832"/>
                            <wps:cNvCnPr/>
                            <wps:spPr>
                              <a:xfrm flipV="1">
                                <a:off x="76200" y="992505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712040833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200" y="161925"/>
                              <a:ext cx="2638425" cy="479425"/>
                            </a:xfrm>
                            <a:custGeom>
                              <a:avLst/>
                              <a:gdLst>
                                <a:gd name="connsiteX0" fmla="*/ 0 w 3438525"/>
                                <a:gd name="connsiteY0" fmla="*/ 0 h 485775"/>
                                <a:gd name="connsiteX1" fmla="*/ 653320 w 3438525"/>
                                <a:gd name="connsiteY1" fmla="*/ 0 h 485775"/>
                                <a:gd name="connsiteX2" fmla="*/ 1409795 w 3438525"/>
                                <a:gd name="connsiteY2" fmla="*/ 0 h 485775"/>
                                <a:gd name="connsiteX3" fmla="*/ 2063115 w 3438525"/>
                                <a:gd name="connsiteY3" fmla="*/ 0 h 485775"/>
                                <a:gd name="connsiteX4" fmla="*/ 2785205 w 3438525"/>
                                <a:gd name="connsiteY4" fmla="*/ 0 h 485775"/>
                                <a:gd name="connsiteX5" fmla="*/ 3438525 w 3438525"/>
                                <a:gd name="connsiteY5" fmla="*/ 0 h 485775"/>
                                <a:gd name="connsiteX6" fmla="*/ 3438525 w 3438525"/>
                                <a:gd name="connsiteY6" fmla="*/ 485775 h 485775"/>
                                <a:gd name="connsiteX7" fmla="*/ 2682050 w 3438525"/>
                                <a:gd name="connsiteY7" fmla="*/ 485775 h 485775"/>
                                <a:gd name="connsiteX8" fmla="*/ 1959959 w 3438525"/>
                                <a:gd name="connsiteY8" fmla="*/ 485775 h 485775"/>
                                <a:gd name="connsiteX9" fmla="*/ 1341025 w 3438525"/>
                                <a:gd name="connsiteY9" fmla="*/ 485775 h 485775"/>
                                <a:gd name="connsiteX10" fmla="*/ 687705 w 3438525"/>
                                <a:gd name="connsiteY10" fmla="*/ 485775 h 485775"/>
                                <a:gd name="connsiteX11" fmla="*/ 0 w 3438525"/>
                                <a:gd name="connsiteY11" fmla="*/ 485775 h 485775"/>
                                <a:gd name="connsiteX12" fmla="*/ 0 w 3438525"/>
                                <a:gd name="connsiteY12" fmla="*/ 0 h 485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</a:cxnLst>
                              <a:rect l="l" t="t" r="r" b="b"/>
                              <a:pathLst>
                                <a:path w="3438525" h="485775" fill="none" extrusionOk="0">
                                  <a:moveTo>
                                    <a:pt x="0" y="0"/>
                                  </a:moveTo>
                                  <a:cubicBezTo>
                                    <a:pt x="131012" y="-17223"/>
                                    <a:pt x="485281" y="7096"/>
                                    <a:pt x="653320" y="0"/>
                                  </a:cubicBezTo>
                                  <a:cubicBezTo>
                                    <a:pt x="821359" y="-7096"/>
                                    <a:pt x="1198634" y="-29112"/>
                                    <a:pt x="1409795" y="0"/>
                                  </a:cubicBezTo>
                                  <a:cubicBezTo>
                                    <a:pt x="1620956" y="29112"/>
                                    <a:pt x="1781085" y="-4953"/>
                                    <a:pt x="2063115" y="0"/>
                                  </a:cubicBezTo>
                                  <a:cubicBezTo>
                                    <a:pt x="2345145" y="4953"/>
                                    <a:pt x="2556254" y="-5023"/>
                                    <a:pt x="2785205" y="0"/>
                                  </a:cubicBezTo>
                                  <a:cubicBezTo>
                                    <a:pt x="3014156" y="5023"/>
                                    <a:pt x="3290110" y="413"/>
                                    <a:pt x="3438525" y="0"/>
                                  </a:cubicBezTo>
                                  <a:cubicBezTo>
                                    <a:pt x="3426524" y="229517"/>
                                    <a:pt x="3430107" y="336955"/>
                                    <a:pt x="3438525" y="485775"/>
                                  </a:cubicBezTo>
                                  <a:cubicBezTo>
                                    <a:pt x="3223954" y="521564"/>
                                    <a:pt x="3054683" y="516888"/>
                                    <a:pt x="2682050" y="485775"/>
                                  </a:cubicBezTo>
                                  <a:cubicBezTo>
                                    <a:pt x="2309417" y="454662"/>
                                    <a:pt x="2117093" y="462217"/>
                                    <a:pt x="1959959" y="485775"/>
                                  </a:cubicBezTo>
                                  <a:cubicBezTo>
                                    <a:pt x="1802825" y="509333"/>
                                    <a:pt x="1645224" y="458788"/>
                                    <a:pt x="1341025" y="485775"/>
                                  </a:cubicBezTo>
                                  <a:cubicBezTo>
                                    <a:pt x="1036826" y="512762"/>
                                    <a:pt x="971967" y="516988"/>
                                    <a:pt x="687705" y="485775"/>
                                  </a:cubicBezTo>
                                  <a:cubicBezTo>
                                    <a:pt x="403443" y="454562"/>
                                    <a:pt x="205622" y="493120"/>
                                    <a:pt x="0" y="485775"/>
                                  </a:cubicBezTo>
                                  <a:cubicBezTo>
                                    <a:pt x="21536" y="272368"/>
                                    <a:pt x="-19933" y="224051"/>
                                    <a:pt x="0" y="0"/>
                                  </a:cubicBezTo>
                                  <a:close/>
                                </a:path>
                                <a:path w="3438525" h="485775" stroke="0" extrusionOk="0">
                                  <a:moveTo>
                                    <a:pt x="0" y="0"/>
                                  </a:moveTo>
                                  <a:cubicBezTo>
                                    <a:pt x="238866" y="30959"/>
                                    <a:pt x="451560" y="-10636"/>
                                    <a:pt x="653320" y="0"/>
                                  </a:cubicBezTo>
                                  <a:cubicBezTo>
                                    <a:pt x="855080" y="10636"/>
                                    <a:pt x="1074900" y="10576"/>
                                    <a:pt x="1306640" y="0"/>
                                  </a:cubicBezTo>
                                  <a:cubicBezTo>
                                    <a:pt x="1538380" y="-10576"/>
                                    <a:pt x="1739445" y="19541"/>
                                    <a:pt x="1959959" y="0"/>
                                  </a:cubicBezTo>
                                  <a:cubicBezTo>
                                    <a:pt x="2180473" y="-19541"/>
                                    <a:pt x="2406173" y="-37159"/>
                                    <a:pt x="2716435" y="0"/>
                                  </a:cubicBezTo>
                                  <a:cubicBezTo>
                                    <a:pt x="3026697" y="37159"/>
                                    <a:pt x="3206051" y="-1898"/>
                                    <a:pt x="3438525" y="0"/>
                                  </a:cubicBezTo>
                                  <a:cubicBezTo>
                                    <a:pt x="3425935" y="212120"/>
                                    <a:pt x="3430629" y="356492"/>
                                    <a:pt x="3438525" y="485775"/>
                                  </a:cubicBezTo>
                                  <a:cubicBezTo>
                                    <a:pt x="3132779" y="451934"/>
                                    <a:pt x="3034893" y="465641"/>
                                    <a:pt x="2682050" y="485775"/>
                                  </a:cubicBezTo>
                                  <a:cubicBezTo>
                                    <a:pt x="2329207" y="505909"/>
                                    <a:pt x="2237511" y="500172"/>
                                    <a:pt x="1994344" y="485775"/>
                                  </a:cubicBezTo>
                                  <a:cubicBezTo>
                                    <a:pt x="1751177" y="471378"/>
                                    <a:pt x="1396270" y="501164"/>
                                    <a:pt x="1237869" y="485775"/>
                                  </a:cubicBezTo>
                                  <a:cubicBezTo>
                                    <a:pt x="1079469" y="470386"/>
                                    <a:pt x="575495" y="486570"/>
                                    <a:pt x="0" y="485775"/>
                                  </a:cubicBezTo>
                                  <a:cubicBezTo>
                                    <a:pt x="21757" y="250145"/>
                                    <a:pt x="610" y="215932"/>
                                    <a:pt x="0" y="0"/>
                                  </a:cubicBezTo>
                                  <a:close/>
                                </a:path>
                              </a:pathLst>
                            </a:custGeom>
                            <a:gradFill flip="none" rotWithShape="1">
                              <a:gsLst>
                                <a:gs pos="0">
                                  <a:srgbClr val="FFFFFF">
                                    <a:shade val="30000"/>
                                    <a:satMod val="115000"/>
                                  </a:srgbClr>
                                </a:gs>
                                <a:gs pos="50000">
                                  <a:srgbClr val="FFFFFF">
                                    <a:shade val="67500"/>
                                    <a:satMod val="115000"/>
                                  </a:srgbClr>
                                </a:gs>
                                <a:gs pos="100000">
                                  <a:srgbClr val="FFFFFF">
                                    <a:shade val="100000"/>
                                    <a:satMod val="115000"/>
                                  </a:srgbClr>
                                </a:gs>
                              </a:gsLst>
                              <a:lin ang="2700000" scaled="1"/>
                              <a:tileRect/>
                            </a:gradFill>
                            <a:ln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  <a:extLst>
                                <a:ext uri="{C807C97D-BFC1-408E-A445-0C87EB9F89A2}">
  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  <a:prstGeom prst="rect">
                                      <a:avLst/>
                                    </a:prstGeom>
                                    <ask:type>
                                      <ask:lineSketchFreehand/>
                                    </ask:type>
                                  </ask:lineSketchStyleProps>
                                </a:ext>
                              </a:extLst>
                            </a:ln>
                            <a:effectLst>
                              <a:outerShdw blurRad="50800" dist="38100" dir="5400000" algn="t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</wps:spPr>
                          <wps:txbx>
                            <w:txbxContent>
                              <w:p w14:paraId="26ABAC4B" w14:textId="77777777" w:rsidR="00353AB9" w:rsidRPr="00076496" w:rsidRDefault="00353AB9" w:rsidP="00353AB9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jc w:val="center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0"/>
                                    <w:szCs w:val="40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Üçgende Açı</w:t>
                                </w:r>
                              </w:p>
                              <w:p w14:paraId="22FD7351" w14:textId="77777777" w:rsidR="00353AB9" w:rsidRDefault="00353AB9" w:rsidP="00353AB9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703DBB7F" w14:textId="77777777" w:rsidR="00353AB9" w:rsidRDefault="00353AB9" w:rsidP="00353AB9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0B4EE582" w14:textId="77777777" w:rsidR="00353AB9" w:rsidRDefault="00353AB9" w:rsidP="00353AB9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6CC77521" w14:textId="77777777" w:rsidR="00353AB9" w:rsidRDefault="00353AB9" w:rsidP="00353AB9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3AE56913" w14:textId="77777777" w:rsidR="00353AB9" w:rsidRPr="003A5DA6" w:rsidRDefault="00353AB9" w:rsidP="00353AB9">
                                <w:pPr>
                                  <w:jc w:val="center"/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Ler0</w:t>
                                </w:r>
                              </w:p>
                            </w:txbxContent>
                          </wps:txbx>
                          <wps:bodyPr rot="0" vert="horz" wrap="square" lIns="0" tIns="36000" rIns="0" bIns="0" anchor="t" anchorCtr="0">
                            <a:noAutofit/>
                          </wps:bodyPr>
                        </wps:wsp>
                      </wpg:grpSp>
                      <wpg:grpSp>
                        <wpg:cNvPr id="1712040834" name="Grup 1712040834"/>
                        <wpg:cNvGrpSpPr/>
                        <wpg:grpSpPr>
                          <a:xfrm>
                            <a:off x="0" y="9525"/>
                            <a:ext cx="1162050" cy="628650"/>
                            <a:chOff x="0" y="114300"/>
                            <a:chExt cx="1162050" cy="628650"/>
                          </a:xfrm>
                        </wpg:grpSpPr>
                        <pic:pic xmlns:pic="http://schemas.openxmlformats.org/drawingml/2006/picture">
                          <pic:nvPicPr>
                            <pic:cNvPr id="1712040835" name="Resim 1712040835" descr="D:\Users\toshıba\Desktop\Matematik Video 10-11-2022\000 Site Malzemeleri\logo chatgpt yazısız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07084" y="114300"/>
                              <a:ext cx="522861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712040837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4825"/>
                              <a:ext cx="1162050" cy="2381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FCE1EF" w14:textId="77777777" w:rsidR="00353AB9" w:rsidRDefault="00353AB9" w:rsidP="00353AB9">
                                <w:pPr>
                                  <w:jc w:val="center"/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matematikchi.net</w:t>
                                </w:r>
                              </w:p>
                              <w:p w14:paraId="3974541C" w14:textId="77777777" w:rsidR="00353AB9" w:rsidRDefault="00353AB9" w:rsidP="00353AB9">
                                <w:pPr>
                                  <w:jc w:val="center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ECE7DE4" id="Grup 82720824" o:spid="_x0000_s1125" style="position:absolute;margin-left:-5.35pt;margin-top:-18pt;width:581.25pt;height:773.25pt;z-index:253108224" coordsize="73818,982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">
                <v:group id="Grup 82720825" o:spid="_x0000_s1126" style="position:absolute;left:952;width:72866;height:98202" coordorigin="571,1047" coordsize="72866,98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">
                  <v:group id="Grup 82720826" o:spid="_x0000_s1127" style="position:absolute;left:571;top:1047;width:72866;height:98203" coordorigin="571,1047" coordsize="72866,98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">
                    <v:group id="Grup 82720827" o:spid="_x0000_s1128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">
                      <v:shape id="Resim 82720828" o:spid="_x0000_s1129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">
                        <v:imagedata r:id="rId11" o:title="logo chatgpt yazısız"/>
                        <v:path arrowok="t"/>
                      </v:shape>
                      <v:shape id="_x0000_s1130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" filled="f" stroked="f">
                        <v:textbox>
                          <w:txbxContent>
                            <w:p w14:paraId="43E6D855" w14:textId="77777777" w:rsidR="00353AB9" w:rsidRDefault="00353AB9" w:rsidP="00353AB9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0A0616F7" w14:textId="77777777" w:rsidR="00353AB9" w:rsidRPr="00EC65B7" w:rsidRDefault="00353AB9" w:rsidP="00353AB9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line id="Düz Bağlayıcı 82720830" o:spid="_x0000_s1131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" strokecolor="black [3213]" strokeweight="2.25pt">
                      <v:stroke joinstyle="miter"/>
                    </v:line>
                    <v:line id="Düz Bağlayıcı 82720831" o:spid="_x0000_s1132" style="position:absolute;visibility:visible;mso-wrap-style:square" from="36385,7143" to="36385,99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" strokecolor="black [3213]" strokeweight="2.25pt">
                      <v:stroke joinstyle="miter"/>
                    </v:line>
                    <v:line id="Düz Bağlayıcı 1712040832" o:spid="_x0000_s1133" style="position:absolute;flip:y;visibility:visible;mso-wrap-style:square" from="762,99250" to="72758,99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" strokecolor="black [3213]" strokeweight="2.25pt">
                      <v:stroke joinstyle="miter"/>
                    </v:line>
                  </v:group>
                  <v:shape id="_x0000_s1134" style="position:absolute;left:23622;top:1619;width:26384;height:479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  <v:fill rotate="t" angle="45" colors="0 #959595;.5 #d6d6d6;1 white" focus="100%" type="gradient"/>
                    <v:stroke joinstyle="miter"/>
                    <v:shadow on="t" color="black" opacity="26214f" origin=",-.5" offset="0,3pt"/>
                    <v:formulas/>
                    <v:path o:extrusionok="f" o:connecttype="custom" o:connectlocs="0,0;501301,0;1081754,0;1583055,0;2137124,0;2638425,0;2638425,479425;2057972,479425;1503902,479425;1028986,479425;527685,479425;0,479425;0,0" o:connectangles="0,0,0,0,0,0,0,0,0,0,0,0,0" textboxrect="0,0,3438525,485775"/>
                    <v:textbox inset="0,1mm,0,0">
                      <w:txbxContent>
                        <w:p w14:paraId="26ABAC4B" w14:textId="77777777" w:rsidR="00353AB9" w:rsidRPr="00076496" w:rsidRDefault="00353AB9" w:rsidP="00353AB9">
                          <w:pPr>
                            <w:tabs>
                              <w:tab w:val="left" w:pos="1701"/>
                            </w:tabs>
                            <w:ind w:left="-142"/>
                            <w:jc w:val="center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0"/>
                              <w:szCs w:val="40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Üçgende Açı</w:t>
                          </w:r>
                        </w:p>
                        <w:p w14:paraId="22FD7351" w14:textId="77777777" w:rsidR="00353AB9" w:rsidRDefault="00353AB9" w:rsidP="00353AB9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703DBB7F" w14:textId="77777777" w:rsidR="00353AB9" w:rsidRDefault="00353AB9" w:rsidP="00353AB9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0B4EE582" w14:textId="77777777" w:rsidR="00353AB9" w:rsidRDefault="00353AB9" w:rsidP="00353AB9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6CC77521" w14:textId="77777777" w:rsidR="00353AB9" w:rsidRDefault="00353AB9" w:rsidP="00353AB9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3AE56913" w14:textId="77777777" w:rsidR="00353AB9" w:rsidRPr="003A5DA6" w:rsidRDefault="00353AB9" w:rsidP="00353AB9">
                          <w:pPr>
                            <w:jc w:val="center"/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Ler0</w:t>
                          </w:r>
                        </w:p>
                      </w:txbxContent>
                    </v:textbox>
                  </v:shape>
                </v:group>
                <v:group id="Grup 1712040834" o:spid="_x0000_s1135" style="position:absolute;top:95;width:11620;height:6286" coordorigin=",1143" coordsize="11620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">
                  <v:shape id="Resim 1712040835" o:spid="_x0000_s1136" type="#_x0000_t75" style="position:absolute;left:3070;top:1143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">
                    <v:imagedata r:id="rId11" o:title="logo chatgpt yazısız"/>
                    <v:path arrowok="t"/>
                  </v:shape>
                  <v:shape id="_x0000_s1137" type="#_x0000_t202" style="position:absolute;top:5048;width:11620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" filled="f" stroked="f">
                    <v:textbox>
                      <w:txbxContent>
                        <w:p w14:paraId="0DFCE1EF" w14:textId="77777777" w:rsidR="00353AB9" w:rsidRDefault="00353AB9" w:rsidP="00353AB9">
                          <w:pPr>
                            <w:jc w:val="center"/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matematikchi.net</w:t>
                          </w:r>
                        </w:p>
                        <w:p w14:paraId="3974541C" w14:textId="77777777" w:rsidR="00353AB9" w:rsidRDefault="00353AB9" w:rsidP="00353AB9">
                          <w:pPr>
                            <w:jc w:val="center"/>
                            <w:rPr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38E827C1" w14:textId="334AFA22" w:rsidR="00F077CA" w:rsidRDefault="00353AB9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491276F8">
          <v:shape id="_x0000_s1702" type="#_x0000_t75" style="position:absolute;left:0;text-align:left;margin-left:3.65pt;margin-top:66.5pt;width:12pt;height:13pt;z-index:252418048;mso-position-horizontal-relative:text;mso-position-vertical-relative:page">
            <v:imagedata r:id="rId326" o:title=""/>
            <w10:wrap anchory="page"/>
          </v:shape>
          <o:OLEObject Type="Embed" ProgID="Equation.DSMT4" ShapeID="_x0000_s1702" DrawAspect="Content" ObjectID="_1835472887" r:id="rId327"/>
        </w:object>
      </w:r>
      <w:r>
        <w:rPr>
          <w:noProof/>
          <w:lang w:eastAsia="tr-TR"/>
        </w:rPr>
        <w:drawing>
          <wp:anchor distT="0" distB="0" distL="114300" distR="114300" simplePos="0" relativeHeight="252555264" behindDoc="0" locked="0" layoutInCell="1" allowOverlap="1" wp14:anchorId="6403C703" wp14:editId="5D7CDC21">
            <wp:simplePos x="0" y="0"/>
            <wp:positionH relativeFrom="margin">
              <wp:posOffset>247650</wp:posOffset>
            </wp:positionH>
            <wp:positionV relativeFrom="paragraph">
              <wp:posOffset>126365</wp:posOffset>
            </wp:positionV>
            <wp:extent cx="2857500" cy="2014220"/>
            <wp:effectExtent l="0" t="0" r="0" b="5080"/>
            <wp:wrapNone/>
            <wp:docPr id="1084159630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159630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014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D49F73F" w14:textId="1BFD4464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99F0773" w14:textId="2E4D5563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4ED9F45" w14:textId="36502A1B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3465AF8" w14:textId="77777777" w:rsidR="00AC0D29" w:rsidRDefault="00AC0D29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B03E165" w14:textId="4B33670E" w:rsidR="00F077CA" w:rsidRDefault="00D5157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AD76E17">
          <v:shape id="_x0000_s1768" type="#_x0000_t75" style="position:absolute;left:0;text-align:left;margin-left:16.05pt;margin-top:231.05pt;width:255.8pt;height:39pt;z-index:252557312;mso-position-horizontal-relative:text;mso-position-vertical-relative:page">
            <v:imagedata r:id="rId329" o:title=""/>
            <w10:wrap anchory="page"/>
          </v:shape>
          <o:OLEObject Type="Embed" ProgID="Equation.DSMT4" ShapeID="_x0000_s1768" DrawAspect="Content" ObjectID="_1835472888" r:id="rId330"/>
        </w:object>
      </w:r>
    </w:p>
    <w:p w14:paraId="0EEADCE6" w14:textId="35BDBE1E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3292B1C" w14:textId="784A96A1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D67BCEB" w14:textId="63283ADD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FC764DA" w14:textId="6081A4C2" w:rsidR="00F077CA" w:rsidRDefault="00F015BB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578816" behindDoc="0" locked="0" layoutInCell="1" allowOverlap="1" wp14:anchorId="03643404" wp14:editId="0BC3CB06">
            <wp:simplePos x="0" y="0"/>
            <wp:positionH relativeFrom="margin">
              <wp:posOffset>152400</wp:posOffset>
            </wp:positionH>
            <wp:positionV relativeFrom="paragraph">
              <wp:posOffset>10160</wp:posOffset>
            </wp:positionV>
            <wp:extent cx="2572385" cy="1952625"/>
            <wp:effectExtent l="0" t="0" r="0" b="0"/>
            <wp:wrapNone/>
            <wp:docPr id="865891890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891890" name=""/>
                    <pic:cNvPicPr/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257238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74E519" w14:textId="46C64398" w:rsidR="00F077CA" w:rsidRDefault="00D5157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91E4F5C">
          <v:shape id="_x0000_s1777" type="#_x0000_t75" style="position:absolute;left:0;text-align:left;margin-left:9.65pt;margin-top:318.7pt;width:11.95pt;height:13pt;z-index:252580864;mso-position-horizontal-relative:text;mso-position-vertical-relative:page">
            <v:imagedata r:id="rId332" o:title=""/>
            <w10:wrap anchory="page"/>
          </v:shape>
          <o:OLEObject Type="Embed" ProgID="Equation.DSMT4" ShapeID="_x0000_s1777" DrawAspect="Content" ObjectID="_1835472889" r:id="rId333"/>
        </w:object>
      </w:r>
    </w:p>
    <w:p w14:paraId="3285CB1F" w14:textId="654A9FFD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1CE3256" w14:textId="21B1E8D6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E6DF16B" w14:textId="7C9E96E6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AD39075" w14:textId="5E8B504F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1599245" w14:textId="07F2AFCD" w:rsidR="00F077CA" w:rsidRDefault="00D5157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</w:rPr>
        <w:object w:dxaOrig="1440" w:dyaOrig="1440" w14:anchorId="1AD76E17">
          <v:shape id="_x0000_s1776" type="#_x0000_t75" style="position:absolute;left:0;text-align:left;margin-left:33.65pt;margin-top:463.6pt;width:181.05pt;height:40pt;z-index:252579840;mso-position-horizontal-relative:text;mso-position-vertical-relative:page">
            <v:imagedata r:id="rId334" o:title=""/>
            <w10:wrap anchory="page"/>
          </v:shape>
          <o:OLEObject Type="Embed" ProgID="Equation.DSMT4" ShapeID="_x0000_s1776" DrawAspect="Content" ObjectID="_1835472890" r:id="rId335"/>
        </w:object>
      </w:r>
    </w:p>
    <w:p w14:paraId="144D62FF" w14:textId="647C61C5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7DB82E9" w14:textId="294FABFB" w:rsidR="00F077CA" w:rsidRDefault="00F015BB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573696" behindDoc="0" locked="0" layoutInCell="1" allowOverlap="1" wp14:anchorId="235E2BBF" wp14:editId="70857846">
            <wp:simplePos x="0" y="0"/>
            <wp:positionH relativeFrom="column">
              <wp:align>right</wp:align>
            </wp:positionH>
            <wp:positionV relativeFrom="paragraph">
              <wp:posOffset>349885</wp:posOffset>
            </wp:positionV>
            <wp:extent cx="3228975" cy="1732280"/>
            <wp:effectExtent l="0" t="0" r="9525" b="1270"/>
            <wp:wrapNone/>
            <wp:docPr id="1861056322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056322" name=""/>
                    <pic:cNvPicPr/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732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91E4F5C">
          <v:shape id="_x0000_s1779" type="#_x0000_t75" style="position:absolute;left:0;text-align:left;margin-left:8.15pt;margin-top:16.8pt;width:11.95pt;height:13pt;z-index:252582912;mso-position-horizontal-relative:text;mso-position-vertical-relative:text">
            <v:imagedata r:id="rId337" o:title=""/>
          </v:shape>
          <o:OLEObject Type="Embed" ProgID="Equation.DSMT4" ShapeID="_x0000_s1779" DrawAspect="Content" ObjectID="_1835472891" r:id="rId338"/>
        </w:object>
      </w:r>
    </w:p>
    <w:p w14:paraId="3B3A2047" w14:textId="46517261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FF5128B" w14:textId="3E935250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88496F9" w14:textId="5DA61214" w:rsidR="00861751" w:rsidRDefault="00861751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AE9A2D8" w14:textId="77777777" w:rsidR="00861751" w:rsidRDefault="00861751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A9E6C5E" w14:textId="4AB3EAA2" w:rsidR="00861751" w:rsidRDefault="00861751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7D534AA" w14:textId="733D38B7" w:rsidR="00F077CA" w:rsidRDefault="00D5157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AD76E17">
          <v:shape id="_x0000_s1778" type="#_x0000_t75" style="position:absolute;left:0;text-align:left;margin-left:29.15pt;margin-top:4.5pt;width:181.05pt;height:40pt;z-index:252581888;mso-position-horizontal-relative:text;mso-position-vertical-relative:text">
            <v:imagedata r:id="rId339" o:title=""/>
          </v:shape>
          <o:OLEObject Type="Embed" ProgID="Equation.DSMT4" ShapeID="_x0000_s1778" DrawAspect="Content" ObjectID="_1835472892" r:id="rId340"/>
        </w:object>
      </w:r>
    </w:p>
    <w:p w14:paraId="09523341" w14:textId="790F3AD6" w:rsidR="00F077CA" w:rsidRDefault="00F077CA" w:rsidP="00F077C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18501C2" w14:textId="0A4976F0" w:rsidR="00F077CA" w:rsidRDefault="007C44D4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06" type="#_x0000_t75" style="position:absolute;left:0;text-align:left;margin-left:57.5pt;margin-top:808.8pt;width:166pt;height:15.7pt;z-index:253009920;mso-position-horizontal-relative:text;mso-position-vertical-relative:page">
            <v:imagedata r:id="rId341" o:title=""/>
            <w10:wrap anchory="page"/>
          </v:shape>
          <o:OLEObject Type="Embed" ProgID="Equation.DSMT4" ShapeID="_x0000_s2006" DrawAspect="Content" ObjectID="_1835472893" r:id="rId342"/>
        </w:object>
      </w:r>
      <w:r w:rsidR="00CE555D"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407808" behindDoc="0" locked="0" layoutInCell="1" allowOverlap="1" wp14:anchorId="3C02C357" wp14:editId="59695DD3">
                <wp:simplePos x="0" y="0"/>
                <wp:positionH relativeFrom="margin">
                  <wp:posOffset>1197610</wp:posOffset>
                </wp:positionH>
                <wp:positionV relativeFrom="page">
                  <wp:posOffset>9937115</wp:posOffset>
                </wp:positionV>
                <wp:extent cx="4746625" cy="324485"/>
                <wp:effectExtent l="0" t="0" r="0" b="0"/>
                <wp:wrapNone/>
                <wp:docPr id="1443240987" name="Grup 14432409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1084948995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AF67BB" w14:textId="77777777" w:rsidR="00D5157A" w:rsidRDefault="00D5157A" w:rsidP="00CE555D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957634" name="Ok: Sağ 351957634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02C357" id="Grup 1443240987" o:spid="_x0000_s1138" style="position:absolute;left:0;text-align:left;margin-left:94.3pt;margin-top:782.45pt;width:373.75pt;height:25.55pt;z-index:252407808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">
                <v:shape id="_x0000_s1139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" filled="f" stroked="f">
                  <v:textbox>
                    <w:txbxContent>
                      <w:p w14:paraId="17AF67BB" w14:textId="77777777" w:rsidR="00D5157A" w:rsidRDefault="00D5157A" w:rsidP="00CE555D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351957634" o:spid="_x0000_s1140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" adj="16435" fillcolor="red" strokecolor="windowText" strokeweight="1.25pt"/>
                <w10:wrap anchorx="margin" anchory="page"/>
              </v:group>
            </w:pict>
          </mc:Fallback>
        </mc:AlternateContent>
      </w:r>
    </w:p>
    <w:p w14:paraId="56A12B58" w14:textId="697BB3B6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008ADD5" w14:textId="6A166B8B" w:rsidR="00F077CA" w:rsidRDefault="00353AB9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096437" behindDoc="0" locked="0" layoutInCell="1" allowOverlap="1" wp14:anchorId="48B08F19" wp14:editId="14D40466">
            <wp:simplePos x="0" y="0"/>
            <wp:positionH relativeFrom="column">
              <wp:posOffset>183516</wp:posOffset>
            </wp:positionH>
            <wp:positionV relativeFrom="paragraph">
              <wp:posOffset>86360</wp:posOffset>
            </wp:positionV>
            <wp:extent cx="2286000" cy="1883817"/>
            <wp:effectExtent l="0" t="0" r="0" b="2540"/>
            <wp:wrapNone/>
            <wp:docPr id="49744620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446201" name=""/>
                    <pic:cNvPicPr/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289292" cy="1886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44BB60C">
          <v:shape id="_x0000_s1713" type="#_x0000_t75" style="position:absolute;left:0;text-align:left;margin-left:-8.3pt;margin-top:65pt;width:11.95pt;height:13pt;z-index:252437504;mso-position-horizontal-relative:text;mso-position-vertical-relative:page">
            <v:imagedata r:id="rId344" o:title=""/>
            <w10:wrap anchory="page"/>
          </v:shape>
          <o:OLEObject Type="Embed" ProgID="Equation.DSMT4" ShapeID="_x0000_s1713" DrawAspect="Content" ObjectID="_1835472894" r:id="rId345"/>
        </w:object>
      </w:r>
    </w:p>
    <w:p w14:paraId="68017634" w14:textId="4338EAB9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B20A114" w14:textId="72CCC220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DD04ADD" w14:textId="6237B588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AD4EEE1" w14:textId="77777777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5DD0B79" w14:textId="041E6AE6" w:rsidR="00F077CA" w:rsidRDefault="00D5157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AD76E17">
          <v:shape id="_x0000_s1773" type="#_x0000_t75" style="position:absolute;left:0;text-align:left;margin-left:21.65pt;margin-top:214.55pt;width:222.25pt;height:53pt;z-index:252569600;mso-position-horizontal-relative:text;mso-position-vertical-relative:page">
            <v:imagedata r:id="rId346" o:title=""/>
            <w10:wrap anchory="page"/>
          </v:shape>
          <o:OLEObject Type="Embed" ProgID="Equation.DSMT4" ShapeID="_x0000_s1773" DrawAspect="Content" ObjectID="_1835472895" r:id="rId347"/>
        </w:object>
      </w:r>
    </w:p>
    <w:p w14:paraId="6C0E03B6" w14:textId="6C2C8CB2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0B14664" w14:textId="6E19FEE7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BE64C1C" w14:textId="7654C865" w:rsidR="00F077CA" w:rsidRDefault="00F015BB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563456" behindDoc="0" locked="0" layoutInCell="1" allowOverlap="1" wp14:anchorId="3599ECD5" wp14:editId="5E00916A">
            <wp:simplePos x="0" y="0"/>
            <wp:positionH relativeFrom="column">
              <wp:posOffset>135890</wp:posOffset>
            </wp:positionH>
            <wp:positionV relativeFrom="paragraph">
              <wp:posOffset>36195</wp:posOffset>
            </wp:positionV>
            <wp:extent cx="2454283" cy="2247900"/>
            <wp:effectExtent l="0" t="0" r="3175" b="0"/>
            <wp:wrapNone/>
            <wp:docPr id="2143914339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76858" name=""/>
                    <pic:cNvPicPr/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2454283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02A9A9" w14:textId="3BB5049C" w:rsidR="00F077CA" w:rsidRDefault="00D5157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91E4F5C">
          <v:shape id="_x0000_s1772" type="#_x0000_t75" style="position:absolute;left:0;text-align:left;margin-left:-9.7pt;margin-top:292.45pt;width:15.95pt;height:13pt;z-index:252565504;mso-position-horizontal-relative:text;mso-position-vertical-relative:page">
            <v:imagedata r:id="rId349" o:title=""/>
            <w10:wrap anchory="page"/>
          </v:shape>
          <o:OLEObject Type="Embed" ProgID="Equation.DSMT4" ShapeID="_x0000_s1772" DrawAspect="Content" ObjectID="_1835472896" r:id="rId350"/>
        </w:object>
      </w:r>
    </w:p>
    <w:p w14:paraId="5A3389EA" w14:textId="28C60A13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63EC7D4" w14:textId="24298285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184C01F" w14:textId="1ED9EB24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CCB3044" w14:textId="6780FFFB" w:rsidR="00F077CA" w:rsidRDefault="00D5157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AD76E17">
          <v:shape id="_x0000_s1771" type="#_x0000_t75" style="position:absolute;left:0;text-align:left;margin-left:2.7pt;margin-top:457.6pt;width:251pt;height:58pt;z-index:252564480;mso-position-horizontal-relative:text;mso-position-vertical-relative:page">
            <v:imagedata r:id="rId351" o:title=""/>
            <w10:wrap anchory="page"/>
          </v:shape>
          <o:OLEObject Type="Embed" ProgID="Equation.DSMT4" ShapeID="_x0000_s1771" DrawAspect="Content" ObjectID="_1835472897" r:id="rId352"/>
        </w:object>
      </w:r>
    </w:p>
    <w:p w14:paraId="2A0773BA" w14:textId="11F468D8" w:rsidR="00F077CA" w:rsidRDefault="00F077C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E2668F7" w14:textId="77777777" w:rsidR="003D72D0" w:rsidRDefault="003D72D0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5B110DA" w14:textId="40AB5728" w:rsidR="003D72D0" w:rsidRDefault="003D72D0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DC08538" w14:textId="13DC0651" w:rsidR="003D72D0" w:rsidRDefault="003D72D0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EE93751" w14:textId="7AEAFC6E" w:rsidR="003D72D0" w:rsidRDefault="00F015BB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559360" behindDoc="0" locked="0" layoutInCell="1" allowOverlap="1" wp14:anchorId="7C96D44B" wp14:editId="0AE94675">
            <wp:simplePos x="0" y="0"/>
            <wp:positionH relativeFrom="column">
              <wp:posOffset>154940</wp:posOffset>
            </wp:positionH>
            <wp:positionV relativeFrom="paragraph">
              <wp:posOffset>13971</wp:posOffset>
            </wp:positionV>
            <wp:extent cx="2790825" cy="1984102"/>
            <wp:effectExtent l="0" t="0" r="0" b="0"/>
            <wp:wrapNone/>
            <wp:docPr id="189833632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652531" name=""/>
                    <pic:cNvPicPr/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2792316" cy="19851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60E18B" w14:textId="507D4F92" w:rsidR="003D72D0" w:rsidRDefault="00D5157A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5A730F6">
          <v:shape id="_x0000_s1775" type="#_x0000_t75" style="position:absolute;left:0;text-align:left;margin-left:-10.55pt;margin-top:562.7pt;width:14.95pt;height:13pt;z-index:252575744;mso-position-horizontal-relative:text;mso-position-vertical-relative:page">
            <v:imagedata r:id="rId354" o:title=""/>
            <w10:wrap anchory="page"/>
          </v:shape>
          <o:OLEObject Type="Embed" ProgID="Equation.DSMT4" ShapeID="_x0000_s1775" DrawAspect="Content" ObjectID="_1835472898" r:id="rId355"/>
        </w:object>
      </w:r>
    </w:p>
    <w:p w14:paraId="2D8A7830" w14:textId="77777777" w:rsidR="003D72D0" w:rsidRDefault="003D72D0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D1B65F1" w14:textId="77777777" w:rsidR="003D72D0" w:rsidRDefault="003D72D0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D0C00BD" w14:textId="77777777" w:rsidR="00AC0D29" w:rsidRDefault="00AC0D29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62D422A" w14:textId="235E2B88" w:rsidR="003D72D0" w:rsidRDefault="00353AB9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A0E2796">
          <v:shape id="_x0000_s1769" type="#_x0000_t75" style="position:absolute;left:0;text-align:left;margin-left:16.2pt;margin-top:714.65pt;width:235.05pt;height:65pt;z-index:252560384;mso-position-horizontal-relative:text;mso-position-vertical-relative:page">
            <v:imagedata r:id="rId356" o:title=""/>
            <w10:wrap anchory="page"/>
          </v:shape>
          <o:OLEObject Type="Embed" ProgID="Equation.DSMT4" ShapeID="_x0000_s1769" DrawAspect="Content" ObjectID="_1835472899" r:id="rId357"/>
        </w:object>
      </w:r>
    </w:p>
    <w:p w14:paraId="4BFCC7FD" w14:textId="77777777" w:rsidR="00F015BB" w:rsidRDefault="00F015BB" w:rsidP="00CE555D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7FE6DB3" w14:textId="69E8CF1B" w:rsidR="00F077CA" w:rsidRDefault="00D5157A" w:rsidP="00CE555D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05" type="#_x0000_t75" style="position:absolute;margin-left:47.15pt;margin-top:809.5pt;width:178pt;height:15.7pt;z-index:253008896;mso-position-horizontal-relative:text;mso-position-vertical-relative:page">
            <v:imagedata r:id="rId358" o:title=""/>
            <w10:wrap anchory="page"/>
          </v:shape>
          <o:OLEObject Type="Embed" ProgID="Equation.DSMT4" ShapeID="_x0000_s2005" DrawAspect="Content" ObjectID="_1835472900" r:id="rId359"/>
        </w:object>
      </w:r>
      <w:bookmarkEnd w:id="1"/>
    </w:p>
    <w:p w14:paraId="4ED07B70" w14:textId="6CAF08A2" w:rsidR="00861751" w:rsidRDefault="007C44D4" w:rsidP="00861751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bookmarkStart w:id="2" w:name="_Hlk165546473"/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10272" behindDoc="0" locked="0" layoutInCell="1" allowOverlap="1" wp14:anchorId="5068C4D2" wp14:editId="16B5EF1B">
                <wp:simplePos x="0" y="0"/>
                <wp:positionH relativeFrom="column">
                  <wp:posOffset>-77470</wp:posOffset>
                </wp:positionH>
                <wp:positionV relativeFrom="paragraph">
                  <wp:posOffset>-228600</wp:posOffset>
                </wp:positionV>
                <wp:extent cx="7343775" cy="9715500"/>
                <wp:effectExtent l="0" t="0" r="9525" b="38100"/>
                <wp:wrapNone/>
                <wp:docPr id="1712040838" name="Grup 17120408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9715500"/>
                          <a:chOff x="0" y="0"/>
                          <a:chExt cx="7343775" cy="9715500"/>
                        </a:xfrm>
                      </wpg:grpSpPr>
                      <wpg:grpSp>
                        <wpg:cNvPr id="1712040839" name="Grup 1712040839"/>
                        <wpg:cNvGrpSpPr/>
                        <wpg:grpSpPr>
                          <a:xfrm>
                            <a:off x="0" y="0"/>
                            <a:ext cx="7343775" cy="9715500"/>
                            <a:chOff x="0" y="0"/>
                            <a:chExt cx="7343775" cy="9715500"/>
                          </a:xfrm>
                        </wpg:grpSpPr>
                        <wpg:grpSp>
                          <wpg:cNvPr id="1712040840" name="Grup 1712040840"/>
                          <wpg:cNvGrpSpPr/>
                          <wpg:grpSpPr>
                            <a:xfrm>
                              <a:off x="0" y="0"/>
                              <a:ext cx="7343775" cy="747395"/>
                              <a:chOff x="0" y="0"/>
                              <a:chExt cx="7343775" cy="747395"/>
                            </a:xfrm>
                          </wpg:grpSpPr>
                          <pic:pic xmlns:pic="http://schemas.openxmlformats.org/drawingml/2006/picture">
                            <pic:nvPicPr>
                              <pic:cNvPr id="1712040841" name="Resim 171204084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28675" cy="747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1712040842" name="Grup 1712040842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12040843" name="Resim 1712040843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712040844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D09F8E5" w14:textId="77777777" w:rsidR="007C44D4" w:rsidRDefault="007C44D4" w:rsidP="007C44D4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729E34DE" w14:textId="77777777" w:rsidR="007C44D4" w:rsidRPr="00EC65B7" w:rsidRDefault="007C44D4" w:rsidP="007C44D4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712040845" name="Düz Bağlayıcı 1712040845"/>
                          <wps:cNvCnPr/>
                          <wps:spPr>
                            <a:xfrm flipV="1">
                              <a:off x="57150" y="7239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2040846" name="Düz Bağlayıcı 1712040846"/>
                          <wps:cNvCnPr/>
                          <wps:spPr>
                            <a:xfrm>
                              <a:off x="3638550" y="714375"/>
                              <a:ext cx="0" cy="9000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2040847" name="Düz Bağlayıcı 1712040847"/>
                          <wps:cNvCnPr/>
                          <wps:spPr>
                            <a:xfrm flipV="1">
                              <a:off x="76200" y="97155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712040848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1" y="114300"/>
                            <a:ext cx="2533649" cy="498475"/>
                          </a:xfrm>
                          <a:custGeom>
                            <a:avLst/>
                            <a:gdLst>
                              <a:gd name="connsiteX0" fmla="*/ 0 w 3438525"/>
                              <a:gd name="connsiteY0" fmla="*/ 0 h 485775"/>
                              <a:gd name="connsiteX1" fmla="*/ 653320 w 3438525"/>
                              <a:gd name="connsiteY1" fmla="*/ 0 h 485775"/>
                              <a:gd name="connsiteX2" fmla="*/ 1409795 w 3438525"/>
                              <a:gd name="connsiteY2" fmla="*/ 0 h 485775"/>
                              <a:gd name="connsiteX3" fmla="*/ 2063115 w 3438525"/>
                              <a:gd name="connsiteY3" fmla="*/ 0 h 485775"/>
                              <a:gd name="connsiteX4" fmla="*/ 2785205 w 3438525"/>
                              <a:gd name="connsiteY4" fmla="*/ 0 h 485775"/>
                              <a:gd name="connsiteX5" fmla="*/ 3438525 w 3438525"/>
                              <a:gd name="connsiteY5" fmla="*/ 0 h 485775"/>
                              <a:gd name="connsiteX6" fmla="*/ 3438525 w 3438525"/>
                              <a:gd name="connsiteY6" fmla="*/ 485775 h 485775"/>
                              <a:gd name="connsiteX7" fmla="*/ 2682050 w 3438525"/>
                              <a:gd name="connsiteY7" fmla="*/ 485775 h 485775"/>
                              <a:gd name="connsiteX8" fmla="*/ 1959959 w 3438525"/>
                              <a:gd name="connsiteY8" fmla="*/ 485775 h 485775"/>
                              <a:gd name="connsiteX9" fmla="*/ 1341025 w 3438525"/>
                              <a:gd name="connsiteY9" fmla="*/ 485775 h 485775"/>
                              <a:gd name="connsiteX10" fmla="*/ 687705 w 3438525"/>
                              <a:gd name="connsiteY10" fmla="*/ 485775 h 485775"/>
                              <a:gd name="connsiteX11" fmla="*/ 0 w 3438525"/>
                              <a:gd name="connsiteY11" fmla="*/ 485775 h 485775"/>
                              <a:gd name="connsiteX12" fmla="*/ 0 w 3438525"/>
                              <a:gd name="connsiteY12" fmla="*/ 0 h 4857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3438525" h="485775" fill="none" extrusionOk="0">
                                <a:moveTo>
                                  <a:pt x="0" y="0"/>
                                </a:moveTo>
                                <a:cubicBezTo>
                                  <a:pt x="131012" y="-17223"/>
                                  <a:pt x="485281" y="7096"/>
                                  <a:pt x="653320" y="0"/>
                                </a:cubicBezTo>
                                <a:cubicBezTo>
                                  <a:pt x="821359" y="-7096"/>
                                  <a:pt x="1198634" y="-29112"/>
                                  <a:pt x="1409795" y="0"/>
                                </a:cubicBezTo>
                                <a:cubicBezTo>
                                  <a:pt x="1620956" y="29112"/>
                                  <a:pt x="1781085" y="-4953"/>
                                  <a:pt x="2063115" y="0"/>
                                </a:cubicBezTo>
                                <a:cubicBezTo>
                                  <a:pt x="2345145" y="4953"/>
                                  <a:pt x="2556254" y="-5023"/>
                                  <a:pt x="2785205" y="0"/>
                                </a:cubicBezTo>
                                <a:cubicBezTo>
                                  <a:pt x="3014156" y="5023"/>
                                  <a:pt x="3290110" y="413"/>
                                  <a:pt x="3438525" y="0"/>
                                </a:cubicBezTo>
                                <a:cubicBezTo>
                                  <a:pt x="3426524" y="229517"/>
                                  <a:pt x="3430107" y="336955"/>
                                  <a:pt x="3438525" y="485775"/>
                                </a:cubicBezTo>
                                <a:cubicBezTo>
                                  <a:pt x="3223954" y="521564"/>
                                  <a:pt x="3054683" y="516888"/>
                                  <a:pt x="2682050" y="485775"/>
                                </a:cubicBezTo>
                                <a:cubicBezTo>
                                  <a:pt x="2309417" y="454662"/>
                                  <a:pt x="2117093" y="462217"/>
                                  <a:pt x="1959959" y="485775"/>
                                </a:cubicBezTo>
                                <a:cubicBezTo>
                                  <a:pt x="1802825" y="509333"/>
                                  <a:pt x="1645224" y="458788"/>
                                  <a:pt x="1341025" y="485775"/>
                                </a:cubicBezTo>
                                <a:cubicBezTo>
                                  <a:pt x="1036826" y="512762"/>
                                  <a:pt x="971967" y="516988"/>
                                  <a:pt x="687705" y="485775"/>
                                </a:cubicBezTo>
                                <a:cubicBezTo>
                                  <a:pt x="403443" y="454562"/>
                                  <a:pt x="205622" y="493120"/>
                                  <a:pt x="0" y="485775"/>
                                </a:cubicBezTo>
                                <a:cubicBezTo>
                                  <a:pt x="21536" y="272368"/>
                                  <a:pt x="-19933" y="224051"/>
                                  <a:pt x="0" y="0"/>
                                </a:cubicBezTo>
                                <a:close/>
                              </a:path>
                              <a:path w="3438525" h="485775" stroke="0" extrusionOk="0">
                                <a:moveTo>
                                  <a:pt x="0" y="0"/>
                                </a:moveTo>
                                <a:cubicBezTo>
                                  <a:pt x="238866" y="30959"/>
                                  <a:pt x="451560" y="-10636"/>
                                  <a:pt x="653320" y="0"/>
                                </a:cubicBezTo>
                                <a:cubicBezTo>
                                  <a:pt x="855080" y="10636"/>
                                  <a:pt x="1074900" y="10576"/>
                                  <a:pt x="1306640" y="0"/>
                                </a:cubicBezTo>
                                <a:cubicBezTo>
                                  <a:pt x="1538380" y="-10576"/>
                                  <a:pt x="1739445" y="19541"/>
                                  <a:pt x="1959959" y="0"/>
                                </a:cubicBezTo>
                                <a:cubicBezTo>
                                  <a:pt x="2180473" y="-19541"/>
                                  <a:pt x="2406173" y="-37159"/>
                                  <a:pt x="2716435" y="0"/>
                                </a:cubicBezTo>
                                <a:cubicBezTo>
                                  <a:pt x="3026697" y="37159"/>
                                  <a:pt x="3206051" y="-1898"/>
                                  <a:pt x="3438525" y="0"/>
                                </a:cubicBezTo>
                                <a:cubicBezTo>
                                  <a:pt x="3425935" y="212120"/>
                                  <a:pt x="3430629" y="356492"/>
                                  <a:pt x="3438525" y="485775"/>
                                </a:cubicBezTo>
                                <a:cubicBezTo>
                                  <a:pt x="3132779" y="451934"/>
                                  <a:pt x="3034893" y="465641"/>
                                  <a:pt x="2682050" y="485775"/>
                                </a:cubicBezTo>
                                <a:cubicBezTo>
                                  <a:pt x="2329207" y="505909"/>
                                  <a:pt x="2237511" y="500172"/>
                                  <a:pt x="1994344" y="485775"/>
                                </a:cubicBezTo>
                                <a:cubicBezTo>
                                  <a:pt x="1751177" y="471378"/>
                                  <a:pt x="1396270" y="501164"/>
                                  <a:pt x="1237869" y="485775"/>
                                </a:cubicBezTo>
                                <a:cubicBezTo>
                                  <a:pt x="1079469" y="470386"/>
                                  <a:pt x="575495" y="486570"/>
                                  <a:pt x="0" y="485775"/>
                                </a:cubicBezTo>
                                <a:cubicBezTo>
                                  <a:pt x="21757" y="250145"/>
                                  <a:pt x="610" y="215932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rgbClr val="FFFFFF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FFFFFF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FFFF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2700000" scaled="1"/>
                            <a:tileRect/>
                          </a:gradFill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  <a:extLst>
                              <a:ext uri="{C807C97D-BFC1-408E-A445-0C87EB9F89A2}">
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<a:prstGeom prst="rect">
                                    <a:avLst/>
                                  </a:prstGeom>
                                  <ask:type>
                                    <ask:lineSketchFreehand/>
                                  </ask:type>
                                </ask:lineSketchStyleProps>
                              </a:ext>
                            </a:extLst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3A5F1405" w14:textId="77777777" w:rsidR="007C44D4" w:rsidRPr="00786C32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jc w:val="center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786C32"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0"/>
                                  <w:szCs w:val="40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Üçgende Açı</w:t>
                              </w:r>
                            </w:p>
                            <w:p w14:paraId="6C8FE8E4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67E6744D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0F08A962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5A56CE4C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4F350E34" w14:textId="77777777" w:rsidR="007C44D4" w:rsidRPr="003A5DA6" w:rsidRDefault="007C44D4" w:rsidP="007C44D4">
                              <w:pPr>
                                <w:jc w:val="center"/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Ler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68C4D2" id="Grup 1712040838" o:spid="_x0000_s1141" style="position:absolute;margin-left:-6.1pt;margin-top:-18pt;width:578.25pt;height:765pt;z-index:253110272" coordsize="73437,97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">
                <v:group id="Grup 1712040839" o:spid="_x0000_s1142" style="position:absolute;width:73437;height:97155" coordsize="73437,9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">
                  <v:group id="Grup 1712040840" o:spid="_x0000_s1143" style="position:absolute;width:73437;height:7473" coordsize="73437,7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">
                    <v:shape id="Resim 1712040841" o:spid="_x0000_s1144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">
                      <v:imagedata r:id="rId10" o:title=""/>
                      <v:path arrowok="t"/>
                    </v:shape>
                    <v:group id="Grup 1712040842" o:spid="_x0000_s1145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">
                      <v:shape id="Resim 1712040843" o:spid="_x0000_s1146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">
                        <v:imagedata r:id="rId11" o:title="logo chatgpt yazısız"/>
                        <v:path arrowok="t"/>
                      </v:shape>
                      <v:shape id="_x0000_s1147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" filled="f" stroked="f">
                        <v:textbox>
                          <w:txbxContent>
                            <w:p w14:paraId="2D09F8E5" w14:textId="77777777" w:rsidR="007C44D4" w:rsidRDefault="007C44D4" w:rsidP="007C44D4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729E34DE" w14:textId="77777777" w:rsidR="007C44D4" w:rsidRPr="00EC65B7" w:rsidRDefault="007C44D4" w:rsidP="007C44D4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  <v:line id="Düz Bağlayıcı 1712040845" o:spid="_x0000_s1148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" strokecolor="black [3213]" strokeweight="2.25pt">
                    <v:stroke joinstyle="miter"/>
                  </v:line>
                  <v:line id="Düz Bağlayıcı 1712040846" o:spid="_x0000_s1149" style="position:absolute;visibility:visible;mso-wrap-style:square" from="36385,7143" to="36385,9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" strokecolor="black [3213]" strokeweight="2.25pt">
                    <v:stroke joinstyle="miter"/>
                  </v:line>
                  <v:line id="Düz Bağlayıcı 1712040847" o:spid="_x0000_s1150" style="position:absolute;flip:y;visibility:visible;mso-wrap-style:square" from="762,97155" to="72758,9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" strokecolor="black [3213]" strokeweight="2.25pt">
                    <v:stroke joinstyle="miter"/>
                  </v:line>
                </v:group>
                <v:shape id="_x0000_s1151" style="position:absolute;left:24003;top:1143;width:25336;height:498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<v:fill rotate="t" angle="45" colors="0 #959595;.5 #d6d6d6;1 white" focus="100%" type="gradient"/>
                  <v:stroke joinstyle="miter"/>
                  <v:shadow on="t" color="black" opacity="26214f" origin=",-.5" offset="0,3pt"/>
                  <v:formulas/>
                  <v:path o:extrusionok="f" o:connecttype="custom" o:connectlocs="0,0;481393,0;1038796,0;1520189,0;2052256,0;2533649,0;2533649,498475;1976247,498475;1444180,498475;988123,498475;506730,498475;0,498475;0,0" o:connectangles="0,0,0,0,0,0,0,0,0,0,0,0,0" textboxrect="0,0,3438525,485775"/>
                  <v:textbox inset="0,1mm,0,0">
                    <w:txbxContent>
                      <w:p w14:paraId="3A5F1405" w14:textId="77777777" w:rsidR="007C44D4" w:rsidRPr="00786C32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jc w:val="center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  <w:sz w:val="40"/>
                            <w:szCs w:val="40"/>
                          </w:rPr>
                        </w:pPr>
                        <w:r w:rsidRPr="00786C32"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0"/>
                            <w:szCs w:val="40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Üçgende Açı</w:t>
                        </w:r>
                      </w:p>
                      <w:p w14:paraId="6C8FE8E4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67E6744D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0F08A962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5A56CE4C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4F350E34" w14:textId="77777777" w:rsidR="007C44D4" w:rsidRPr="003A5DA6" w:rsidRDefault="007C44D4" w:rsidP="007C44D4">
                        <w:pPr>
                          <w:jc w:val="center"/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Ler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tr-TR"/>
        </w:rPr>
        <w:drawing>
          <wp:anchor distT="0" distB="0" distL="114300" distR="114300" simplePos="0" relativeHeight="253081600" behindDoc="0" locked="0" layoutInCell="1" allowOverlap="1" wp14:anchorId="26DA95C1" wp14:editId="11EB29AA">
            <wp:simplePos x="0" y="0"/>
            <wp:positionH relativeFrom="column">
              <wp:posOffset>752475</wp:posOffset>
            </wp:positionH>
            <wp:positionV relativeFrom="paragraph">
              <wp:posOffset>-99695</wp:posOffset>
            </wp:positionV>
            <wp:extent cx="520065" cy="520065"/>
            <wp:effectExtent l="0" t="0" r="0" b="0"/>
            <wp:wrapNone/>
            <wp:docPr id="1886059300" name="Resim 1886059300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52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1C543A" w14:textId="7E45A9F3" w:rsidR="00861751" w:rsidRDefault="007C44D4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E92DF4B">
          <v:shape id="_x0000_s1754" type="#_x0000_t75" style="position:absolute;left:0;text-align:left;margin-left:.65pt;margin-top:68.75pt;width:132.95pt;height:16.9pt;z-index:252531712;mso-position-horizontal-relative:text;mso-position-vertical-relative:page">
            <v:imagedata r:id="rId361" o:title=""/>
            <w10:wrap anchory="page"/>
          </v:shape>
          <o:OLEObject Type="Embed" ProgID="Equation.DSMT4" ShapeID="_x0000_s1754" DrawAspect="Content" ObjectID="_1835472901" r:id="rId362"/>
        </w:object>
      </w:r>
    </w:p>
    <w:p w14:paraId="6CD7F50F" w14:textId="2CAD3B02" w:rsidR="00861751" w:rsidRDefault="007C44D4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698624" behindDoc="0" locked="0" layoutInCell="1" allowOverlap="1" wp14:anchorId="62DFD080" wp14:editId="3B0A8368">
            <wp:simplePos x="0" y="0"/>
            <wp:positionH relativeFrom="column">
              <wp:posOffset>286385</wp:posOffset>
            </wp:positionH>
            <wp:positionV relativeFrom="page">
              <wp:posOffset>1333500</wp:posOffset>
            </wp:positionV>
            <wp:extent cx="2305050" cy="1752600"/>
            <wp:effectExtent l="0" t="0" r="0" b="0"/>
            <wp:wrapSquare wrapText="bothSides"/>
            <wp:docPr id="125251029" name="Resim 4" descr="&lt;EFOFEX&gt;&#10;id:fxd{a06db8e8-a737-468e-9fb6-5109681455be}&#10;&#10;FXData: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251029" name="Resim 4" descr="&lt;EFOFEX&gt;&#10;id:fxd{a06db8e8-a737-468e-9fb6-5109681455be}&#10;&#10;FXData: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&#10;&lt;/EFOFEX&gt;"/>
                    <pic:cNvPicPr/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object w:dxaOrig="1440" w:dyaOrig="1440" w14:anchorId="23767E21">
          <v:shape id="_x0000_s1748" type="#_x0000_t75" style="position:absolute;left:0;text-align:left;margin-left:-.15pt;margin-top:89pt;width:52.8pt;height:15pt;z-index:252525568;mso-position-horizontal-relative:text;mso-position-vertical-relative:page">
            <v:imagedata r:id="rId20" o:title=""/>
            <w10:wrap anchory="page"/>
          </v:shape>
          <o:OLEObject Type="Embed" ProgID="Equation.DSMT4" ShapeID="_x0000_s1748" DrawAspect="Content" ObjectID="_1835472902" r:id="rId364"/>
        </w:object>
      </w:r>
    </w:p>
    <w:p w14:paraId="33E11EEF" w14:textId="0CBD91C9" w:rsidR="00861751" w:rsidRDefault="007C44D4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3D18637">
          <v:shape id="_x0000_s1751" type="#_x0000_t75" style="position:absolute;left:0;text-align:left;margin-left:2.1pt;margin-top:112.2pt;width:10.95pt;height:13pt;z-index:252528640;mso-position-horizontal-relative:text;mso-position-vertical-relative:page">
            <v:imagedata r:id="rId23" o:title=""/>
            <w10:wrap anchory="page"/>
          </v:shape>
          <o:OLEObject Type="Embed" ProgID="Equation.DSMT4" ShapeID="_x0000_s1751" DrawAspect="Content" ObjectID="_1835472903" r:id="rId365"/>
        </w:object>
      </w:r>
    </w:p>
    <w:p w14:paraId="5E6C929C" w14:textId="60BCABD9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6415812" w14:textId="28D4AD97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3DC6583" w14:textId="797F5F08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92F0432" w14:textId="40C87BDA" w:rsidR="00861751" w:rsidRDefault="007C44D4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02421E2">
          <v:shape id="_x0000_s1830" type="#_x0000_t75" style="position:absolute;left:0;text-align:left;margin-left:17pt;margin-top:244.3pt;width:132pt;height:56pt;z-index:252699648;mso-position-horizontal-relative:text;mso-position-vertical-relative:page">
            <v:imagedata r:id="rId366" o:title=""/>
            <w10:wrap anchory="page"/>
          </v:shape>
          <o:OLEObject Type="Embed" ProgID="Equation.DSMT4" ShapeID="_x0000_s1830" DrawAspect="Content" ObjectID="_1835472904" r:id="rId367"/>
        </w:object>
      </w:r>
    </w:p>
    <w:p w14:paraId="6BC0AF14" w14:textId="5FD31B3A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A0985F4" w14:textId="68F4DD08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A64CCDD" w14:textId="705E2B30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814115A" w14:textId="101C868F" w:rsidR="00861751" w:rsidRDefault="00D5157A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02421E2">
          <v:shape id="_x0000_s1766" type="#_x0000_t75" style="position:absolute;left:0;text-align:left;margin-left:166.25pt;margin-top:335.85pt;width:114.95pt;height:135pt;z-index:252552192;mso-position-horizontal-relative:text;mso-position-vertical-relative:page">
            <v:imagedata r:id="rId368" o:title=""/>
            <w10:wrap anchory="page"/>
          </v:shape>
          <o:OLEObject Type="Embed" ProgID="Equation.DSMT4" ShapeID="_x0000_s1766" DrawAspect="Content" ObjectID="_1835472905" r:id="rId369"/>
        </w:object>
      </w:r>
      <w:r w:rsidR="00C51E92">
        <w:rPr>
          <w:noProof/>
          <w:lang w:eastAsia="tr-TR"/>
        </w:rPr>
        <w:drawing>
          <wp:anchor distT="0" distB="0" distL="114300" distR="114300" simplePos="0" relativeHeight="252696576" behindDoc="0" locked="0" layoutInCell="1" allowOverlap="1" wp14:anchorId="756F1F23" wp14:editId="6F529307">
            <wp:simplePos x="0" y="0"/>
            <wp:positionH relativeFrom="column">
              <wp:posOffset>133985</wp:posOffset>
            </wp:positionH>
            <wp:positionV relativeFrom="margin">
              <wp:posOffset>3903345</wp:posOffset>
            </wp:positionV>
            <wp:extent cx="2114550" cy="1962150"/>
            <wp:effectExtent l="0" t="0" r="0" b="0"/>
            <wp:wrapSquare wrapText="bothSides"/>
            <wp:docPr id="1301083767" name="Resim 1" descr="&lt;EFOFEX&gt;&#10;id:fxd{5818144c-1e59-4f88-9334-d288b03a2a01}&#10;&#10;FXData: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083767" name="Resim 1" descr="&lt;EFOFEX&gt;&#10;id:fxd{5818144c-1e59-4f88-9334-d288b03a2a01}&#10;&#10;FXData: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&#10;&lt;/EFOFEX&gt;"/>
                    <pic:cNvPicPr/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3D18637">
          <v:shape id="_x0000_s1829" type="#_x0000_t75" style="position:absolute;left:0;text-align:left;margin-left:16.05pt;margin-top:337.95pt;width:11.95pt;height:13pt;z-index:252697600;mso-position-horizontal-relative:text;mso-position-vertical-relative:page">
            <v:imagedata r:id="rId371" o:title=""/>
            <w10:wrap anchory="page"/>
          </v:shape>
          <o:OLEObject Type="Embed" ProgID="Equation.DSMT4" ShapeID="_x0000_s1829" DrawAspect="Content" ObjectID="_1835472906" r:id="rId372"/>
        </w:object>
      </w:r>
    </w:p>
    <w:p w14:paraId="44EA8615" w14:textId="700A155F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426AC0B" w14:textId="007E7C91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AA308BA" w14:textId="70CBD845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B927C3F" w14:textId="53E6CFCC" w:rsidR="00861751" w:rsidRDefault="00D5157A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BAFBE4A">
          <v:shape id="_x0000_s1786" type="#_x0000_t75" style="position:absolute;left:0;text-align:left;margin-left:34.25pt;margin-top:453.75pt;width:17.55pt;height:14.1pt;z-index:252596224;mso-position-horizontal-relative:text;mso-position-vertical-relative:page">
            <v:imagedata r:id="rId373" o:title=""/>
            <w10:wrap anchory="page"/>
          </v:shape>
          <o:OLEObject Type="Embed" ProgID="Equation.DSMT4" ShapeID="_x0000_s1786" DrawAspect="Content" ObjectID="_1835472907" r:id="rId374"/>
        </w:object>
      </w:r>
    </w:p>
    <w:p w14:paraId="2DB54AF7" w14:textId="5463A8E8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F09A38C" w14:textId="32B1A06F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FD40614" w14:textId="235153E2" w:rsidR="00861751" w:rsidRDefault="009321F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71262" behindDoc="0" locked="0" layoutInCell="1" allowOverlap="1" wp14:anchorId="6D20C4C7" wp14:editId="4DDF5912">
            <wp:simplePos x="0" y="0"/>
            <wp:positionH relativeFrom="margin">
              <wp:posOffset>267335</wp:posOffset>
            </wp:positionH>
            <wp:positionV relativeFrom="paragraph">
              <wp:posOffset>329565</wp:posOffset>
            </wp:positionV>
            <wp:extent cx="2905125" cy="1653540"/>
            <wp:effectExtent l="0" t="0" r="9525" b="3810"/>
            <wp:wrapNone/>
            <wp:docPr id="7096024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60248" name="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653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FA0D67" w14:textId="3CBB57DC" w:rsidR="00861751" w:rsidRDefault="00D5157A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5BA2551">
          <v:shape id="_x0000_s1789" type="#_x0000_t75" style="position:absolute;left:0;text-align:left;margin-left:13.35pt;margin-top:559.95pt;width:11.9pt;height:12.9pt;z-index:252601344;mso-position-horizontal-relative:text;mso-position-vertical-relative:page">
            <v:imagedata r:id="rId376" o:title=""/>
            <w10:wrap anchory="page"/>
          </v:shape>
          <o:OLEObject Type="Embed" ProgID="Equation.DSMT4" ShapeID="_x0000_s1789" DrawAspect="Content" ObjectID="_1835472908" r:id="rId377"/>
        </w:object>
      </w:r>
    </w:p>
    <w:p w14:paraId="63E98FF4" w14:textId="38CDCBC8" w:rsidR="009A5301" w:rsidRDefault="009A530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5ABB35E" w14:textId="737E646D" w:rsidR="009A5301" w:rsidRDefault="009A530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B99697A" w14:textId="77777777" w:rsidR="009A5301" w:rsidRDefault="009A530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AE0DD9D" w14:textId="0E539FE8" w:rsidR="00861751" w:rsidRDefault="00D5157A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6573817">
          <v:shape id="_x0000_s1763" type="#_x0000_t75" style="position:absolute;left:0;text-align:left;margin-left:36.1pt;margin-top:695.3pt;width:181pt;height:71pt;z-index:252547072;mso-position-horizontal-relative:text;mso-position-vertical-relative:page">
            <v:imagedata r:id="rId378" o:title=""/>
            <w10:wrap anchory="page"/>
          </v:shape>
          <o:OLEObject Type="Embed" ProgID="Equation.DSMT4" ShapeID="_x0000_s1763" DrawAspect="Content" ObjectID="_1835472909" r:id="rId379"/>
        </w:object>
      </w:r>
    </w:p>
    <w:p w14:paraId="1FA2CEE4" w14:textId="3EB906BD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3E7C83C" w14:textId="57E8657F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DF9839C" w14:textId="08CC037F" w:rsidR="00861751" w:rsidRDefault="007C44D4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08" type="#_x0000_t75" style="position:absolute;left:0;text-align:left;margin-left:52.25pt;margin-top:805.05pt;width:165pt;height:15.7pt;z-index:253011968;mso-position-horizontal-relative:text;mso-position-vertical-relative:page">
            <v:imagedata r:id="rId380" o:title=""/>
            <w10:wrap anchory="page"/>
          </v:shape>
          <o:OLEObject Type="Embed" ProgID="Equation.DSMT4" ShapeID="_x0000_s2008" DrawAspect="Content" ObjectID="_1835472910" r:id="rId381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521472" behindDoc="0" locked="0" layoutInCell="1" allowOverlap="1" wp14:anchorId="26622DBF" wp14:editId="5734B027">
                <wp:simplePos x="0" y="0"/>
                <wp:positionH relativeFrom="margin">
                  <wp:posOffset>1197610</wp:posOffset>
                </wp:positionH>
                <wp:positionV relativeFrom="margin">
                  <wp:posOffset>9516110</wp:posOffset>
                </wp:positionV>
                <wp:extent cx="4746625" cy="324485"/>
                <wp:effectExtent l="0" t="0" r="0" b="0"/>
                <wp:wrapNone/>
                <wp:docPr id="484267307" name="Grup 4842673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869938412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E134BB9" w14:textId="77777777" w:rsidR="00D5157A" w:rsidRDefault="00D5157A" w:rsidP="00861751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7485156" name="Ok: Sağ 1207485156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622DBF" id="Grup 484267307" o:spid="_x0000_s1152" style="position:absolute;left:0;text-align:left;margin-left:94.3pt;margin-top:749.3pt;width:373.75pt;height:25.55pt;z-index:252521472;mso-position-horizontal-relative:margin;mso-position-vertical-relative:margin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">
                <v:shape id="_x0000_s1153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" filled="f" stroked="f">
                  <v:textbox>
                    <w:txbxContent>
                      <w:p w14:paraId="1E134BB9" w14:textId="77777777" w:rsidR="00D5157A" w:rsidRDefault="00D5157A" w:rsidP="00861751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1207485156" o:spid="_x0000_s1154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" adj="16435" fillcolor="red" strokecolor="windowText" strokeweight="1.25pt"/>
                <w10:wrap anchorx="margin" anchory="margin"/>
              </v:group>
            </w:pict>
          </mc:Fallback>
        </mc:AlternateContent>
      </w:r>
    </w:p>
    <w:p w14:paraId="583ABB08" w14:textId="3D86A033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026070F" w14:textId="7FE5D6B4" w:rsidR="00861751" w:rsidRDefault="007C44D4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BAFBE4A">
          <v:shape id="_x0000_s1765" type="#_x0000_t75" style="position:absolute;left:0;text-align:left;margin-left:-12.8pt;margin-top:71pt;width:12.95pt;height:13pt;z-index:252551168;mso-position-horizontal-relative:text;mso-position-vertical-relative:page">
            <v:imagedata r:id="rId382" o:title=""/>
            <w10:wrap anchory="page"/>
          </v:shape>
          <o:OLEObject Type="Embed" ProgID="Equation.DSMT4" ShapeID="_x0000_s1765" DrawAspect="Content" ObjectID="_1835472911" r:id="rId383"/>
        </w:object>
      </w:r>
      <w:r w:rsidR="00B97B6A">
        <w:rPr>
          <w:noProof/>
          <w:lang w:eastAsia="tr-TR"/>
        </w:rPr>
        <w:drawing>
          <wp:anchor distT="0" distB="0" distL="114300" distR="114300" simplePos="0" relativeHeight="253012992" behindDoc="0" locked="0" layoutInCell="1" allowOverlap="1" wp14:anchorId="387E487E" wp14:editId="208B980A">
            <wp:simplePos x="0" y="0"/>
            <wp:positionH relativeFrom="column">
              <wp:posOffset>-35560</wp:posOffset>
            </wp:positionH>
            <wp:positionV relativeFrom="paragraph">
              <wp:posOffset>248285</wp:posOffset>
            </wp:positionV>
            <wp:extent cx="3419475" cy="1475740"/>
            <wp:effectExtent l="0" t="0" r="9525" b="0"/>
            <wp:wrapNone/>
            <wp:docPr id="1886059284" name="Resim 1886059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DE9AC88" w14:textId="6B86FEA9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88CAE53" w14:textId="77777777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808ACF3" w14:textId="27838B33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FDFB76E" w14:textId="7FEBA241" w:rsidR="00861751" w:rsidRDefault="00D5157A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469E8CC">
          <v:shape id="_x0000_s1764" type="#_x0000_t75" style="position:absolute;left:0;text-align:left;margin-left:5.15pt;margin-top:191.85pt;width:156.15pt;height:113pt;z-index:252549120;mso-position-horizontal-relative:text;mso-position-vertical-relative:page">
            <v:imagedata r:id="rId385" o:title=""/>
            <w10:wrap anchory="page"/>
          </v:shape>
          <o:OLEObject Type="Embed" ProgID="Equation.DSMT4" ShapeID="_x0000_s1764" DrawAspect="Content" ObjectID="_1835472912" r:id="rId386"/>
        </w:object>
      </w:r>
    </w:p>
    <w:p w14:paraId="148C9F93" w14:textId="6CEF0919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1D28F1C" w14:textId="20CB0833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5C914AB" w14:textId="1B92EE2B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E2AA262" w14:textId="495D3DDF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4A487A2" w14:textId="710C1A69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6F41968" w14:textId="3A41492C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D7F9688" w14:textId="263D9510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2BE9AAC" w14:textId="238C46A7" w:rsidR="00861751" w:rsidRDefault="00D5157A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4BB66F6">
          <v:shape id="_x0000_s1760" type="#_x0000_t75" style="position:absolute;left:0;text-align:left;margin-left:-6.8pt;margin-top:402.7pt;width:11.95pt;height:12.95pt;z-index:252544000;mso-position-horizontal-relative:text;mso-position-vertical-relative:page">
            <v:imagedata r:id="rId387" o:title=""/>
            <w10:wrap anchory="page"/>
          </v:shape>
          <o:OLEObject Type="Embed" ProgID="Equation.DSMT4" ShapeID="_x0000_s1760" DrawAspect="Content" ObjectID="_1835472913" r:id="rId388"/>
        </w:object>
      </w:r>
      <w:r w:rsidR="00917CED">
        <w:rPr>
          <w:noProof/>
          <w:lang w:eastAsia="tr-TR"/>
        </w:rPr>
        <w:drawing>
          <wp:anchor distT="0" distB="0" distL="114300" distR="114300" simplePos="0" relativeHeight="252701696" behindDoc="0" locked="0" layoutInCell="1" allowOverlap="1" wp14:anchorId="7C4BF961" wp14:editId="2A40C64F">
            <wp:simplePos x="0" y="0"/>
            <wp:positionH relativeFrom="margin">
              <wp:posOffset>3953510</wp:posOffset>
            </wp:positionH>
            <wp:positionV relativeFrom="page">
              <wp:posOffset>5048250</wp:posOffset>
            </wp:positionV>
            <wp:extent cx="2428875" cy="1771650"/>
            <wp:effectExtent l="0" t="0" r="9525" b="0"/>
            <wp:wrapSquare wrapText="bothSides"/>
            <wp:docPr id="956017860" name="Resim 1" descr="&lt;EFOFEX&gt;&#10;id:fxd{9e151206-8d4e-4cb4-a6d2-a015f7182e24}&#10;&#10;FXData: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017860" name="Resim 1" descr="&lt;EFOFEX&gt;&#10;id:fxd{9e151206-8d4e-4cb4-a6d2-a015f7182e24}&#10;&#10;FXData: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&#10;&lt;/EFOFEX&gt;"/>
                    <pic:cNvPicPr/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40AC54" w14:textId="1335E67A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D1FBF18" w14:textId="0E4CACBA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5F2FED7" w14:textId="05391F96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6277984" w14:textId="772347B1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36D76B9" w14:textId="1F825733" w:rsidR="00861751" w:rsidRDefault="00D5157A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6573817">
          <v:shape id="_x0000_s1831" type="#_x0000_t75" style="position:absolute;left:0;text-align:left;margin-left:20.9pt;margin-top:550.35pt;width:114pt;height:129pt;z-index:252702720;mso-position-horizontal-relative:text;mso-position-vertical-relative:page">
            <v:imagedata r:id="rId390" o:title=""/>
            <w10:wrap anchory="page"/>
          </v:shape>
          <o:OLEObject Type="Embed" ProgID="Equation.DSMT4" ShapeID="_x0000_s1831" DrawAspect="Content" ObjectID="_1835472914" r:id="rId391"/>
        </w:object>
      </w:r>
    </w:p>
    <w:p w14:paraId="097072C6" w14:textId="729C9A28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9EFC80F" w14:textId="3BD20D64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EDAAEC8" w14:textId="1F082A7F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670057F" w14:textId="047FCA8F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28FC6FB" w14:textId="77777777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0D16FF7" w14:textId="77777777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DC1160B" w14:textId="3D86B3BD" w:rsidR="00861751" w:rsidRDefault="00861751" w:rsidP="00861751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4A612A0" w14:textId="286450DC" w:rsidR="002F1592" w:rsidRDefault="00D5157A" w:rsidP="005F041E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07" type="#_x0000_t75" style="position:absolute;margin-left:72.65pt;margin-top:806.5pt;width:99pt;height:15.7pt;z-index:253010944;mso-position-horizontal-relative:text;mso-position-vertical-relative:page">
            <v:imagedata r:id="rId392" o:title=""/>
            <w10:wrap anchory="page"/>
          </v:shape>
          <o:OLEObject Type="Embed" ProgID="Equation.DSMT4" ShapeID="_x0000_s2007" DrawAspect="Content" ObjectID="_1835472915" r:id="rId393"/>
        </w:object>
      </w:r>
      <w:r w:rsidR="00884597">
        <w:rPr>
          <w:rFonts w:ascii="Yu Gothic" w:eastAsia="Yu Gothic" w:hAnsi="Yu Gothic"/>
          <w:b/>
          <w:bCs/>
          <w:noProof/>
          <w:color w:val="FF0000"/>
          <w:lang w:eastAsia="tr-TR"/>
        </w:rPr>
        <w:drawing>
          <wp:anchor distT="0" distB="0" distL="114300" distR="114300" simplePos="0" relativeHeight="252288000" behindDoc="0" locked="0" layoutInCell="1" allowOverlap="1" wp14:anchorId="2E4E1724" wp14:editId="140859EC">
            <wp:simplePos x="0" y="0"/>
            <wp:positionH relativeFrom="column">
              <wp:posOffset>3779520</wp:posOffset>
            </wp:positionH>
            <wp:positionV relativeFrom="page">
              <wp:posOffset>6647180</wp:posOffset>
            </wp:positionV>
            <wp:extent cx="3419475" cy="3420745"/>
            <wp:effectExtent l="0" t="0" r="0" b="0"/>
            <wp:wrapSquare wrapText="bothSides"/>
            <wp:docPr id="1391302587" name="Resim 3" descr="&lt;EFOFEX&gt;&#10;id:fxd{378384dc-243b-4a3c-ada0-789a739af324}&#10;&#10;FXData:AAACYXicfZFbDoIwEEW34gLAtEBFTWvCq76NMWxAwU8S4ncXL8OFih8lTWbamXvaZq40j3elpMkV85jHeRj2weykKbry2CypoBWjlOGUKMEYdGLRNLRLqUNLmv0EjqhwUD4HzZYCinKgcXd/OiqKJwsXSuMtDtGT0vCdDMWUEh49O7nXLHdxctUsd3Vy9Sx3c3LNLJfAgMmYu+aWT8Ta3my1Pxg2YMz6f86ZGsUkYfAnAJbf/fWnbWsRAC2Barin8WMe8yiMNyvOrJtYX7U5wCM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947855" name="Resim 3" descr="&lt;EFOFEX&gt;&#10;id:fxd{378384dc-243b-4a3c-ada0-789a739af324}&#10;&#10;FXData:AAACYXicfZFbDoIwEEW34gLAtEBFTWvCq76NMWxAwU8S4ncXL8OFih8lTWbamXvaZq40j3elpMkV85jHeRj2weykKbry2CypoBWjlOGUKMEYdGLRNLRLqUNLmv0EjqhwUD4HzZYCinKgcXd/OiqKJwsXSuMtDtGT0vCdDMWUEh49O7nXLHdxctUsd3Vy9Sx3c3LNLJfAgMmYu+aWT8Ta3my1Pxg2YMz6f86ZGsUkYfAnAJbf/fWnbWsRAC2Barin8WMe8yiMNyvOrJtYX7U5wCM=&#10;&lt;/EFOFEX&gt;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3420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2"/>
    </w:p>
    <w:p w14:paraId="405E62DA" w14:textId="1F16C07A" w:rsidR="00EA404A" w:rsidRDefault="007C44D4" w:rsidP="00EA404A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12320" behindDoc="0" locked="0" layoutInCell="1" allowOverlap="1" wp14:anchorId="00A3DC86" wp14:editId="0D402135">
                <wp:simplePos x="0" y="0"/>
                <wp:positionH relativeFrom="column">
                  <wp:posOffset>-75565</wp:posOffset>
                </wp:positionH>
                <wp:positionV relativeFrom="paragraph">
                  <wp:posOffset>-283845</wp:posOffset>
                </wp:positionV>
                <wp:extent cx="7343775" cy="9715500"/>
                <wp:effectExtent l="0" t="0" r="9525" b="38100"/>
                <wp:wrapNone/>
                <wp:docPr id="1712040849" name="Grup 17120408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9715500"/>
                          <a:chOff x="0" y="0"/>
                          <a:chExt cx="7343775" cy="9715500"/>
                        </a:xfrm>
                      </wpg:grpSpPr>
                      <wpg:grpSp>
                        <wpg:cNvPr id="1712040850" name="Grup 1712040850"/>
                        <wpg:cNvGrpSpPr/>
                        <wpg:grpSpPr>
                          <a:xfrm>
                            <a:off x="0" y="0"/>
                            <a:ext cx="7343775" cy="9715500"/>
                            <a:chOff x="0" y="0"/>
                            <a:chExt cx="7343775" cy="9715500"/>
                          </a:xfrm>
                        </wpg:grpSpPr>
                        <wpg:grpSp>
                          <wpg:cNvPr id="1712040851" name="Grup 1712040851"/>
                          <wpg:cNvGrpSpPr/>
                          <wpg:grpSpPr>
                            <a:xfrm>
                              <a:off x="0" y="0"/>
                              <a:ext cx="7343775" cy="747395"/>
                              <a:chOff x="0" y="0"/>
                              <a:chExt cx="7343775" cy="747395"/>
                            </a:xfrm>
                          </wpg:grpSpPr>
                          <pic:pic xmlns:pic="http://schemas.openxmlformats.org/drawingml/2006/picture">
                            <pic:nvPicPr>
                              <pic:cNvPr id="1712040852" name="Resim 171204085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28675" cy="747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1712040853" name="Grup 1712040853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12040854" name="Resim 1712040854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712040855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4BDB9B5" w14:textId="77777777" w:rsidR="007C44D4" w:rsidRDefault="007C44D4" w:rsidP="007C44D4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4D8A1D5C" w14:textId="77777777" w:rsidR="007C44D4" w:rsidRPr="00EC65B7" w:rsidRDefault="007C44D4" w:rsidP="007C44D4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712040856" name="Düz Bağlayıcı 1712040856"/>
                          <wps:cNvCnPr/>
                          <wps:spPr>
                            <a:xfrm flipV="1">
                              <a:off x="57150" y="7239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2040857" name="Düz Bağlayıcı 1712040857"/>
                          <wps:cNvCnPr/>
                          <wps:spPr>
                            <a:xfrm>
                              <a:off x="3638550" y="714375"/>
                              <a:ext cx="0" cy="9000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2040858" name="Düz Bağlayıcı 1712040858"/>
                          <wps:cNvCnPr/>
                          <wps:spPr>
                            <a:xfrm flipV="1">
                              <a:off x="76200" y="97155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712040859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1" y="114300"/>
                            <a:ext cx="2533649" cy="498475"/>
                          </a:xfrm>
                          <a:custGeom>
                            <a:avLst/>
                            <a:gdLst>
                              <a:gd name="connsiteX0" fmla="*/ 0 w 3438525"/>
                              <a:gd name="connsiteY0" fmla="*/ 0 h 485775"/>
                              <a:gd name="connsiteX1" fmla="*/ 653320 w 3438525"/>
                              <a:gd name="connsiteY1" fmla="*/ 0 h 485775"/>
                              <a:gd name="connsiteX2" fmla="*/ 1409795 w 3438525"/>
                              <a:gd name="connsiteY2" fmla="*/ 0 h 485775"/>
                              <a:gd name="connsiteX3" fmla="*/ 2063115 w 3438525"/>
                              <a:gd name="connsiteY3" fmla="*/ 0 h 485775"/>
                              <a:gd name="connsiteX4" fmla="*/ 2785205 w 3438525"/>
                              <a:gd name="connsiteY4" fmla="*/ 0 h 485775"/>
                              <a:gd name="connsiteX5" fmla="*/ 3438525 w 3438525"/>
                              <a:gd name="connsiteY5" fmla="*/ 0 h 485775"/>
                              <a:gd name="connsiteX6" fmla="*/ 3438525 w 3438525"/>
                              <a:gd name="connsiteY6" fmla="*/ 485775 h 485775"/>
                              <a:gd name="connsiteX7" fmla="*/ 2682050 w 3438525"/>
                              <a:gd name="connsiteY7" fmla="*/ 485775 h 485775"/>
                              <a:gd name="connsiteX8" fmla="*/ 1959959 w 3438525"/>
                              <a:gd name="connsiteY8" fmla="*/ 485775 h 485775"/>
                              <a:gd name="connsiteX9" fmla="*/ 1341025 w 3438525"/>
                              <a:gd name="connsiteY9" fmla="*/ 485775 h 485775"/>
                              <a:gd name="connsiteX10" fmla="*/ 687705 w 3438525"/>
                              <a:gd name="connsiteY10" fmla="*/ 485775 h 485775"/>
                              <a:gd name="connsiteX11" fmla="*/ 0 w 3438525"/>
                              <a:gd name="connsiteY11" fmla="*/ 485775 h 485775"/>
                              <a:gd name="connsiteX12" fmla="*/ 0 w 3438525"/>
                              <a:gd name="connsiteY12" fmla="*/ 0 h 4857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3438525" h="485775" fill="none" extrusionOk="0">
                                <a:moveTo>
                                  <a:pt x="0" y="0"/>
                                </a:moveTo>
                                <a:cubicBezTo>
                                  <a:pt x="131012" y="-17223"/>
                                  <a:pt x="485281" y="7096"/>
                                  <a:pt x="653320" y="0"/>
                                </a:cubicBezTo>
                                <a:cubicBezTo>
                                  <a:pt x="821359" y="-7096"/>
                                  <a:pt x="1198634" y="-29112"/>
                                  <a:pt x="1409795" y="0"/>
                                </a:cubicBezTo>
                                <a:cubicBezTo>
                                  <a:pt x="1620956" y="29112"/>
                                  <a:pt x="1781085" y="-4953"/>
                                  <a:pt x="2063115" y="0"/>
                                </a:cubicBezTo>
                                <a:cubicBezTo>
                                  <a:pt x="2345145" y="4953"/>
                                  <a:pt x="2556254" y="-5023"/>
                                  <a:pt x="2785205" y="0"/>
                                </a:cubicBezTo>
                                <a:cubicBezTo>
                                  <a:pt x="3014156" y="5023"/>
                                  <a:pt x="3290110" y="413"/>
                                  <a:pt x="3438525" y="0"/>
                                </a:cubicBezTo>
                                <a:cubicBezTo>
                                  <a:pt x="3426524" y="229517"/>
                                  <a:pt x="3430107" y="336955"/>
                                  <a:pt x="3438525" y="485775"/>
                                </a:cubicBezTo>
                                <a:cubicBezTo>
                                  <a:pt x="3223954" y="521564"/>
                                  <a:pt x="3054683" y="516888"/>
                                  <a:pt x="2682050" y="485775"/>
                                </a:cubicBezTo>
                                <a:cubicBezTo>
                                  <a:pt x="2309417" y="454662"/>
                                  <a:pt x="2117093" y="462217"/>
                                  <a:pt x="1959959" y="485775"/>
                                </a:cubicBezTo>
                                <a:cubicBezTo>
                                  <a:pt x="1802825" y="509333"/>
                                  <a:pt x="1645224" y="458788"/>
                                  <a:pt x="1341025" y="485775"/>
                                </a:cubicBezTo>
                                <a:cubicBezTo>
                                  <a:pt x="1036826" y="512762"/>
                                  <a:pt x="971967" y="516988"/>
                                  <a:pt x="687705" y="485775"/>
                                </a:cubicBezTo>
                                <a:cubicBezTo>
                                  <a:pt x="403443" y="454562"/>
                                  <a:pt x="205622" y="493120"/>
                                  <a:pt x="0" y="485775"/>
                                </a:cubicBezTo>
                                <a:cubicBezTo>
                                  <a:pt x="21536" y="272368"/>
                                  <a:pt x="-19933" y="224051"/>
                                  <a:pt x="0" y="0"/>
                                </a:cubicBezTo>
                                <a:close/>
                              </a:path>
                              <a:path w="3438525" h="485775" stroke="0" extrusionOk="0">
                                <a:moveTo>
                                  <a:pt x="0" y="0"/>
                                </a:moveTo>
                                <a:cubicBezTo>
                                  <a:pt x="238866" y="30959"/>
                                  <a:pt x="451560" y="-10636"/>
                                  <a:pt x="653320" y="0"/>
                                </a:cubicBezTo>
                                <a:cubicBezTo>
                                  <a:pt x="855080" y="10636"/>
                                  <a:pt x="1074900" y="10576"/>
                                  <a:pt x="1306640" y="0"/>
                                </a:cubicBezTo>
                                <a:cubicBezTo>
                                  <a:pt x="1538380" y="-10576"/>
                                  <a:pt x="1739445" y="19541"/>
                                  <a:pt x="1959959" y="0"/>
                                </a:cubicBezTo>
                                <a:cubicBezTo>
                                  <a:pt x="2180473" y="-19541"/>
                                  <a:pt x="2406173" y="-37159"/>
                                  <a:pt x="2716435" y="0"/>
                                </a:cubicBezTo>
                                <a:cubicBezTo>
                                  <a:pt x="3026697" y="37159"/>
                                  <a:pt x="3206051" y="-1898"/>
                                  <a:pt x="3438525" y="0"/>
                                </a:cubicBezTo>
                                <a:cubicBezTo>
                                  <a:pt x="3425935" y="212120"/>
                                  <a:pt x="3430629" y="356492"/>
                                  <a:pt x="3438525" y="485775"/>
                                </a:cubicBezTo>
                                <a:cubicBezTo>
                                  <a:pt x="3132779" y="451934"/>
                                  <a:pt x="3034893" y="465641"/>
                                  <a:pt x="2682050" y="485775"/>
                                </a:cubicBezTo>
                                <a:cubicBezTo>
                                  <a:pt x="2329207" y="505909"/>
                                  <a:pt x="2237511" y="500172"/>
                                  <a:pt x="1994344" y="485775"/>
                                </a:cubicBezTo>
                                <a:cubicBezTo>
                                  <a:pt x="1751177" y="471378"/>
                                  <a:pt x="1396270" y="501164"/>
                                  <a:pt x="1237869" y="485775"/>
                                </a:cubicBezTo>
                                <a:cubicBezTo>
                                  <a:pt x="1079469" y="470386"/>
                                  <a:pt x="575495" y="486570"/>
                                  <a:pt x="0" y="485775"/>
                                </a:cubicBezTo>
                                <a:cubicBezTo>
                                  <a:pt x="21757" y="250145"/>
                                  <a:pt x="610" y="215932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rgbClr val="FFFFFF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FFFFFF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FFFF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2700000" scaled="1"/>
                            <a:tileRect/>
                          </a:gradFill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  <a:extLst>
                              <a:ext uri="{C807C97D-BFC1-408E-A445-0C87EB9F89A2}">
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<a:prstGeom prst="rect">
                                    <a:avLst/>
                                  </a:prstGeom>
                                  <ask:type>
                                    <ask:lineSketchFreehand/>
                                  </ask:type>
                                </ask:lineSketchStyleProps>
                              </a:ext>
                            </a:extLst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46952CA3" w14:textId="77777777" w:rsidR="007C44D4" w:rsidRPr="00786C32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jc w:val="center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786C32"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0"/>
                                  <w:szCs w:val="40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Üçgende Açı</w:t>
                              </w:r>
                            </w:p>
                            <w:p w14:paraId="63DE375D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5EFED5EE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716201EB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57F09B3E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44807190" w14:textId="77777777" w:rsidR="007C44D4" w:rsidRPr="003A5DA6" w:rsidRDefault="007C44D4" w:rsidP="007C44D4">
                              <w:pPr>
                                <w:jc w:val="center"/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Ler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A3DC86" id="Grup 1712040849" o:spid="_x0000_s1155" style="position:absolute;margin-left:-5.95pt;margin-top:-22.35pt;width:578.25pt;height:765pt;z-index:253112320" coordsize="73437,97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">
                <v:group id="Grup 1712040850" o:spid="_x0000_s1156" style="position:absolute;width:73437;height:97155" coordsize="73437,9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">
                  <v:group id="Grup 1712040851" o:spid="_x0000_s1157" style="position:absolute;width:73437;height:7473" coordsize="73437,7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">
                    <v:shape id="Resim 1712040852" o:spid="_x0000_s1158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">
                      <v:imagedata r:id="rId10" o:title=""/>
                      <v:path arrowok="t"/>
                    </v:shape>
                    <v:group id="Grup 1712040853" o:spid="_x0000_s1159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">
                      <v:shape id="Resim 1712040854" o:spid="_x0000_s1160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">
                        <v:imagedata r:id="rId11" o:title="logo chatgpt yazısız"/>
                        <v:path arrowok="t"/>
                      </v:shape>
                      <v:shape id="_x0000_s1161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" filled="f" stroked="f">
                        <v:textbox>
                          <w:txbxContent>
                            <w:p w14:paraId="14BDB9B5" w14:textId="77777777" w:rsidR="007C44D4" w:rsidRDefault="007C44D4" w:rsidP="007C44D4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4D8A1D5C" w14:textId="77777777" w:rsidR="007C44D4" w:rsidRPr="00EC65B7" w:rsidRDefault="007C44D4" w:rsidP="007C44D4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  <v:line id="Düz Bağlayıcı 1712040856" o:spid="_x0000_s1162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" strokecolor="black [3213]" strokeweight="2.25pt">
                    <v:stroke joinstyle="miter"/>
                  </v:line>
                  <v:line id="Düz Bağlayıcı 1712040857" o:spid="_x0000_s1163" style="position:absolute;visibility:visible;mso-wrap-style:square" from="36385,7143" to="36385,9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" strokecolor="black [3213]" strokeweight="2.25pt">
                    <v:stroke joinstyle="miter"/>
                  </v:line>
                  <v:line id="Düz Bağlayıcı 1712040858" o:spid="_x0000_s1164" style="position:absolute;flip:y;visibility:visible;mso-wrap-style:square" from="762,97155" to="72758,9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" strokecolor="black [3213]" strokeweight="2.25pt">
                    <v:stroke joinstyle="miter"/>
                  </v:line>
                </v:group>
                <v:shape id="_x0000_s1165" style="position:absolute;left:24003;top:1143;width:25336;height:498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<v:fill rotate="t" angle="45" colors="0 #959595;.5 #d6d6d6;1 white" focus="100%" type="gradient"/>
                  <v:stroke joinstyle="miter"/>
                  <v:shadow on="t" color="black" opacity="26214f" origin=",-.5" offset="0,3pt"/>
                  <v:formulas/>
                  <v:path o:extrusionok="f" o:connecttype="custom" o:connectlocs="0,0;481393,0;1038796,0;1520189,0;2052256,0;2533649,0;2533649,498475;1976247,498475;1444180,498475;988123,498475;506730,498475;0,498475;0,0" o:connectangles="0,0,0,0,0,0,0,0,0,0,0,0,0" textboxrect="0,0,3438525,485775"/>
                  <v:textbox inset="0,1mm,0,0">
                    <w:txbxContent>
                      <w:p w14:paraId="46952CA3" w14:textId="77777777" w:rsidR="007C44D4" w:rsidRPr="00786C32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jc w:val="center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  <w:sz w:val="40"/>
                            <w:szCs w:val="40"/>
                          </w:rPr>
                        </w:pPr>
                        <w:r w:rsidRPr="00786C32"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0"/>
                            <w:szCs w:val="40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Üçgende Açı</w:t>
                        </w:r>
                      </w:p>
                      <w:p w14:paraId="63DE375D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5EFED5EE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716201EB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57F09B3E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44807190" w14:textId="77777777" w:rsidR="007C44D4" w:rsidRPr="003A5DA6" w:rsidRDefault="007C44D4" w:rsidP="007C44D4">
                        <w:pPr>
                          <w:jc w:val="center"/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Ler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tr-TR"/>
        </w:rPr>
        <w:drawing>
          <wp:anchor distT="0" distB="0" distL="114300" distR="114300" simplePos="0" relativeHeight="253083648" behindDoc="0" locked="0" layoutInCell="1" allowOverlap="1" wp14:anchorId="616545BA" wp14:editId="46E2D19A">
            <wp:simplePos x="0" y="0"/>
            <wp:positionH relativeFrom="column">
              <wp:posOffset>752475</wp:posOffset>
            </wp:positionH>
            <wp:positionV relativeFrom="paragraph">
              <wp:posOffset>-129540</wp:posOffset>
            </wp:positionV>
            <wp:extent cx="520456" cy="520456"/>
            <wp:effectExtent l="0" t="0" r="0" b="0"/>
            <wp:wrapNone/>
            <wp:docPr id="1886059309" name="Resim 1886059309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56" cy="520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003239C" w14:textId="0B5AE488" w:rsidR="00EA404A" w:rsidRDefault="007C44D4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1837D62">
          <v:shape id="_x0000_s1791" type="#_x0000_t75" style="position:absolute;left:0;text-align:left;margin-left:1.4pt;margin-top:70.25pt;width:246pt;height:19pt;z-index:252611584;mso-position-horizontal-relative:text;mso-position-vertical-relative:page">
            <v:imagedata r:id="rId395" o:title=""/>
            <w10:wrap anchory="page"/>
          </v:shape>
          <o:OLEObject Type="Embed" ProgID="Equation.DSMT4" ShapeID="_x0000_s1791" DrawAspect="Content" ObjectID="_1835472916" r:id="rId396"/>
        </w:object>
      </w:r>
    </w:p>
    <w:p w14:paraId="1379C60E" w14:textId="3EEBBEF0" w:rsidR="00EA404A" w:rsidRDefault="007C44D4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6CB4E81">
          <v:shape id="_x0000_s1832" type="#_x0000_t75" style="position:absolute;left:0;text-align:left;margin-left:-.1pt;margin-top:94.25pt;width:52.75pt;height:15pt;z-index:252706816;mso-position-horizontal-relative:text;mso-position-vertical-relative:page">
            <v:imagedata r:id="rId397" o:title=""/>
            <w10:wrap anchory="page"/>
          </v:shape>
          <o:OLEObject Type="Embed" ProgID="Equation.DSMT4" ShapeID="_x0000_s1832" DrawAspect="Content" ObjectID="_1835472917" r:id="rId398"/>
        </w:object>
      </w:r>
    </w:p>
    <w:p w14:paraId="41AFCB46" w14:textId="7508E3D6" w:rsidR="00EA404A" w:rsidRDefault="007C44D4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64087" behindDoc="0" locked="0" layoutInCell="1" allowOverlap="1" wp14:anchorId="61E17B9B" wp14:editId="4219C0B8">
            <wp:simplePos x="0" y="0"/>
            <wp:positionH relativeFrom="column">
              <wp:posOffset>0</wp:posOffset>
            </wp:positionH>
            <wp:positionV relativeFrom="paragraph">
              <wp:posOffset>55245</wp:posOffset>
            </wp:positionV>
            <wp:extent cx="3419475" cy="1539240"/>
            <wp:effectExtent l="0" t="0" r="9525" b="3810"/>
            <wp:wrapNone/>
            <wp:docPr id="44" name="Resi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6CB4E81">
          <v:shape id="_x0000_s1792" type="#_x0000_t75" style="position:absolute;left:0;text-align:left;margin-left:5.9pt;margin-top:121.25pt;width:10.95pt;height:13pt;z-index:252613632;mso-position-horizontal-relative:text;mso-position-vertical-relative:page">
            <v:imagedata r:id="rId400" o:title=""/>
            <w10:wrap anchory="page"/>
          </v:shape>
          <o:OLEObject Type="Embed" ProgID="Equation.DSMT4" ShapeID="_x0000_s1792" DrawAspect="Content" ObjectID="_1835472918" r:id="rId401"/>
        </w:object>
      </w:r>
    </w:p>
    <w:p w14:paraId="101608F9" w14:textId="77777777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862EDA8" w14:textId="7050CD75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6441E86" w14:textId="07B1EA09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E53C203" w14:textId="4F6C06BA" w:rsidR="00EA404A" w:rsidRDefault="00D5157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</w:rPr>
        <w:object w:dxaOrig="1440" w:dyaOrig="1440" w14:anchorId="61782756">
          <v:shape id="_x0000_s1799" type="#_x0000_t75" style="position:absolute;left:0;text-align:left;margin-left:74.15pt;margin-top:231.5pt;width:126.45pt;height:56pt;z-index:252627968;mso-position-horizontal-relative:text;mso-position-vertical-relative:page">
            <v:imagedata r:id="rId402" o:title=""/>
            <w10:wrap anchory="page"/>
          </v:shape>
          <o:OLEObject Type="Embed" ProgID="Equation.DSMT4" ShapeID="_x0000_s1799" DrawAspect="Content" ObjectID="_1835472919" r:id="rId403"/>
        </w:object>
      </w:r>
    </w:p>
    <w:p w14:paraId="2E46C3EF" w14:textId="35BBEC18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BD76F4E" w14:textId="5DC68553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2D5E81D" w14:textId="2DC54931" w:rsidR="00EA404A" w:rsidRDefault="0093478B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17962" behindDoc="0" locked="0" layoutInCell="1" allowOverlap="1" wp14:anchorId="20743C0F" wp14:editId="4122E340">
            <wp:simplePos x="0" y="0"/>
            <wp:positionH relativeFrom="column">
              <wp:posOffset>76835</wp:posOffset>
            </wp:positionH>
            <wp:positionV relativeFrom="paragraph">
              <wp:posOffset>102235</wp:posOffset>
            </wp:positionV>
            <wp:extent cx="3248025" cy="1372796"/>
            <wp:effectExtent l="0" t="0" r="0" b="0"/>
            <wp:wrapNone/>
            <wp:docPr id="1890940364" name="Resim 1890940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9353" cy="13733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EDB632B">
          <v:shape id="_x0000_s1800" type="#_x0000_t75" style="position:absolute;left:0;text-align:left;margin-left:15.05pt;margin-top:314.95pt;width:11.95pt;height:13pt;z-index:252628992;mso-position-horizontal-relative:text;mso-position-vertical-relative:page">
            <v:imagedata r:id="rId405" o:title=""/>
            <w10:wrap anchory="page"/>
          </v:shape>
          <o:OLEObject Type="Embed" ProgID="Equation.DSMT4" ShapeID="_x0000_s1800" DrawAspect="Content" ObjectID="_1835472920" r:id="rId406"/>
        </w:object>
      </w:r>
    </w:p>
    <w:p w14:paraId="23368637" w14:textId="4DA77F23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DC7B21C" w14:textId="0D3544FC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108DCF9" w14:textId="59FFDFA1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C121F95" w14:textId="4DE3BC30" w:rsidR="00EA404A" w:rsidRDefault="00D5157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853" type="#_x0000_t75" style="position:absolute;left:0;text-align:left;margin-left:25.45pt;margin-top:426pt;width:207pt;height:60pt;z-index:252752896;mso-position-horizontal-relative:text;mso-position-vertical-relative:page">
            <v:imagedata r:id="rId407" o:title=""/>
            <w10:wrap anchory="page"/>
          </v:shape>
          <o:OLEObject Type="Embed" ProgID="Equation.DSMT4" ShapeID="_x0000_s1853" DrawAspect="Content" ObjectID="_1835472921" r:id="rId408"/>
        </w:object>
      </w:r>
    </w:p>
    <w:p w14:paraId="5E52A351" w14:textId="4E37CDEC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35054F0" w14:textId="31550948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BD72DFD" w14:textId="147DD81C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90C2297" w14:textId="741D08F5" w:rsidR="00EA404A" w:rsidRDefault="008A1669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718080" behindDoc="0" locked="0" layoutInCell="1" allowOverlap="1" wp14:anchorId="040A4DE6" wp14:editId="7274F726">
            <wp:simplePos x="0" y="0"/>
            <wp:positionH relativeFrom="column">
              <wp:posOffset>371475</wp:posOffset>
            </wp:positionH>
            <wp:positionV relativeFrom="paragraph">
              <wp:posOffset>311150</wp:posOffset>
            </wp:positionV>
            <wp:extent cx="3019425" cy="1637030"/>
            <wp:effectExtent l="0" t="0" r="9525" b="1270"/>
            <wp:wrapNone/>
            <wp:docPr id="1073870457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870457" name=""/>
                    <pic:cNvPicPr/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637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989E95B">
          <v:shape id="_x0000_s1802" type="#_x0000_t75" style="position:absolute;left:0;text-align:left;margin-left:8.15pt;margin-top:552.55pt;width:11.95pt;height:13pt;z-index:252631040;mso-position-horizontal-relative:text;mso-position-vertical-relative:page">
            <v:imagedata r:id="rId410" o:title=""/>
            <w10:wrap anchory="page"/>
          </v:shape>
          <o:OLEObject Type="Embed" ProgID="Equation.DSMT4" ShapeID="_x0000_s1802" DrawAspect="Content" ObjectID="_1835472922" r:id="rId411"/>
        </w:object>
      </w:r>
    </w:p>
    <w:p w14:paraId="1197F956" w14:textId="3BACA598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E452319" w14:textId="4D8B67C7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D603B2B" w14:textId="32272713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FCAA63B" w14:textId="77777777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C57F575" w14:textId="29C690CE" w:rsidR="00EA404A" w:rsidRDefault="00D5157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08F7F75">
          <v:shape id="_x0000_s1797" type="#_x0000_t75" style="position:absolute;left:0;text-align:left;margin-left:71pt;margin-top:694.05pt;width:160pt;height:60.95pt;z-index:252622848;mso-position-horizontal-relative:text;mso-position-vertical-relative:page">
            <v:imagedata r:id="rId412" o:title=""/>
            <w10:wrap anchory="page"/>
          </v:shape>
          <o:OLEObject Type="Embed" ProgID="Equation.DSMT4" ShapeID="_x0000_s1797" DrawAspect="Content" ObjectID="_1835472923" r:id="rId413"/>
        </w:object>
      </w:r>
    </w:p>
    <w:p w14:paraId="3570630B" w14:textId="70C2E77B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3947929" w14:textId="77777777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1F8DD67" w14:textId="0DC38457" w:rsidR="00EA404A" w:rsidRDefault="007C44D4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37" type="#_x0000_t75" style="position:absolute;left:0;text-align:left;margin-left:50.75pt;margin-top:802.1pt;width:161pt;height:15.7pt;z-index:253066240;mso-position-horizontal-relative:text;mso-position-vertical-relative:page">
            <v:imagedata r:id="rId414" o:title=""/>
            <w10:wrap anchory="page"/>
          </v:shape>
          <o:OLEObject Type="Embed" ProgID="Equation.DSMT4" ShapeID="_x0000_s2037" DrawAspect="Content" ObjectID="_1835472924" r:id="rId415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608512" behindDoc="0" locked="0" layoutInCell="1" allowOverlap="1" wp14:anchorId="42196035" wp14:editId="4C19C870">
                <wp:simplePos x="0" y="0"/>
                <wp:positionH relativeFrom="margin">
                  <wp:posOffset>1197610</wp:posOffset>
                </wp:positionH>
                <wp:positionV relativeFrom="page">
                  <wp:posOffset>9803130</wp:posOffset>
                </wp:positionV>
                <wp:extent cx="4746625" cy="324485"/>
                <wp:effectExtent l="0" t="0" r="0" b="0"/>
                <wp:wrapNone/>
                <wp:docPr id="485229021" name="Grup 4852290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1008450307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3FCA79" w14:textId="77777777" w:rsidR="00D5157A" w:rsidRDefault="00D5157A" w:rsidP="00EA404A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35326" name="Ok: Sağ 68735326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196035" id="Grup 485229021" o:spid="_x0000_s1166" style="position:absolute;left:0;text-align:left;margin-left:94.3pt;margin-top:771.9pt;width:373.75pt;height:25.55pt;z-index:252608512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">
                <v:shape id="_x0000_s1167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" filled="f" stroked="f">
                  <v:textbox>
                    <w:txbxContent>
                      <w:p w14:paraId="793FCA79" w14:textId="77777777" w:rsidR="00D5157A" w:rsidRDefault="00D5157A" w:rsidP="00EA404A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68735326" o:spid="_x0000_s1168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" adj="16435" fillcolor="red" strokecolor="windowText" strokeweight="1.25pt"/>
                <w10:wrap anchorx="margin" anchory="page"/>
              </v:group>
            </w:pict>
          </mc:Fallback>
        </mc:AlternateContent>
      </w:r>
    </w:p>
    <w:p w14:paraId="2352AB83" w14:textId="15F9BB15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58A7411" w14:textId="0AB4556B" w:rsidR="00EA404A" w:rsidRDefault="007C44D4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6CB4E81">
          <v:shape id="_x0000_s1834" type="#_x0000_t75" style="position:absolute;left:0;text-align:left;margin-left:-10.55pt;margin-top:68.75pt;width:12.95pt;height:13pt;z-index:252712960;mso-position-horizontal-relative:text;mso-position-vertical-relative:page">
            <v:imagedata r:id="rId416" o:title=""/>
            <w10:wrap anchory="page"/>
          </v:shape>
          <o:OLEObject Type="Embed" ProgID="Equation.DSMT4" ShapeID="_x0000_s1834" DrawAspect="Content" ObjectID="_1835472925" r:id="rId417"/>
        </w:object>
      </w:r>
      <w:r>
        <w:rPr>
          <w:noProof/>
          <w:lang w:eastAsia="tr-TR"/>
        </w:rPr>
        <w:drawing>
          <wp:anchor distT="0" distB="0" distL="114300" distR="114300" simplePos="0" relativeHeight="252168187" behindDoc="0" locked="0" layoutInCell="1" allowOverlap="1" wp14:anchorId="30793DB1" wp14:editId="60F16394">
            <wp:simplePos x="0" y="0"/>
            <wp:positionH relativeFrom="column">
              <wp:posOffset>116840</wp:posOffset>
            </wp:positionH>
            <wp:positionV relativeFrom="paragraph">
              <wp:posOffset>155575</wp:posOffset>
            </wp:positionV>
            <wp:extent cx="2667000" cy="1713728"/>
            <wp:effectExtent l="0" t="0" r="0" b="1270"/>
            <wp:wrapNone/>
            <wp:docPr id="587058499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058499" name=""/>
                    <pic:cNvPicPr/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7137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9381DA" w14:textId="04F351E3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4E93B3A" w14:textId="77777777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291C7F0" w14:textId="77777777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DAFE794" w14:textId="27295C1C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053E4BF" w14:textId="78BF7277" w:rsidR="00EA404A" w:rsidRDefault="00D5157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61782756">
          <v:shape id="_x0000_s1833" type="#_x0000_t75" style="position:absolute;left:0;text-align:left;margin-left:24.25pt;margin-top:201.5pt;width:144.6pt;height:58pt;z-index:252711936;mso-position-horizontal-relative:text;mso-position-vertical-relative:page">
            <v:imagedata r:id="rId419" o:title=""/>
            <w10:wrap anchory="page"/>
          </v:shape>
          <o:OLEObject Type="Embed" ProgID="Equation.DSMT4" ShapeID="_x0000_s1833" DrawAspect="Content" ObjectID="_1835472926" r:id="rId420"/>
        </w:object>
      </w:r>
    </w:p>
    <w:p w14:paraId="3D7B44E9" w14:textId="3452AEF6" w:rsidR="00EA404A" w:rsidRDefault="006B6B0E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color w:val="FF0000"/>
        </w:rPr>
        <w:tab/>
      </w:r>
    </w:p>
    <w:p w14:paraId="3D0F6A19" w14:textId="5E92C92F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366178D" w14:textId="5CAED9DD" w:rsidR="00EA404A" w:rsidRDefault="00F66D5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715008" behindDoc="0" locked="0" layoutInCell="1" allowOverlap="1" wp14:anchorId="2B77A298" wp14:editId="342D497E">
            <wp:simplePos x="0" y="0"/>
            <wp:positionH relativeFrom="column">
              <wp:posOffset>116840</wp:posOffset>
            </wp:positionH>
            <wp:positionV relativeFrom="page">
              <wp:posOffset>3667125</wp:posOffset>
            </wp:positionV>
            <wp:extent cx="2762250" cy="1762125"/>
            <wp:effectExtent l="0" t="0" r="0" b="9525"/>
            <wp:wrapSquare wrapText="bothSides"/>
            <wp:docPr id="905561196" name="Resim 2" descr="&lt;EFOFEX&gt;&#10;id:fxd{7188e8cc-a295-4258-b3bf-b7c8bf2326ba}&#10;&#10;FXData: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&#10;&lt;/EFOFEX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561196" name="Resim 2" descr="&lt;EFOFEX&gt;&#10;id:fxd{7188e8cc-a295-4258-b3bf-b7c8bf2326ba}&#10;&#10;FXData: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&#10;&lt;/EFOFEX&gt;"/>
                    <pic:cNvPicPr/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C19881E">
          <v:shape id="_x0000_s1796" type="#_x0000_t75" style="position:absolute;left:0;text-align:left;margin-left:-12.7pt;margin-top:303.7pt;width:11.95pt;height:13pt;z-index:252621824;mso-position-horizontal-relative:text;mso-position-vertical-relative:page">
            <v:imagedata r:id="rId422" o:title=""/>
            <w10:wrap anchory="page"/>
          </v:shape>
          <o:OLEObject Type="Embed" ProgID="Equation.DSMT4" ShapeID="_x0000_s1796" DrawAspect="Content" ObjectID="_1835472927" r:id="rId423"/>
        </w:object>
      </w:r>
    </w:p>
    <w:p w14:paraId="4EA2473A" w14:textId="264F1483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2934F17" w14:textId="267DB65A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84E0916" w14:textId="77DA2641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4BF61C4" w14:textId="70C88B10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D166EB3" w14:textId="65FAC655" w:rsidR="00EA404A" w:rsidRDefault="00D5157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6816B7BB">
          <v:shape id="_x0000_s1835" type="#_x0000_t75" style="position:absolute;left:0;text-align:left;margin-left:18.1pt;margin-top:428.05pt;width:211pt;height:67pt;z-index:252716032;mso-position-horizontal-relative:text;mso-position-vertical-relative:page">
            <v:imagedata r:id="rId424" o:title=""/>
            <w10:wrap anchory="page"/>
          </v:shape>
          <o:OLEObject Type="Embed" ProgID="Equation.DSMT4" ShapeID="_x0000_s1835" DrawAspect="Content" ObjectID="_1835472928" r:id="rId425"/>
        </w:object>
      </w:r>
    </w:p>
    <w:p w14:paraId="70A1A257" w14:textId="2908AFED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3DDD13B" w14:textId="539B6146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FB06E04" w14:textId="443F6A82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E798863" w14:textId="4FE5DB90" w:rsidR="00EA404A" w:rsidRDefault="00F66D5A" w:rsidP="00CF71EB">
      <w:pPr>
        <w:tabs>
          <w:tab w:val="left" w:pos="1701"/>
          <w:tab w:val="left" w:pos="326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66137" behindDoc="0" locked="0" layoutInCell="1" allowOverlap="1" wp14:anchorId="003EE48E" wp14:editId="20A032FF">
            <wp:simplePos x="0" y="0"/>
            <wp:positionH relativeFrom="column">
              <wp:posOffset>-92710</wp:posOffset>
            </wp:positionH>
            <wp:positionV relativeFrom="paragraph">
              <wp:posOffset>281940</wp:posOffset>
            </wp:positionV>
            <wp:extent cx="2167476" cy="2266950"/>
            <wp:effectExtent l="0" t="0" r="4445" b="0"/>
            <wp:wrapNone/>
            <wp:docPr id="42" name="Resi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7476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721E65" w14:textId="441E8BC7" w:rsidR="00EA404A" w:rsidRDefault="00D5157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22584EB">
          <v:shape id="_x0000_s1798" type="#_x0000_t75" style="position:absolute;left:0;text-align:left;margin-left:-10.3pt;margin-top:562.7pt;width:11.95pt;height:13pt;z-index:252625920;mso-position-horizontal-relative:text;mso-position-vertical-relative:page">
            <v:imagedata r:id="rId427" o:title=""/>
            <w10:wrap anchory="page"/>
          </v:shape>
          <o:OLEObject Type="Embed" ProgID="Equation.DSMT4" ShapeID="_x0000_s1798" DrawAspect="Content" ObjectID="_1835472929" r:id="rId428"/>
        </w:object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1782756">
          <v:shape id="_x0000_s1852" type="#_x0000_t75" style="position:absolute;left:0;text-align:left;margin-left:138.8pt;margin-top:581.3pt;width:126.45pt;height:102pt;z-index:252750848;mso-position-horizontal-relative:text;mso-position-vertical-relative:page">
            <v:imagedata r:id="rId429" o:title=""/>
            <w10:wrap anchory="page"/>
          </v:shape>
          <o:OLEObject Type="Embed" ProgID="Equation.DSMT4" ShapeID="_x0000_s1852" DrawAspect="Content" ObjectID="_1835472930" r:id="rId430"/>
        </w:object>
      </w:r>
    </w:p>
    <w:p w14:paraId="70050020" w14:textId="545BEF1B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AE2BA26" w14:textId="50B7F883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70BF449" w14:textId="5549ACAF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0A75C00" w14:textId="60FED26D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F8150C8" w14:textId="7E77DFCD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F04C7E5" w14:textId="77777777" w:rsidR="00EA404A" w:rsidRDefault="00EA404A" w:rsidP="00EA404A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57581B9" w14:textId="751438F2" w:rsidR="00EA404A" w:rsidRDefault="00D5157A" w:rsidP="00EA404A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38" type="#_x0000_t75" style="position:absolute;margin-left:30.65pt;margin-top:802.1pt;width:172pt;height:15.7pt;z-index:253067264;mso-position-horizontal-relative:text;mso-position-vertical-relative:page">
            <v:imagedata r:id="rId431" o:title=""/>
            <w10:wrap anchory="page"/>
          </v:shape>
          <o:OLEObject Type="Embed" ProgID="Equation.DSMT4" ShapeID="_x0000_s2038" DrawAspect="Content" ObjectID="_1835472931" r:id="rId432"/>
        </w:object>
      </w:r>
    </w:p>
    <w:p w14:paraId="255A88A4" w14:textId="5660A13F" w:rsidR="00F93D54" w:rsidRDefault="007C44D4" w:rsidP="00F93D54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14368" behindDoc="0" locked="0" layoutInCell="1" allowOverlap="1" wp14:anchorId="5416D98F" wp14:editId="17085F0F">
                <wp:simplePos x="0" y="0"/>
                <wp:positionH relativeFrom="column">
                  <wp:posOffset>-67945</wp:posOffset>
                </wp:positionH>
                <wp:positionV relativeFrom="paragraph">
                  <wp:posOffset>-257175</wp:posOffset>
                </wp:positionV>
                <wp:extent cx="7381875" cy="9744075"/>
                <wp:effectExtent l="0" t="0" r="9525" b="28575"/>
                <wp:wrapNone/>
                <wp:docPr id="1712040860" name="Grup 17120408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81875" cy="9744075"/>
                          <a:chOff x="0" y="0"/>
                          <a:chExt cx="7381875" cy="9744075"/>
                        </a:xfrm>
                      </wpg:grpSpPr>
                      <wpg:grpSp>
                        <wpg:cNvPr id="1712040861" name="Grup 1712040861"/>
                        <wpg:cNvGrpSpPr/>
                        <wpg:grpSpPr>
                          <a:xfrm>
                            <a:off x="95250" y="0"/>
                            <a:ext cx="7286625" cy="9744075"/>
                            <a:chOff x="57150" y="104775"/>
                            <a:chExt cx="7286625" cy="9744075"/>
                          </a:xfrm>
                        </wpg:grpSpPr>
                        <wpg:grpSp>
                          <wpg:cNvPr id="1712040862" name="Grup 1712040862"/>
                          <wpg:cNvGrpSpPr/>
                          <wpg:grpSpPr>
                            <a:xfrm>
                              <a:off x="57150" y="104775"/>
                              <a:ext cx="7286625" cy="9744075"/>
                              <a:chOff x="57150" y="104775"/>
                              <a:chExt cx="7286625" cy="9744075"/>
                            </a:xfrm>
                          </wpg:grpSpPr>
                          <wpg:grpSp>
                            <wpg:cNvPr id="1712040863" name="Grup 1712040863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12040864" name="Resim 1712040864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712040865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289551A" w14:textId="77777777" w:rsidR="007C44D4" w:rsidRDefault="007C44D4" w:rsidP="007C44D4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29928D1B" w14:textId="77777777" w:rsidR="007C44D4" w:rsidRPr="00EC65B7" w:rsidRDefault="007C44D4" w:rsidP="007C44D4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712040866" name="Düz Bağlayıcı 1712040866"/>
                            <wps:cNvCnPr/>
                            <wps:spPr>
                              <a:xfrm flipV="1">
                                <a:off x="57150" y="72390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2040867" name="Düz Bağlayıcı 1712040867"/>
                            <wps:cNvCnPr/>
                            <wps:spPr>
                              <a:xfrm>
                                <a:off x="3638550" y="714375"/>
                                <a:ext cx="0" cy="913447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2040868" name="Düz Bağlayıcı 1712040868"/>
                            <wps:cNvCnPr/>
                            <wps:spPr>
                              <a:xfrm flipV="1">
                                <a:off x="76200" y="984885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712040869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200" y="161925"/>
                              <a:ext cx="2638425" cy="479425"/>
                            </a:xfrm>
                            <a:custGeom>
                              <a:avLst/>
                              <a:gdLst>
                                <a:gd name="connsiteX0" fmla="*/ 0 w 3438525"/>
                                <a:gd name="connsiteY0" fmla="*/ 0 h 485775"/>
                                <a:gd name="connsiteX1" fmla="*/ 653320 w 3438525"/>
                                <a:gd name="connsiteY1" fmla="*/ 0 h 485775"/>
                                <a:gd name="connsiteX2" fmla="*/ 1409795 w 3438525"/>
                                <a:gd name="connsiteY2" fmla="*/ 0 h 485775"/>
                                <a:gd name="connsiteX3" fmla="*/ 2063115 w 3438525"/>
                                <a:gd name="connsiteY3" fmla="*/ 0 h 485775"/>
                                <a:gd name="connsiteX4" fmla="*/ 2785205 w 3438525"/>
                                <a:gd name="connsiteY4" fmla="*/ 0 h 485775"/>
                                <a:gd name="connsiteX5" fmla="*/ 3438525 w 3438525"/>
                                <a:gd name="connsiteY5" fmla="*/ 0 h 485775"/>
                                <a:gd name="connsiteX6" fmla="*/ 3438525 w 3438525"/>
                                <a:gd name="connsiteY6" fmla="*/ 485775 h 485775"/>
                                <a:gd name="connsiteX7" fmla="*/ 2682050 w 3438525"/>
                                <a:gd name="connsiteY7" fmla="*/ 485775 h 485775"/>
                                <a:gd name="connsiteX8" fmla="*/ 1959959 w 3438525"/>
                                <a:gd name="connsiteY8" fmla="*/ 485775 h 485775"/>
                                <a:gd name="connsiteX9" fmla="*/ 1341025 w 3438525"/>
                                <a:gd name="connsiteY9" fmla="*/ 485775 h 485775"/>
                                <a:gd name="connsiteX10" fmla="*/ 687705 w 3438525"/>
                                <a:gd name="connsiteY10" fmla="*/ 485775 h 485775"/>
                                <a:gd name="connsiteX11" fmla="*/ 0 w 3438525"/>
                                <a:gd name="connsiteY11" fmla="*/ 485775 h 485775"/>
                                <a:gd name="connsiteX12" fmla="*/ 0 w 3438525"/>
                                <a:gd name="connsiteY12" fmla="*/ 0 h 485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</a:cxnLst>
                              <a:rect l="l" t="t" r="r" b="b"/>
                              <a:pathLst>
                                <a:path w="3438525" h="485775" fill="none" extrusionOk="0">
                                  <a:moveTo>
                                    <a:pt x="0" y="0"/>
                                  </a:moveTo>
                                  <a:cubicBezTo>
                                    <a:pt x="131012" y="-17223"/>
                                    <a:pt x="485281" y="7096"/>
                                    <a:pt x="653320" y="0"/>
                                  </a:cubicBezTo>
                                  <a:cubicBezTo>
                                    <a:pt x="821359" y="-7096"/>
                                    <a:pt x="1198634" y="-29112"/>
                                    <a:pt x="1409795" y="0"/>
                                  </a:cubicBezTo>
                                  <a:cubicBezTo>
                                    <a:pt x="1620956" y="29112"/>
                                    <a:pt x="1781085" y="-4953"/>
                                    <a:pt x="2063115" y="0"/>
                                  </a:cubicBezTo>
                                  <a:cubicBezTo>
                                    <a:pt x="2345145" y="4953"/>
                                    <a:pt x="2556254" y="-5023"/>
                                    <a:pt x="2785205" y="0"/>
                                  </a:cubicBezTo>
                                  <a:cubicBezTo>
                                    <a:pt x="3014156" y="5023"/>
                                    <a:pt x="3290110" y="413"/>
                                    <a:pt x="3438525" y="0"/>
                                  </a:cubicBezTo>
                                  <a:cubicBezTo>
                                    <a:pt x="3426524" y="229517"/>
                                    <a:pt x="3430107" y="336955"/>
                                    <a:pt x="3438525" y="485775"/>
                                  </a:cubicBezTo>
                                  <a:cubicBezTo>
                                    <a:pt x="3223954" y="521564"/>
                                    <a:pt x="3054683" y="516888"/>
                                    <a:pt x="2682050" y="485775"/>
                                  </a:cubicBezTo>
                                  <a:cubicBezTo>
                                    <a:pt x="2309417" y="454662"/>
                                    <a:pt x="2117093" y="462217"/>
                                    <a:pt x="1959959" y="485775"/>
                                  </a:cubicBezTo>
                                  <a:cubicBezTo>
                                    <a:pt x="1802825" y="509333"/>
                                    <a:pt x="1645224" y="458788"/>
                                    <a:pt x="1341025" y="485775"/>
                                  </a:cubicBezTo>
                                  <a:cubicBezTo>
                                    <a:pt x="1036826" y="512762"/>
                                    <a:pt x="971967" y="516988"/>
                                    <a:pt x="687705" y="485775"/>
                                  </a:cubicBezTo>
                                  <a:cubicBezTo>
                                    <a:pt x="403443" y="454562"/>
                                    <a:pt x="205622" y="493120"/>
                                    <a:pt x="0" y="485775"/>
                                  </a:cubicBezTo>
                                  <a:cubicBezTo>
                                    <a:pt x="21536" y="272368"/>
                                    <a:pt x="-19933" y="224051"/>
                                    <a:pt x="0" y="0"/>
                                  </a:cubicBezTo>
                                  <a:close/>
                                </a:path>
                                <a:path w="3438525" h="485775" stroke="0" extrusionOk="0">
                                  <a:moveTo>
                                    <a:pt x="0" y="0"/>
                                  </a:moveTo>
                                  <a:cubicBezTo>
                                    <a:pt x="238866" y="30959"/>
                                    <a:pt x="451560" y="-10636"/>
                                    <a:pt x="653320" y="0"/>
                                  </a:cubicBezTo>
                                  <a:cubicBezTo>
                                    <a:pt x="855080" y="10636"/>
                                    <a:pt x="1074900" y="10576"/>
                                    <a:pt x="1306640" y="0"/>
                                  </a:cubicBezTo>
                                  <a:cubicBezTo>
                                    <a:pt x="1538380" y="-10576"/>
                                    <a:pt x="1739445" y="19541"/>
                                    <a:pt x="1959959" y="0"/>
                                  </a:cubicBezTo>
                                  <a:cubicBezTo>
                                    <a:pt x="2180473" y="-19541"/>
                                    <a:pt x="2406173" y="-37159"/>
                                    <a:pt x="2716435" y="0"/>
                                  </a:cubicBezTo>
                                  <a:cubicBezTo>
                                    <a:pt x="3026697" y="37159"/>
                                    <a:pt x="3206051" y="-1898"/>
                                    <a:pt x="3438525" y="0"/>
                                  </a:cubicBezTo>
                                  <a:cubicBezTo>
                                    <a:pt x="3425935" y="212120"/>
                                    <a:pt x="3430629" y="356492"/>
                                    <a:pt x="3438525" y="485775"/>
                                  </a:cubicBezTo>
                                  <a:cubicBezTo>
                                    <a:pt x="3132779" y="451934"/>
                                    <a:pt x="3034893" y="465641"/>
                                    <a:pt x="2682050" y="485775"/>
                                  </a:cubicBezTo>
                                  <a:cubicBezTo>
                                    <a:pt x="2329207" y="505909"/>
                                    <a:pt x="2237511" y="500172"/>
                                    <a:pt x="1994344" y="485775"/>
                                  </a:cubicBezTo>
                                  <a:cubicBezTo>
                                    <a:pt x="1751177" y="471378"/>
                                    <a:pt x="1396270" y="501164"/>
                                    <a:pt x="1237869" y="485775"/>
                                  </a:cubicBezTo>
                                  <a:cubicBezTo>
                                    <a:pt x="1079469" y="470386"/>
                                    <a:pt x="575495" y="486570"/>
                                    <a:pt x="0" y="485775"/>
                                  </a:cubicBezTo>
                                  <a:cubicBezTo>
                                    <a:pt x="21757" y="250145"/>
                                    <a:pt x="610" y="215932"/>
                                    <a:pt x="0" y="0"/>
                                  </a:cubicBezTo>
                                  <a:close/>
                                </a:path>
                              </a:pathLst>
                            </a:custGeom>
                            <a:gradFill flip="none" rotWithShape="1">
                              <a:gsLst>
                                <a:gs pos="0">
                                  <a:srgbClr val="FFFFFF">
                                    <a:shade val="30000"/>
                                    <a:satMod val="115000"/>
                                  </a:srgbClr>
                                </a:gs>
                                <a:gs pos="50000">
                                  <a:srgbClr val="FFFFFF">
                                    <a:shade val="67500"/>
                                    <a:satMod val="115000"/>
                                  </a:srgbClr>
                                </a:gs>
                                <a:gs pos="100000">
                                  <a:srgbClr val="FFFFFF">
                                    <a:shade val="100000"/>
                                    <a:satMod val="115000"/>
                                  </a:srgbClr>
                                </a:gs>
                              </a:gsLst>
                              <a:lin ang="2700000" scaled="1"/>
                              <a:tileRect/>
                            </a:gradFill>
                            <a:ln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  <a:extLst>
                                <a:ext uri="{C807C97D-BFC1-408E-A445-0C87EB9F89A2}">
  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  <a:prstGeom prst="rect">
                                      <a:avLst/>
                                    </a:prstGeom>
                                    <ask:type>
                                      <ask:lineSketchFreehand/>
                                    </ask:type>
                                  </ask:lineSketchStyleProps>
                                </a:ext>
                              </a:extLst>
                            </a:ln>
                            <a:effectLst>
                              <a:outerShdw blurRad="50800" dist="38100" dir="5400000" algn="t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</wps:spPr>
                          <wps:txbx>
                            <w:txbxContent>
                              <w:p w14:paraId="763C034C" w14:textId="77777777" w:rsidR="007C44D4" w:rsidRPr="00076496" w:rsidRDefault="007C44D4" w:rsidP="007C44D4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jc w:val="center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0"/>
                                    <w:szCs w:val="40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Üçgende Açı</w:t>
                                </w:r>
                              </w:p>
                              <w:p w14:paraId="7757672D" w14:textId="77777777" w:rsidR="007C44D4" w:rsidRDefault="007C44D4" w:rsidP="007C44D4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6F1E3131" w14:textId="77777777" w:rsidR="007C44D4" w:rsidRDefault="007C44D4" w:rsidP="007C44D4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74520AC6" w14:textId="77777777" w:rsidR="007C44D4" w:rsidRDefault="007C44D4" w:rsidP="007C44D4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0A745661" w14:textId="77777777" w:rsidR="007C44D4" w:rsidRDefault="007C44D4" w:rsidP="007C44D4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2C2271E0" w14:textId="77777777" w:rsidR="007C44D4" w:rsidRPr="003A5DA6" w:rsidRDefault="007C44D4" w:rsidP="007C44D4">
                                <w:pPr>
                                  <w:jc w:val="center"/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Ler0</w:t>
                                </w:r>
                              </w:p>
                            </w:txbxContent>
                          </wps:txbx>
                          <wps:bodyPr rot="0" vert="horz" wrap="square" lIns="0" tIns="36000" rIns="0" bIns="0" anchor="t" anchorCtr="0">
                            <a:noAutofit/>
                          </wps:bodyPr>
                        </wps:wsp>
                      </wpg:grpSp>
                      <wpg:grpSp>
                        <wpg:cNvPr id="1712040870" name="Grup 1712040870"/>
                        <wpg:cNvGrpSpPr/>
                        <wpg:grpSpPr>
                          <a:xfrm>
                            <a:off x="0" y="9525"/>
                            <a:ext cx="1162050" cy="628650"/>
                            <a:chOff x="0" y="114300"/>
                            <a:chExt cx="1162050" cy="628650"/>
                          </a:xfrm>
                        </wpg:grpSpPr>
                        <pic:pic xmlns:pic="http://schemas.openxmlformats.org/drawingml/2006/picture">
                          <pic:nvPicPr>
                            <pic:cNvPr id="1712040871" name="Resim 1712040871" descr="D:\Users\toshıba\Desktop\Matematik Video 10-11-2022\000 Site Malzemeleri\logo chatgpt yazısız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07084" y="114300"/>
                              <a:ext cx="522861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712040872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4825"/>
                              <a:ext cx="1162050" cy="2381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775F6A" w14:textId="77777777" w:rsidR="007C44D4" w:rsidRDefault="007C44D4" w:rsidP="007C44D4">
                                <w:pPr>
                                  <w:jc w:val="center"/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matematikchi.net</w:t>
                                </w:r>
                              </w:p>
                              <w:p w14:paraId="3E943276" w14:textId="77777777" w:rsidR="007C44D4" w:rsidRDefault="007C44D4" w:rsidP="007C44D4">
                                <w:pPr>
                                  <w:jc w:val="center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16D98F" id="Grup 1712040860" o:spid="_x0000_s1169" style="position:absolute;margin-left:-5.35pt;margin-top:-20.25pt;width:581.25pt;height:767.25pt;z-index:253114368;mso-height-relative:margin" coordsize="73818,974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">
                <v:group id="Grup 1712040861" o:spid="_x0000_s1170" style="position:absolute;left:952;width:72866;height:97440" coordorigin="571,1047" coordsize="72866,97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">
                  <v:group id="Grup 1712040862" o:spid="_x0000_s1171" style="position:absolute;left:571;top:1047;width:72866;height:97441" coordorigin="571,1047" coordsize="72866,97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">
                    <v:group id="Grup 1712040863" o:spid="_x0000_s1172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">
                      <v:shape id="Resim 1712040864" o:spid="_x0000_s1173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">
                        <v:imagedata r:id="rId11" o:title="logo chatgpt yazısız"/>
                        <v:path arrowok="t"/>
                      </v:shape>
                      <v:shape id="_x0000_s1174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" filled="f" stroked="f">
                        <v:textbox>
                          <w:txbxContent>
                            <w:p w14:paraId="4289551A" w14:textId="77777777" w:rsidR="007C44D4" w:rsidRDefault="007C44D4" w:rsidP="007C44D4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29928D1B" w14:textId="77777777" w:rsidR="007C44D4" w:rsidRPr="00EC65B7" w:rsidRDefault="007C44D4" w:rsidP="007C44D4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line id="Düz Bağlayıcı 1712040866" o:spid="_x0000_s1175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" strokecolor="black [3213]" strokeweight="2.25pt">
                      <v:stroke joinstyle="miter"/>
                    </v:line>
                    <v:line id="Düz Bağlayıcı 1712040867" o:spid="_x0000_s1176" style="position:absolute;visibility:visible;mso-wrap-style:square" from="36385,7143" to="36385,98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" strokecolor="black [3213]" strokeweight="2.25pt">
                      <v:stroke joinstyle="miter"/>
                    </v:line>
                    <v:line id="Düz Bağlayıcı 1712040868" o:spid="_x0000_s1177" style="position:absolute;flip:y;visibility:visible;mso-wrap-style:square" from="762,98488" to="72758,98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" strokecolor="black [3213]" strokeweight="2.25pt">
                      <v:stroke joinstyle="miter"/>
                    </v:line>
                  </v:group>
                  <v:shape id="_x0000_s1178" style="position:absolute;left:23622;top:1619;width:26384;height:479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  <v:fill rotate="t" angle="45" colors="0 #959595;.5 #d6d6d6;1 white" focus="100%" type="gradient"/>
                    <v:stroke joinstyle="miter"/>
                    <v:shadow on="t" color="black" opacity="26214f" origin=",-.5" offset="0,3pt"/>
                    <v:formulas/>
                    <v:path o:extrusionok="f" o:connecttype="custom" o:connectlocs="0,0;501301,0;1081754,0;1583055,0;2137124,0;2638425,0;2638425,479425;2057972,479425;1503902,479425;1028986,479425;527685,479425;0,479425;0,0" o:connectangles="0,0,0,0,0,0,0,0,0,0,0,0,0" textboxrect="0,0,3438525,485775"/>
                    <v:textbox inset="0,1mm,0,0">
                      <w:txbxContent>
                        <w:p w14:paraId="763C034C" w14:textId="77777777" w:rsidR="007C44D4" w:rsidRPr="00076496" w:rsidRDefault="007C44D4" w:rsidP="007C44D4">
                          <w:pPr>
                            <w:tabs>
                              <w:tab w:val="left" w:pos="1701"/>
                            </w:tabs>
                            <w:ind w:left="-142"/>
                            <w:jc w:val="center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0"/>
                              <w:szCs w:val="40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Üçgende Açı</w:t>
                          </w:r>
                        </w:p>
                        <w:p w14:paraId="7757672D" w14:textId="77777777" w:rsidR="007C44D4" w:rsidRDefault="007C44D4" w:rsidP="007C44D4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6F1E3131" w14:textId="77777777" w:rsidR="007C44D4" w:rsidRDefault="007C44D4" w:rsidP="007C44D4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74520AC6" w14:textId="77777777" w:rsidR="007C44D4" w:rsidRDefault="007C44D4" w:rsidP="007C44D4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0A745661" w14:textId="77777777" w:rsidR="007C44D4" w:rsidRDefault="007C44D4" w:rsidP="007C44D4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2C2271E0" w14:textId="77777777" w:rsidR="007C44D4" w:rsidRPr="003A5DA6" w:rsidRDefault="007C44D4" w:rsidP="007C44D4">
                          <w:pPr>
                            <w:jc w:val="center"/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Ler0</w:t>
                          </w:r>
                        </w:p>
                      </w:txbxContent>
                    </v:textbox>
                  </v:shape>
                </v:group>
                <v:group id="Grup 1712040870" o:spid="_x0000_s1179" style="position:absolute;top:95;width:11620;height:6286" coordorigin=",1143" coordsize="11620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">
                  <v:shape id="Resim 1712040871" o:spid="_x0000_s1180" type="#_x0000_t75" style="position:absolute;left:3070;top:1143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">
                    <v:imagedata r:id="rId11" o:title="logo chatgpt yazısız"/>
                    <v:path arrowok="t"/>
                  </v:shape>
                  <v:shape id="_x0000_s1181" type="#_x0000_t202" style="position:absolute;top:5048;width:11620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" filled="f" stroked="f">
                    <v:textbox>
                      <w:txbxContent>
                        <w:p w14:paraId="40775F6A" w14:textId="77777777" w:rsidR="007C44D4" w:rsidRDefault="007C44D4" w:rsidP="007C44D4">
                          <w:pPr>
                            <w:jc w:val="center"/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matematikchi.net</w:t>
                          </w:r>
                        </w:p>
                        <w:p w14:paraId="3E943276" w14:textId="77777777" w:rsidR="007C44D4" w:rsidRDefault="007C44D4" w:rsidP="007C44D4">
                          <w:pPr>
                            <w:jc w:val="center"/>
                            <w:rPr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1D38C815" w14:textId="56F1F237" w:rsidR="00F93D54" w:rsidRDefault="007C44D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324EA61">
          <v:shape id="_x0000_s1837" type="#_x0000_t75" style="position:absolute;left:0;text-align:left;margin-left:8.9pt;margin-top:60.5pt;width:11.95pt;height:13pt;z-index:252727296;mso-position-horizontal-relative:text;mso-position-vertical-relative:page">
            <v:imagedata r:id="rId433" o:title=""/>
            <w10:wrap anchory="page"/>
          </v:shape>
          <o:OLEObject Type="Embed" ProgID="Equation.DSMT4" ShapeID="_x0000_s1837" DrawAspect="Content" ObjectID="_1835472932" r:id="rId434"/>
        </w:object>
      </w:r>
      <w:r>
        <w:rPr>
          <w:noProof/>
          <w:lang w:eastAsia="tr-TR"/>
        </w:rPr>
        <w:drawing>
          <wp:anchor distT="0" distB="0" distL="114300" distR="114300" simplePos="0" relativeHeight="252161012" behindDoc="0" locked="0" layoutInCell="1" allowOverlap="1" wp14:anchorId="3492762E" wp14:editId="5B001014">
            <wp:simplePos x="0" y="0"/>
            <wp:positionH relativeFrom="column">
              <wp:posOffset>323850</wp:posOffset>
            </wp:positionH>
            <wp:positionV relativeFrom="paragraph">
              <wp:posOffset>43815</wp:posOffset>
            </wp:positionV>
            <wp:extent cx="3000375" cy="1517650"/>
            <wp:effectExtent l="0" t="0" r="9525" b="6350"/>
            <wp:wrapNone/>
            <wp:docPr id="325445003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445003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517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609291" w14:textId="518B1A72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1E37C59" w14:textId="68AB92AA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F263A98" w14:textId="2FBA0657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8A2D860" w14:textId="5EE34429" w:rsidR="00F93D54" w:rsidRDefault="00D5157A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855" type="#_x0000_t75" style="position:absolute;left:0;text-align:left;margin-left:35.95pt;margin-top:175.7pt;width:167pt;height:99pt;z-index:252754944;mso-position-horizontal-relative:text;mso-position-vertical-relative:page">
            <v:imagedata r:id="rId436" o:title=""/>
            <w10:wrap anchory="page"/>
          </v:shape>
          <o:OLEObject Type="Embed" ProgID="Equation.DSMT4" ShapeID="_x0000_s1855" DrawAspect="Content" ObjectID="_1835472933" r:id="rId437"/>
        </w:object>
      </w:r>
    </w:p>
    <w:p w14:paraId="0A5397CC" w14:textId="1B3F8CCF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3F31412" w14:textId="064F792F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F55E1C3" w14:textId="118B801F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CC2CCE7" w14:textId="026E8EA8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83BBCAB" w14:textId="2F044CEB" w:rsidR="00F93D54" w:rsidRDefault="00245F69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63062" behindDoc="0" locked="0" layoutInCell="1" allowOverlap="1" wp14:anchorId="16037C36" wp14:editId="34C023C7">
            <wp:simplePos x="0" y="0"/>
            <wp:positionH relativeFrom="margin">
              <wp:posOffset>162560</wp:posOffset>
            </wp:positionH>
            <wp:positionV relativeFrom="paragraph">
              <wp:posOffset>35560</wp:posOffset>
            </wp:positionV>
            <wp:extent cx="3314700" cy="1929130"/>
            <wp:effectExtent l="0" t="0" r="0" b="0"/>
            <wp:wrapNone/>
            <wp:docPr id="16318520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8520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92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01FA839">
          <v:shape id="_x0000_s1844" type="#_x0000_t75" style="position:absolute;left:0;text-align:left;margin-left:7.4pt;margin-top:307.7pt;width:11.95pt;height:13pt;z-index:252735488;mso-position-horizontal-relative:text;mso-position-vertical-relative:page">
            <v:imagedata r:id="rId439" o:title=""/>
            <w10:wrap anchory="page"/>
          </v:shape>
          <o:OLEObject Type="Embed" ProgID="Equation.DSMT4" ShapeID="_x0000_s1844" DrawAspect="Content" ObjectID="_1835472934" r:id="rId440"/>
        </w:object>
      </w:r>
    </w:p>
    <w:p w14:paraId="06C1C49D" w14:textId="0F1BC351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2A0825E" w14:textId="2CCB5BFF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2B626FD" w14:textId="77777777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102A5C1" w14:textId="38E5C7E7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D9DC20A" w14:textId="0B7A9710" w:rsidR="00F93D54" w:rsidRDefault="00D5157A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854" type="#_x0000_t75" style="position:absolute;left:0;text-align:left;margin-left:25.3pt;margin-top:457.7pt;width:217pt;height:83pt;z-index:252753920;mso-position-horizontal-relative:text;mso-position-vertical-relative:page">
            <v:imagedata r:id="rId441" o:title=""/>
            <w10:wrap anchory="page"/>
          </v:shape>
          <o:OLEObject Type="Embed" ProgID="Equation.DSMT4" ShapeID="_x0000_s1854" DrawAspect="Content" ObjectID="_1835472935" r:id="rId442"/>
        </w:object>
      </w:r>
    </w:p>
    <w:p w14:paraId="5829ED2C" w14:textId="63BD901D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B7C8E6B" w14:textId="60798D13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4708C1E" w14:textId="13A714F2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CBC2E4A" w14:textId="65F56817" w:rsidR="00F93D54" w:rsidRDefault="007C44D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62037" behindDoc="0" locked="0" layoutInCell="1" allowOverlap="1" wp14:anchorId="4A5CD535" wp14:editId="3E6EB349">
            <wp:simplePos x="0" y="0"/>
            <wp:positionH relativeFrom="column">
              <wp:posOffset>67310</wp:posOffset>
            </wp:positionH>
            <wp:positionV relativeFrom="paragraph">
              <wp:posOffset>156845</wp:posOffset>
            </wp:positionV>
            <wp:extent cx="3257550" cy="1726502"/>
            <wp:effectExtent l="0" t="0" r="0" b="7620"/>
            <wp:wrapNone/>
            <wp:docPr id="1059164417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164417" name=""/>
                    <pic:cNvPicPr/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7265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67A618F9">
          <v:shape id="_x0000_s1846" type="#_x0000_t75" style="position:absolute;left:0;text-align:left;margin-left:10.15pt;margin-top:567.55pt;width:11.95pt;height:13pt;z-index:252737536;mso-position-horizontal-relative:text;mso-position-vertical-relative:page">
            <v:imagedata r:id="rId444" o:title=""/>
            <w10:wrap anchory="page"/>
          </v:shape>
          <o:OLEObject Type="Embed" ProgID="Equation.DSMT4" ShapeID="_x0000_s1846" DrawAspect="Content" ObjectID="_1835472936" r:id="rId445"/>
        </w:object>
      </w:r>
    </w:p>
    <w:p w14:paraId="5A48D374" w14:textId="77777777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6E4EBAC" w14:textId="229F0B61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731F9DC" w14:textId="77777777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34B0E44" w14:textId="63B2C66B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16F1A07" w14:textId="069753D3" w:rsidR="00F93D54" w:rsidRDefault="00D5157A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77256A5">
          <v:shape id="_x0000_s1839" type="#_x0000_t75" style="position:absolute;left:0;text-align:left;margin-left:15.3pt;margin-top:710.15pt;width:236.05pt;height:62.95pt;z-index:252730368;mso-position-horizontal-relative:text;mso-position-vertical-relative:page">
            <v:imagedata r:id="rId446" o:title=""/>
            <w10:wrap anchory="page"/>
          </v:shape>
          <o:OLEObject Type="Embed" ProgID="Equation.DSMT4" ShapeID="_x0000_s1839" DrawAspect="Content" ObjectID="_1835472937" r:id="rId447"/>
        </w:object>
      </w:r>
    </w:p>
    <w:p w14:paraId="6E46316B" w14:textId="77777777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5E2BC87" w14:textId="0792A622" w:rsidR="00F93D54" w:rsidRDefault="007C44D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39" type="#_x0000_t75" style="position:absolute;left:0;text-align:left;margin-left:62.75pt;margin-top:805.85pt;width:165pt;height:15.7pt;z-index:253068288;mso-position-horizontal-relative:text;mso-position-vertical-relative:page">
            <v:imagedata r:id="rId448" o:title=""/>
            <w10:wrap anchory="page"/>
          </v:shape>
          <o:OLEObject Type="Embed" ProgID="Equation.DSMT4" ShapeID="_x0000_s2039" DrawAspect="Content" ObjectID="_1835472938" r:id="rId449"/>
        </w:object>
      </w:r>
      <w:r w:rsidR="00D0792B"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722176" behindDoc="0" locked="0" layoutInCell="1" allowOverlap="1" wp14:anchorId="79AC6685" wp14:editId="1795F2D5">
                <wp:simplePos x="0" y="0"/>
                <wp:positionH relativeFrom="margin">
                  <wp:posOffset>1226185</wp:posOffset>
                </wp:positionH>
                <wp:positionV relativeFrom="page">
                  <wp:posOffset>9902190</wp:posOffset>
                </wp:positionV>
                <wp:extent cx="4746625" cy="324485"/>
                <wp:effectExtent l="0" t="0" r="0" b="0"/>
                <wp:wrapNone/>
                <wp:docPr id="28" name="Gr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32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DCE3BE" w14:textId="77777777" w:rsidR="00D5157A" w:rsidRDefault="00D5157A" w:rsidP="00F93D54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k: Sağ 68735326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AC6685" id="Grup 28" o:spid="_x0000_s1182" style="position:absolute;left:0;text-align:left;margin-left:96.55pt;margin-top:779.7pt;width:373.75pt;height:25.55pt;z-index:252722176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">
                <v:shape id="_x0000_s1183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04DCE3BE" w14:textId="77777777" w:rsidR="00D5157A" w:rsidRDefault="00D5157A" w:rsidP="00F93D54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68735326" o:spid="_x0000_s1184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" adj="16435" fillcolor="red" strokecolor="windowText" strokeweight="1.25pt"/>
                <w10:wrap anchorx="margin" anchory="page"/>
              </v:group>
            </w:pict>
          </mc:Fallback>
        </mc:AlternateContent>
      </w:r>
    </w:p>
    <w:p w14:paraId="366734D3" w14:textId="3186ADF8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0625BD1" w14:textId="16CCC27C" w:rsidR="00F93D54" w:rsidRDefault="007C44D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00537" behindDoc="0" locked="0" layoutInCell="1" allowOverlap="1" wp14:anchorId="4A628FAB" wp14:editId="16AA229B">
            <wp:simplePos x="0" y="0"/>
            <wp:positionH relativeFrom="column">
              <wp:posOffset>64135</wp:posOffset>
            </wp:positionH>
            <wp:positionV relativeFrom="paragraph">
              <wp:posOffset>57785</wp:posOffset>
            </wp:positionV>
            <wp:extent cx="2937510" cy="1876425"/>
            <wp:effectExtent l="0" t="0" r="0" b="9525"/>
            <wp:wrapNone/>
            <wp:docPr id="1890940399" name="Resim 1890940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751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672647C">
          <v:shape id="_x0000_s1849" type="#_x0000_t75" style="position:absolute;left:0;text-align:left;margin-left:-8.3pt;margin-top:62.75pt;width:16.95pt;height:13pt;z-index:252743680;mso-position-horizontal-relative:text;mso-position-vertical-relative:page">
            <v:imagedata r:id="rId451" o:title=""/>
            <w10:wrap anchory="page"/>
          </v:shape>
          <o:OLEObject Type="Embed" ProgID="Equation.DSMT4" ShapeID="_x0000_s1849" DrawAspect="Content" ObjectID="_1835472939" r:id="rId452"/>
        </w:object>
      </w:r>
    </w:p>
    <w:p w14:paraId="4869409C" w14:textId="0706C539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8E078CB" w14:textId="040826FA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686A83D" w14:textId="0BD5BD6C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6F0F13F" w14:textId="11093B20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463C37F" w14:textId="2A2DFAFD" w:rsidR="00F93D54" w:rsidRDefault="007C44D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859" type="#_x0000_t75" style="position:absolute;left:0;text-align:left;margin-left:18.7pt;margin-top:205.7pt;width:165pt;height:85pt;z-index:252760064;mso-position-horizontal-relative:text;mso-position-vertical-relative:page">
            <v:imagedata r:id="rId453" o:title=""/>
            <w10:wrap anchory="page"/>
          </v:shape>
          <o:OLEObject Type="Embed" ProgID="Equation.DSMT4" ShapeID="_x0000_s1859" DrawAspect="Content" ObjectID="_1835472940" r:id="rId454"/>
        </w:object>
      </w:r>
    </w:p>
    <w:p w14:paraId="724FAF28" w14:textId="02377D3C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5FF916E" w14:textId="092549D5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87B2B8F" w14:textId="67D186D7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842FDDD" w14:textId="6C2EE7A7" w:rsidR="00F93D54" w:rsidRDefault="00E700B2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01562" behindDoc="0" locked="0" layoutInCell="1" allowOverlap="1" wp14:anchorId="1F5CC86E" wp14:editId="1135B237">
            <wp:simplePos x="0" y="0"/>
            <wp:positionH relativeFrom="column">
              <wp:posOffset>-50800</wp:posOffset>
            </wp:positionH>
            <wp:positionV relativeFrom="paragraph">
              <wp:posOffset>45085</wp:posOffset>
            </wp:positionV>
            <wp:extent cx="3217545" cy="2125345"/>
            <wp:effectExtent l="0" t="0" r="1905" b="8255"/>
            <wp:wrapNone/>
            <wp:docPr id="1890940398" name="Resim 1890940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7545" cy="2125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857" type="#_x0000_t75" style="position:absolute;left:0;text-align:left;margin-left:21.4pt;margin-top:333.2pt;width:101pt;height:60pt;z-index:252758016;mso-position-horizontal-relative:text;mso-position-vertical-relative:page">
            <v:imagedata r:id="rId456" o:title=""/>
            <w10:wrap anchory="page"/>
          </v:shape>
          <o:OLEObject Type="Embed" ProgID="Equation.DSMT4" ShapeID="_x0000_s1857" DrawAspect="Content" ObjectID="_1835472941" r:id="rId457"/>
        </w:object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2FF08B2">
          <v:shape id="_x0000_s1840" type="#_x0000_t75" style="position:absolute;left:0;text-align:left;margin-left:-13.3pt;margin-top:334.45pt;width:14.95pt;height:13pt;z-index:252731392;mso-position-horizontal-relative:text;mso-position-vertical-relative:page">
            <v:imagedata r:id="rId458" o:title=""/>
            <w10:wrap anchory="page"/>
          </v:shape>
          <o:OLEObject Type="Embed" ProgID="Equation.DSMT4" ShapeID="_x0000_s1840" DrawAspect="Content" ObjectID="_1835472942" r:id="rId459"/>
        </w:object>
      </w:r>
    </w:p>
    <w:p w14:paraId="1D11FD3A" w14:textId="1A137996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62C49CC" w14:textId="5B052898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C180BFF" w14:textId="0EFE0418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1911D43" w14:textId="5D85F6F2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71C7545" w14:textId="6C2D4E8F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9CBC16B" w14:textId="4B2F8189" w:rsidR="00F93D54" w:rsidRDefault="00D5157A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858" type="#_x0000_t75" style="position:absolute;left:0;text-align:left;margin-left:10.45pt;margin-top:478.7pt;width:164pt;height:24.95pt;z-index:252759040;mso-position-horizontal-relative:text;mso-position-vertical-relative:page">
            <v:imagedata r:id="rId460" o:title=""/>
            <w10:wrap anchory="page"/>
          </v:shape>
          <o:OLEObject Type="Embed" ProgID="Equation.DSMT4" ShapeID="_x0000_s1858" DrawAspect="Content" ObjectID="_1835472943" r:id="rId461"/>
        </w:object>
      </w:r>
    </w:p>
    <w:p w14:paraId="38C7E855" w14:textId="501FD1A3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828E323" w14:textId="6FBA278A" w:rsidR="00F93D54" w:rsidRDefault="00E700B2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099512" behindDoc="0" locked="0" layoutInCell="1" allowOverlap="1" wp14:anchorId="4D80E39F" wp14:editId="433FD054">
            <wp:simplePos x="0" y="0"/>
            <wp:positionH relativeFrom="column">
              <wp:posOffset>-16510</wp:posOffset>
            </wp:positionH>
            <wp:positionV relativeFrom="paragraph">
              <wp:posOffset>167640</wp:posOffset>
            </wp:positionV>
            <wp:extent cx="2809875" cy="1964185"/>
            <wp:effectExtent l="0" t="0" r="0" b="0"/>
            <wp:wrapNone/>
            <wp:docPr id="1890940400" name="Resim 1890940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964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39EA2E4" w14:textId="26BBACA8" w:rsidR="00F93D54" w:rsidRDefault="00D5157A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D0FEFE1">
          <v:shape id="_x0000_s1842" type="#_x0000_t75" style="position:absolute;left:0;text-align:left;margin-left:-12.55pt;margin-top:562.7pt;width:15.95pt;height:13pt;z-index:252733440;mso-position-horizontal-relative:text;mso-position-vertical-relative:page">
            <v:imagedata r:id="rId463" o:title=""/>
            <w10:wrap anchory="page"/>
          </v:shape>
          <o:OLEObject Type="Embed" ProgID="Equation.DSMT4" ShapeID="_x0000_s1842" DrawAspect="Content" ObjectID="_1835472944" r:id="rId464"/>
        </w:object>
      </w:r>
    </w:p>
    <w:p w14:paraId="77DBAAE3" w14:textId="67C304E8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137D128" w14:textId="77777777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55FCDC4" w14:textId="77777777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76590B4" w14:textId="632F6EE5" w:rsidR="00F93D54" w:rsidRDefault="007C44D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856" type="#_x0000_t75" style="position:absolute;left:0;text-align:left;margin-left:18.7pt;margin-top:696.2pt;width:168.95pt;height:85pt;z-index:252756992;mso-position-horizontal-relative:text;mso-position-vertical-relative:page">
            <v:imagedata r:id="rId465" o:title=""/>
            <w10:wrap anchory="page"/>
          </v:shape>
          <o:OLEObject Type="Embed" ProgID="Equation.DSMT4" ShapeID="_x0000_s1856" DrawAspect="Content" ObjectID="_1835472945" r:id="rId466"/>
        </w:object>
      </w:r>
    </w:p>
    <w:p w14:paraId="2E6CFB38" w14:textId="7CE7C9A3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5EE652B" w14:textId="77777777" w:rsidR="00F93D54" w:rsidRDefault="00F93D54" w:rsidP="00F93D54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5ABE395" w14:textId="1BC9AEFC" w:rsidR="00F93D54" w:rsidRDefault="00D5157A" w:rsidP="00F93D54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FE8719E">
          <v:shape id="_x0000_s2040" type="#_x0000_t75" style="position:absolute;margin-left:44.15pt;margin-top:805.85pt;width:178pt;height:15.7pt;z-index:253069312;mso-position-horizontal-relative:text;mso-position-vertical-relative:page">
            <v:imagedata r:id="rId467" o:title=""/>
            <w10:wrap anchory="page"/>
          </v:shape>
          <o:OLEObject Type="Embed" ProgID="Equation.DSMT4" ShapeID="_x0000_s2040" DrawAspect="Content" ObjectID="_1835472946" r:id="rId468"/>
        </w:object>
      </w:r>
    </w:p>
    <w:p w14:paraId="0FD3452A" w14:textId="3F7540F3" w:rsidR="00636617" w:rsidRDefault="00D2683C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16416" behindDoc="0" locked="0" layoutInCell="1" allowOverlap="1" wp14:anchorId="60E79E60" wp14:editId="75C16A64">
                <wp:simplePos x="0" y="0"/>
                <wp:positionH relativeFrom="column">
                  <wp:posOffset>-85090</wp:posOffset>
                </wp:positionH>
                <wp:positionV relativeFrom="paragraph">
                  <wp:posOffset>-236220</wp:posOffset>
                </wp:positionV>
                <wp:extent cx="7343775" cy="9715500"/>
                <wp:effectExtent l="0" t="0" r="9525" b="38100"/>
                <wp:wrapNone/>
                <wp:docPr id="25" name="Gr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9715500"/>
                          <a:chOff x="0" y="0"/>
                          <a:chExt cx="7343775" cy="9715500"/>
                        </a:xfrm>
                      </wpg:grpSpPr>
                      <wpg:grpSp>
                        <wpg:cNvPr id="229869" name="Grup 229869"/>
                        <wpg:cNvGrpSpPr/>
                        <wpg:grpSpPr>
                          <a:xfrm>
                            <a:off x="0" y="0"/>
                            <a:ext cx="7343775" cy="9715500"/>
                            <a:chOff x="0" y="0"/>
                            <a:chExt cx="7343775" cy="9715500"/>
                          </a:xfrm>
                        </wpg:grpSpPr>
                        <wpg:grpSp>
                          <wpg:cNvPr id="229870" name="Grup 229870"/>
                          <wpg:cNvGrpSpPr/>
                          <wpg:grpSpPr>
                            <a:xfrm>
                              <a:off x="0" y="0"/>
                              <a:ext cx="7343775" cy="747395"/>
                              <a:chOff x="0" y="0"/>
                              <a:chExt cx="7343775" cy="747395"/>
                            </a:xfrm>
                          </wpg:grpSpPr>
                          <pic:pic xmlns:pic="http://schemas.openxmlformats.org/drawingml/2006/picture">
                            <pic:nvPicPr>
                              <pic:cNvPr id="229871" name="Resim 22987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28675" cy="747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229872" name="Grup 229872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29873" name="Resim 229873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229874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E05AC1A" w14:textId="77777777" w:rsidR="007C44D4" w:rsidRDefault="007C44D4" w:rsidP="007C44D4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0AA809E9" w14:textId="77777777" w:rsidR="007C44D4" w:rsidRPr="00EC65B7" w:rsidRDefault="007C44D4" w:rsidP="007C44D4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29875" name="Düz Bağlayıcı 229875"/>
                          <wps:cNvCnPr/>
                          <wps:spPr>
                            <a:xfrm flipV="1">
                              <a:off x="57150" y="71882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876" name="Düz Bağlayıcı 229876"/>
                          <wps:cNvCnPr/>
                          <wps:spPr>
                            <a:xfrm>
                              <a:off x="3638550" y="714375"/>
                              <a:ext cx="0" cy="9000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877" name="Düz Bağlayıcı 229877"/>
                          <wps:cNvCnPr/>
                          <wps:spPr>
                            <a:xfrm flipV="1">
                              <a:off x="76200" y="97155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29761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1" y="114300"/>
                            <a:ext cx="2533649" cy="498475"/>
                          </a:xfrm>
                          <a:custGeom>
                            <a:avLst/>
                            <a:gdLst>
                              <a:gd name="connsiteX0" fmla="*/ 0 w 3438525"/>
                              <a:gd name="connsiteY0" fmla="*/ 0 h 485775"/>
                              <a:gd name="connsiteX1" fmla="*/ 653320 w 3438525"/>
                              <a:gd name="connsiteY1" fmla="*/ 0 h 485775"/>
                              <a:gd name="connsiteX2" fmla="*/ 1409795 w 3438525"/>
                              <a:gd name="connsiteY2" fmla="*/ 0 h 485775"/>
                              <a:gd name="connsiteX3" fmla="*/ 2063115 w 3438525"/>
                              <a:gd name="connsiteY3" fmla="*/ 0 h 485775"/>
                              <a:gd name="connsiteX4" fmla="*/ 2785205 w 3438525"/>
                              <a:gd name="connsiteY4" fmla="*/ 0 h 485775"/>
                              <a:gd name="connsiteX5" fmla="*/ 3438525 w 3438525"/>
                              <a:gd name="connsiteY5" fmla="*/ 0 h 485775"/>
                              <a:gd name="connsiteX6" fmla="*/ 3438525 w 3438525"/>
                              <a:gd name="connsiteY6" fmla="*/ 485775 h 485775"/>
                              <a:gd name="connsiteX7" fmla="*/ 2682050 w 3438525"/>
                              <a:gd name="connsiteY7" fmla="*/ 485775 h 485775"/>
                              <a:gd name="connsiteX8" fmla="*/ 1959959 w 3438525"/>
                              <a:gd name="connsiteY8" fmla="*/ 485775 h 485775"/>
                              <a:gd name="connsiteX9" fmla="*/ 1341025 w 3438525"/>
                              <a:gd name="connsiteY9" fmla="*/ 485775 h 485775"/>
                              <a:gd name="connsiteX10" fmla="*/ 687705 w 3438525"/>
                              <a:gd name="connsiteY10" fmla="*/ 485775 h 485775"/>
                              <a:gd name="connsiteX11" fmla="*/ 0 w 3438525"/>
                              <a:gd name="connsiteY11" fmla="*/ 485775 h 485775"/>
                              <a:gd name="connsiteX12" fmla="*/ 0 w 3438525"/>
                              <a:gd name="connsiteY12" fmla="*/ 0 h 4857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3438525" h="485775" fill="none" extrusionOk="0">
                                <a:moveTo>
                                  <a:pt x="0" y="0"/>
                                </a:moveTo>
                                <a:cubicBezTo>
                                  <a:pt x="131012" y="-17223"/>
                                  <a:pt x="485281" y="7096"/>
                                  <a:pt x="653320" y="0"/>
                                </a:cubicBezTo>
                                <a:cubicBezTo>
                                  <a:pt x="821359" y="-7096"/>
                                  <a:pt x="1198634" y="-29112"/>
                                  <a:pt x="1409795" y="0"/>
                                </a:cubicBezTo>
                                <a:cubicBezTo>
                                  <a:pt x="1620956" y="29112"/>
                                  <a:pt x="1781085" y="-4953"/>
                                  <a:pt x="2063115" y="0"/>
                                </a:cubicBezTo>
                                <a:cubicBezTo>
                                  <a:pt x="2345145" y="4953"/>
                                  <a:pt x="2556254" y="-5023"/>
                                  <a:pt x="2785205" y="0"/>
                                </a:cubicBezTo>
                                <a:cubicBezTo>
                                  <a:pt x="3014156" y="5023"/>
                                  <a:pt x="3290110" y="413"/>
                                  <a:pt x="3438525" y="0"/>
                                </a:cubicBezTo>
                                <a:cubicBezTo>
                                  <a:pt x="3426524" y="229517"/>
                                  <a:pt x="3430107" y="336955"/>
                                  <a:pt x="3438525" y="485775"/>
                                </a:cubicBezTo>
                                <a:cubicBezTo>
                                  <a:pt x="3223954" y="521564"/>
                                  <a:pt x="3054683" y="516888"/>
                                  <a:pt x="2682050" y="485775"/>
                                </a:cubicBezTo>
                                <a:cubicBezTo>
                                  <a:pt x="2309417" y="454662"/>
                                  <a:pt x="2117093" y="462217"/>
                                  <a:pt x="1959959" y="485775"/>
                                </a:cubicBezTo>
                                <a:cubicBezTo>
                                  <a:pt x="1802825" y="509333"/>
                                  <a:pt x="1645224" y="458788"/>
                                  <a:pt x="1341025" y="485775"/>
                                </a:cubicBezTo>
                                <a:cubicBezTo>
                                  <a:pt x="1036826" y="512762"/>
                                  <a:pt x="971967" y="516988"/>
                                  <a:pt x="687705" y="485775"/>
                                </a:cubicBezTo>
                                <a:cubicBezTo>
                                  <a:pt x="403443" y="454562"/>
                                  <a:pt x="205622" y="493120"/>
                                  <a:pt x="0" y="485775"/>
                                </a:cubicBezTo>
                                <a:cubicBezTo>
                                  <a:pt x="21536" y="272368"/>
                                  <a:pt x="-19933" y="224051"/>
                                  <a:pt x="0" y="0"/>
                                </a:cubicBezTo>
                                <a:close/>
                              </a:path>
                              <a:path w="3438525" h="485775" stroke="0" extrusionOk="0">
                                <a:moveTo>
                                  <a:pt x="0" y="0"/>
                                </a:moveTo>
                                <a:cubicBezTo>
                                  <a:pt x="238866" y="30959"/>
                                  <a:pt x="451560" y="-10636"/>
                                  <a:pt x="653320" y="0"/>
                                </a:cubicBezTo>
                                <a:cubicBezTo>
                                  <a:pt x="855080" y="10636"/>
                                  <a:pt x="1074900" y="10576"/>
                                  <a:pt x="1306640" y="0"/>
                                </a:cubicBezTo>
                                <a:cubicBezTo>
                                  <a:pt x="1538380" y="-10576"/>
                                  <a:pt x="1739445" y="19541"/>
                                  <a:pt x="1959959" y="0"/>
                                </a:cubicBezTo>
                                <a:cubicBezTo>
                                  <a:pt x="2180473" y="-19541"/>
                                  <a:pt x="2406173" y="-37159"/>
                                  <a:pt x="2716435" y="0"/>
                                </a:cubicBezTo>
                                <a:cubicBezTo>
                                  <a:pt x="3026697" y="37159"/>
                                  <a:pt x="3206051" y="-1898"/>
                                  <a:pt x="3438525" y="0"/>
                                </a:cubicBezTo>
                                <a:cubicBezTo>
                                  <a:pt x="3425935" y="212120"/>
                                  <a:pt x="3430629" y="356492"/>
                                  <a:pt x="3438525" y="485775"/>
                                </a:cubicBezTo>
                                <a:cubicBezTo>
                                  <a:pt x="3132779" y="451934"/>
                                  <a:pt x="3034893" y="465641"/>
                                  <a:pt x="2682050" y="485775"/>
                                </a:cubicBezTo>
                                <a:cubicBezTo>
                                  <a:pt x="2329207" y="505909"/>
                                  <a:pt x="2237511" y="500172"/>
                                  <a:pt x="1994344" y="485775"/>
                                </a:cubicBezTo>
                                <a:cubicBezTo>
                                  <a:pt x="1751177" y="471378"/>
                                  <a:pt x="1396270" y="501164"/>
                                  <a:pt x="1237869" y="485775"/>
                                </a:cubicBezTo>
                                <a:cubicBezTo>
                                  <a:pt x="1079469" y="470386"/>
                                  <a:pt x="575495" y="486570"/>
                                  <a:pt x="0" y="485775"/>
                                </a:cubicBezTo>
                                <a:cubicBezTo>
                                  <a:pt x="21757" y="250145"/>
                                  <a:pt x="610" y="215932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rgbClr val="FFFFFF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FFFFFF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FFFF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2700000" scaled="1"/>
                            <a:tileRect/>
                          </a:gradFill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  <a:extLst>
                              <a:ext uri="{C807C97D-BFC1-408E-A445-0C87EB9F89A2}">
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<a:prstGeom prst="rect">
                                    <a:avLst/>
                                  </a:prstGeom>
                                  <ask:type>
                                    <ask:lineSketchFreehand/>
                                  </ask:type>
                                </ask:lineSketchStyleProps>
                              </a:ext>
                            </a:extLst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6B90E66A" w14:textId="77777777" w:rsidR="007C44D4" w:rsidRPr="00786C32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jc w:val="center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786C32"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0"/>
                                  <w:szCs w:val="40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Üçgende Açı</w:t>
                              </w:r>
                            </w:p>
                            <w:p w14:paraId="30E4683F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457FF68D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59226BDE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18910C07" w14:textId="77777777" w:rsidR="007C44D4" w:rsidRDefault="007C44D4" w:rsidP="007C44D4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0F871CFF" w14:textId="77777777" w:rsidR="007C44D4" w:rsidRPr="003A5DA6" w:rsidRDefault="007C44D4" w:rsidP="007C44D4">
                              <w:pPr>
                                <w:jc w:val="center"/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Ler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0E79E60" id="Grup 25" o:spid="_x0000_s1185" style="position:absolute;margin-left:-6.7pt;margin-top:-18.6pt;width:578.25pt;height:765pt;z-index:253116416" coordsize="73437,97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">
                <v:group id="Grup 229869" o:spid="_x0000_s1186" style="position:absolute;width:73437;height:97155" coordsize="73437,9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">
                  <v:group id="Grup 229870" o:spid="_x0000_s1187" style="position:absolute;width:73437;height:7473" coordsize="73437,7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">
                    <v:shape id="Resim 229871" o:spid="_x0000_s1188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">
                      <v:imagedata r:id="rId10" o:title=""/>
                      <v:path arrowok="t"/>
                    </v:shape>
                    <v:group id="Grup 229872" o:spid="_x0000_s1189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">
                      <v:shape id="Resim 229873" o:spid="_x0000_s1190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">
                        <v:imagedata r:id="rId11" o:title="logo chatgpt yazısız"/>
                        <v:path arrowok="t"/>
                      </v:shape>
                      <v:shape id="_x0000_s1191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" filled="f" stroked="f">
                        <v:textbox>
                          <w:txbxContent>
                            <w:p w14:paraId="0E05AC1A" w14:textId="77777777" w:rsidR="007C44D4" w:rsidRDefault="007C44D4" w:rsidP="007C44D4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0AA809E9" w14:textId="77777777" w:rsidR="007C44D4" w:rsidRPr="00EC65B7" w:rsidRDefault="007C44D4" w:rsidP="007C44D4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  <v:line id="Düz Bağlayıcı 229875" o:spid="_x0000_s1192" style="position:absolute;flip:y;visibility:visible;mso-wrap-style:square" from="571,7188" to="72567,7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" strokecolor="black [3213]" strokeweight="2.25pt">
                    <v:stroke joinstyle="miter"/>
                  </v:line>
                  <v:line id="Düz Bağlayıcı 229876" o:spid="_x0000_s1193" style="position:absolute;visibility:visible;mso-wrap-style:square" from="36385,7143" to="36385,9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" strokecolor="black [3213]" strokeweight="2.25pt">
                    <v:stroke joinstyle="miter"/>
                  </v:line>
                  <v:line id="Düz Bağlayıcı 229877" o:spid="_x0000_s1194" style="position:absolute;flip:y;visibility:visible;mso-wrap-style:square" from="762,97155" to="72758,9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" strokecolor="black [3213]" strokeweight="2.25pt">
                    <v:stroke joinstyle="miter"/>
                  </v:line>
                </v:group>
                <v:shape id="_x0000_s1195" style="position:absolute;left:24003;top:1143;width:25336;height:498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<v:fill rotate="t" angle="45" colors="0 #959595;.5 #d6d6d6;1 white" focus="100%" type="gradient"/>
                  <v:stroke joinstyle="miter"/>
                  <v:shadow on="t" color="black" opacity="26214f" origin=",-.5" offset="0,3pt"/>
                  <v:formulas/>
                  <v:path o:extrusionok="f" o:connecttype="custom" o:connectlocs="0,0;481393,0;1038796,0;1520189,0;2052256,0;2533649,0;2533649,498475;1976247,498475;1444180,498475;988123,498475;506730,498475;0,498475;0,0" o:connectangles="0,0,0,0,0,0,0,0,0,0,0,0,0" textboxrect="0,0,3438525,485775"/>
                  <v:textbox inset="0,1mm,0,0">
                    <w:txbxContent>
                      <w:p w14:paraId="6B90E66A" w14:textId="77777777" w:rsidR="007C44D4" w:rsidRPr="00786C32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jc w:val="center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  <w:sz w:val="40"/>
                            <w:szCs w:val="40"/>
                          </w:rPr>
                        </w:pPr>
                        <w:r w:rsidRPr="00786C32"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0"/>
                            <w:szCs w:val="40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Üçgende Açı</w:t>
                        </w:r>
                      </w:p>
                      <w:p w14:paraId="30E4683F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457FF68D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59226BDE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18910C07" w14:textId="77777777" w:rsidR="007C44D4" w:rsidRDefault="007C44D4" w:rsidP="007C44D4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0F871CFF" w14:textId="77777777" w:rsidR="007C44D4" w:rsidRPr="003A5DA6" w:rsidRDefault="007C44D4" w:rsidP="007C44D4">
                        <w:pPr>
                          <w:jc w:val="center"/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Ler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C44D4">
        <w:rPr>
          <w:noProof/>
          <w:lang w:eastAsia="tr-TR"/>
        </w:rPr>
        <w:drawing>
          <wp:anchor distT="0" distB="0" distL="114300" distR="114300" simplePos="0" relativeHeight="253085696" behindDoc="0" locked="0" layoutInCell="1" allowOverlap="1" wp14:anchorId="1ED7E836" wp14:editId="1049750F">
            <wp:simplePos x="0" y="0"/>
            <wp:positionH relativeFrom="column">
              <wp:posOffset>755650</wp:posOffset>
            </wp:positionH>
            <wp:positionV relativeFrom="paragraph">
              <wp:posOffset>-99695</wp:posOffset>
            </wp:positionV>
            <wp:extent cx="520065" cy="520065"/>
            <wp:effectExtent l="0" t="0" r="0" b="0"/>
            <wp:wrapNone/>
            <wp:docPr id="1886059310" name="Resim 1886059310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52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025509" w14:textId="602A42B4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1837D62">
          <v:shape id="_x0000_s1921" type="#_x0000_t75" style="position:absolute;left:0;text-align:left;margin-left:2.9pt;margin-top:73.25pt;width:264pt;height:80.9pt;z-index:252883968;mso-position-horizontal-relative:text;mso-position-vertical-relative:page">
            <v:imagedata r:id="rId470" o:title=""/>
            <w10:wrap anchory="page"/>
          </v:shape>
          <o:OLEObject Type="Embed" ProgID="Equation.DSMT4" ShapeID="_x0000_s1921" DrawAspect="Content" ObjectID="_1835472947" r:id="rId471"/>
        </w:object>
      </w:r>
    </w:p>
    <w:p w14:paraId="1F850BDE" w14:textId="09846F28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E251612" w14:textId="528970CE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FCC82E2" w14:textId="26309F90" w:rsidR="00636617" w:rsidRDefault="007C44D4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16937" behindDoc="0" locked="0" layoutInCell="1" allowOverlap="1" wp14:anchorId="10C866A1" wp14:editId="070021EF">
            <wp:simplePos x="0" y="0"/>
            <wp:positionH relativeFrom="column">
              <wp:posOffset>1143635</wp:posOffset>
            </wp:positionH>
            <wp:positionV relativeFrom="paragraph">
              <wp:posOffset>196215</wp:posOffset>
            </wp:positionV>
            <wp:extent cx="1793967" cy="2200388"/>
            <wp:effectExtent l="0" t="0" r="0" b="9525"/>
            <wp:wrapNone/>
            <wp:docPr id="1886059327" name="Resim 1886059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967" cy="22003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C609D7" w14:textId="32661DD2" w:rsidR="00636617" w:rsidRDefault="007C44D4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1837D62">
          <v:shape id="_x0000_s1924" type="#_x0000_t75" style="position:absolute;left:0;text-align:left;margin-left:165.65pt;margin-top:182pt;width:105pt;height:41pt;z-index:252891136;mso-position-horizontal-relative:text;mso-position-vertical-relative:page">
            <v:imagedata r:id="rId473" o:title=""/>
            <w10:wrap anchory="page"/>
          </v:shape>
          <o:OLEObject Type="Embed" ProgID="Equation.DSMT4" ShapeID="_x0000_s1924" DrawAspect="Content" ObjectID="_1835472948" r:id="rId474"/>
        </w:object>
      </w:r>
    </w:p>
    <w:p w14:paraId="3F74731E" w14:textId="71FC2EA1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1837D62">
          <v:shape id="_x0000_s1922" type="#_x0000_t75" style="position:absolute;left:0;text-align:left;margin-left:20.15pt;margin-top:215pt;width:45pt;height:31pt;z-index:252887040;mso-position-horizontal-relative:text;mso-position-vertical-relative:page">
            <v:imagedata r:id="rId475" o:title=""/>
            <w10:wrap anchory="page"/>
          </v:shape>
          <o:OLEObject Type="Embed" ProgID="Equation.DSMT4" ShapeID="_x0000_s1922" DrawAspect="Content" ObjectID="_1835472949" r:id="rId476"/>
        </w:object>
      </w:r>
    </w:p>
    <w:p w14:paraId="717122F5" w14:textId="7295BFC3" w:rsidR="00636617" w:rsidRDefault="007C44D4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2886016" behindDoc="0" locked="0" layoutInCell="1" allowOverlap="1" wp14:anchorId="6B9D0E4C" wp14:editId="533B6B3B">
                <wp:simplePos x="0" y="0"/>
                <wp:positionH relativeFrom="column">
                  <wp:posOffset>848360</wp:posOffset>
                </wp:positionH>
                <wp:positionV relativeFrom="paragraph">
                  <wp:posOffset>116205</wp:posOffset>
                </wp:positionV>
                <wp:extent cx="647700" cy="0"/>
                <wp:effectExtent l="38100" t="76200" r="0" b="95250"/>
                <wp:wrapNone/>
                <wp:docPr id="1886059302" name="Düz Ok Bağlayıcısı 1886059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47700" cy="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rgbClr val="0070C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ED86BB1" id="Düz Ok Bağlayıcısı 1886059302" o:spid="_x0000_s1026" type="#_x0000_t32" style="position:absolute;margin-left:66.8pt;margin-top:9.15pt;width:51pt;height:0;flip:x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" strokecolor="#0070c0" strokeweight="1.25pt">
                <v:stroke endarrow="block" joinstyle="miter"/>
              </v:shape>
            </w:pict>
          </mc:Fallback>
        </mc:AlternateContent>
      </w:r>
    </w:p>
    <w:p w14:paraId="1C5701C6" w14:textId="7FFAD4B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0EBCAA4" w14:textId="54C02748" w:rsidR="00636617" w:rsidRDefault="007C44D4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2889088" behindDoc="0" locked="0" layoutInCell="1" allowOverlap="1" wp14:anchorId="047FBFD0" wp14:editId="15AC67BB">
                <wp:simplePos x="0" y="0"/>
                <wp:positionH relativeFrom="column">
                  <wp:posOffset>2067560</wp:posOffset>
                </wp:positionH>
                <wp:positionV relativeFrom="paragraph">
                  <wp:posOffset>189230</wp:posOffset>
                </wp:positionV>
                <wp:extent cx="0" cy="466725"/>
                <wp:effectExtent l="76200" t="0" r="57150" b="47625"/>
                <wp:wrapNone/>
                <wp:docPr id="1886059303" name="Düz Ok Bağlayıcısı 1886059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466725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rgbClr val="0070C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C952E0" id="Düz Ok Bağlayıcısı 1886059303" o:spid="_x0000_s1026" type="#_x0000_t32" style="position:absolute;margin-left:162.8pt;margin-top:14.9pt;width:0;height:36.75pt;flip:x;z-index:25288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" strokecolor="#0070c0" strokeweight="1.25pt">
                <v:stroke endarrow="block" joinstyle="miter"/>
              </v:shape>
            </w:pict>
          </mc:Fallback>
        </mc:AlternateContent>
      </w:r>
    </w:p>
    <w:p w14:paraId="00C9DAE3" w14:textId="3D09E00E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1837D62">
          <v:shape id="_x0000_s1923" type="#_x0000_t75" style="position:absolute;left:0;text-align:left;margin-left:140.15pt;margin-top:327.5pt;width:45pt;height:31pt;z-index:252890112;mso-position-horizontal-relative:text;mso-position-vertical-relative:page">
            <v:imagedata r:id="rId475" o:title=""/>
            <w10:wrap anchory="page"/>
          </v:shape>
          <o:OLEObject Type="Embed" ProgID="Equation.DSMT4" ShapeID="_x0000_s1923" DrawAspect="Content" ObjectID="_1835472950" r:id="rId477"/>
        </w:object>
      </w:r>
    </w:p>
    <w:p w14:paraId="5ADED9C1" w14:textId="12B5CCDA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6CB4E81">
          <v:shape id="_x0000_s1925" type="#_x0000_t75" style="position:absolute;left:0;text-align:left;margin-left:3.65pt;margin-top:353.75pt;width:52.75pt;height:15pt;z-index:252892160;mso-position-horizontal-relative:text;mso-position-vertical-relative:page">
            <v:imagedata r:id="rId397" o:title=""/>
            <w10:wrap anchory="page"/>
          </v:shape>
          <o:OLEObject Type="Embed" ProgID="Equation.DSMT4" ShapeID="_x0000_s1925" DrawAspect="Content" ObjectID="_1835472951" r:id="rId478"/>
        </w:object>
      </w:r>
    </w:p>
    <w:p w14:paraId="3254B029" w14:textId="638080D0" w:rsidR="00636617" w:rsidRDefault="00496A9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13862" behindDoc="0" locked="0" layoutInCell="1" allowOverlap="1" wp14:anchorId="22FBF41F" wp14:editId="57DDF182">
            <wp:simplePos x="0" y="0"/>
            <wp:positionH relativeFrom="column">
              <wp:posOffset>343535</wp:posOffset>
            </wp:positionH>
            <wp:positionV relativeFrom="paragraph">
              <wp:posOffset>99695</wp:posOffset>
            </wp:positionV>
            <wp:extent cx="2032000" cy="2200275"/>
            <wp:effectExtent l="0" t="0" r="6350" b="9525"/>
            <wp:wrapNone/>
            <wp:docPr id="1890940372" name="Resim 189094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A5E6763">
          <v:shape id="_x0000_s1864" type="#_x0000_t75" style="position:absolute;left:0;text-align:left;margin-left:4.4pt;margin-top:379.7pt;width:9.95pt;height:13pt;z-index:252778496;mso-position-horizontal-relative:text;mso-position-vertical-relative:page">
            <v:imagedata r:id="rId480" o:title=""/>
            <w10:wrap anchory="page"/>
          </v:shape>
          <o:OLEObject Type="Embed" ProgID="Equation.DSMT4" ShapeID="_x0000_s1864" DrawAspect="Content" ObjectID="_1835472952" r:id="rId481"/>
        </w:object>
      </w:r>
    </w:p>
    <w:p w14:paraId="75F6DB2D" w14:textId="7136A15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A4335BA" w14:textId="5FCBF9AE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926" type="#_x0000_t75" style="position:absolute;left:0;text-align:left;margin-left:165.65pt;margin-top:423.95pt;width:96pt;height:76pt;z-index:252893184;mso-position-horizontal-relative:text;mso-position-vertical-relative:page">
            <v:imagedata r:id="rId482" o:title=""/>
            <w10:wrap anchory="page"/>
          </v:shape>
          <o:OLEObject Type="Embed" ProgID="Equation.DSMT4" ShapeID="_x0000_s1926" DrawAspect="Content" ObjectID="_1835472953" r:id="rId483"/>
        </w:object>
      </w:r>
    </w:p>
    <w:p w14:paraId="1F70D519" w14:textId="7EE8F1D0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6ABE038" w14:textId="0018A7A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AC5B0C4" w14:textId="51A8539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D1B22AD" w14:textId="13720E42" w:rsidR="00636617" w:rsidRDefault="00496A9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12837" behindDoc="0" locked="0" layoutInCell="1" allowOverlap="1" wp14:anchorId="0678178A" wp14:editId="544B7682">
            <wp:simplePos x="0" y="0"/>
            <wp:positionH relativeFrom="column">
              <wp:posOffset>3582035</wp:posOffset>
            </wp:positionH>
            <wp:positionV relativeFrom="paragraph">
              <wp:posOffset>348615</wp:posOffset>
            </wp:positionV>
            <wp:extent cx="2714253" cy="2676525"/>
            <wp:effectExtent l="0" t="0" r="0" b="0"/>
            <wp:wrapNone/>
            <wp:docPr id="1890940379" name="Resim 1890940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6979" cy="26792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0E07A9" w14:textId="4CE438DC" w:rsidR="00636617" w:rsidRDefault="00496A9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14887" behindDoc="0" locked="0" layoutInCell="1" allowOverlap="1" wp14:anchorId="00E7B140" wp14:editId="68BE2809">
            <wp:simplePos x="0" y="0"/>
            <wp:positionH relativeFrom="column">
              <wp:posOffset>95885</wp:posOffset>
            </wp:positionH>
            <wp:positionV relativeFrom="paragraph">
              <wp:posOffset>252095</wp:posOffset>
            </wp:positionV>
            <wp:extent cx="1647477" cy="2419350"/>
            <wp:effectExtent l="0" t="0" r="0" b="0"/>
            <wp:wrapNone/>
            <wp:docPr id="1890940371" name="Resim 189094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973" cy="24215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6BE5EA78">
          <v:shape id="_x0000_s1865" type="#_x0000_t75" style="position:absolute;left:0;text-align:left;margin-left:7.15pt;margin-top:576.1pt;width:11.95pt;height:13pt;z-index:252779520;mso-position-horizontal-relative:text;mso-position-vertical-relative:page">
            <v:imagedata r:id="rId486" o:title=""/>
            <w10:wrap anchory="page"/>
          </v:shape>
          <o:OLEObject Type="Embed" ProgID="Equation.DSMT4" ShapeID="_x0000_s1865" DrawAspect="Content" ObjectID="_1835472954" r:id="rId487"/>
        </w:object>
      </w:r>
    </w:p>
    <w:p w14:paraId="7648BCCD" w14:textId="506058A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F7FFF94" w14:textId="08ECA52B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927" type="#_x0000_t75" style="position:absolute;left:0;text-align:left;margin-left:157.4pt;margin-top:618.95pt;width:92pt;height:117pt;z-index:252895232;mso-position-horizontal-relative:text;mso-position-vertical-relative:page">
            <v:imagedata r:id="rId488" o:title=""/>
            <w10:wrap anchory="page"/>
          </v:shape>
          <o:OLEObject Type="Embed" ProgID="Equation.DSMT4" ShapeID="_x0000_s1927" DrawAspect="Content" ObjectID="_1835472955" r:id="rId489"/>
        </w:object>
      </w:r>
    </w:p>
    <w:p w14:paraId="4C7CBB63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82DB102" w14:textId="6374AB6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BEC9715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E6CD60B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05C66E6" w14:textId="0A233A32" w:rsidR="00636617" w:rsidRDefault="007C44D4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object w:dxaOrig="1440" w:dyaOrig="1440" w14:anchorId="210C3560">
          <v:shape id="_x0000_s1939" type="#_x0000_t75" style="position:absolute;left:0;text-align:left;margin-left:51.55pt;margin-top:807.95pt;width:467.55pt;height:15pt;z-index:252907520;mso-position-horizontal-relative:text;mso-position-vertical-relative:page">
            <v:imagedata r:id="rId490" o:title=""/>
            <w10:wrap anchory="page"/>
          </v:shape>
          <o:OLEObject Type="Embed" ProgID="Equation.DSMT4" ShapeID="_x0000_s1939" DrawAspect="Content" ObjectID="_1835472956" r:id="rId491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769280" behindDoc="0" locked="0" layoutInCell="1" allowOverlap="1" wp14:anchorId="2D72C3F1" wp14:editId="1E2045FF">
                <wp:simplePos x="0" y="0"/>
                <wp:positionH relativeFrom="margin">
                  <wp:posOffset>1178560</wp:posOffset>
                </wp:positionH>
                <wp:positionV relativeFrom="page">
                  <wp:posOffset>9886315</wp:posOffset>
                </wp:positionV>
                <wp:extent cx="4746625" cy="324485"/>
                <wp:effectExtent l="0" t="0" r="0" b="0"/>
                <wp:wrapNone/>
                <wp:docPr id="46" name="Gr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47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F59BAC" w14:textId="77777777" w:rsidR="00D5157A" w:rsidRDefault="00D5157A" w:rsidP="00636617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Ok: Sağ 68735326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D72C3F1" id="Grup 46" o:spid="_x0000_s1196" style="position:absolute;left:0;text-align:left;margin-left:92.8pt;margin-top:778.45pt;width:373.75pt;height:25.55pt;z-index:252769280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">
                <v:shape id="_x0000_s1197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51F59BAC" w14:textId="77777777" w:rsidR="00D5157A" w:rsidRDefault="00D5157A" w:rsidP="00636617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68735326" o:spid="_x0000_s1198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" adj="16435" fillcolor="red" strokecolor="windowText" strokeweight="1.25pt"/>
                <w10:wrap anchorx="margin" anchory="page"/>
              </v:group>
            </w:pict>
          </mc:Fallback>
        </mc:AlternateContent>
      </w:r>
    </w:p>
    <w:p w14:paraId="63E4459E" w14:textId="736E752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74FA3DA" w14:textId="6F91346E" w:rsidR="00636617" w:rsidRDefault="00D2683C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3070336" behindDoc="0" locked="0" layoutInCell="1" allowOverlap="1" wp14:anchorId="28536508" wp14:editId="572C4322">
            <wp:simplePos x="0" y="0"/>
            <wp:positionH relativeFrom="column">
              <wp:posOffset>78740</wp:posOffset>
            </wp:positionH>
            <wp:positionV relativeFrom="paragraph">
              <wp:posOffset>156845</wp:posOffset>
            </wp:positionV>
            <wp:extent cx="2898775" cy="1575820"/>
            <wp:effectExtent l="0" t="0" r="0" b="5715"/>
            <wp:wrapNone/>
            <wp:docPr id="1890940377" name="Resim 1890940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775" cy="1575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540E2F9">
          <v:shape id="_x0000_s1866" type="#_x0000_t75" style="position:absolute;left:0;text-align:left;margin-left:-12.55pt;margin-top:73.25pt;width:11.95pt;height:13pt;z-index:252780544;mso-position-horizontal-relative:text;mso-position-vertical-relative:page">
            <v:imagedata r:id="rId493" o:title=""/>
            <w10:wrap anchory="page"/>
          </v:shape>
          <o:OLEObject Type="Embed" ProgID="Equation.DSMT4" ShapeID="_x0000_s1866" DrawAspect="Content" ObjectID="_1835472957" r:id="rId494"/>
        </w:object>
      </w:r>
    </w:p>
    <w:p w14:paraId="554DB9C9" w14:textId="418B6FC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1DD3AD3" w14:textId="407F73C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F266C39" w14:textId="4DC0F24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01289B1" w14:textId="2720FD01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928" type="#_x0000_t75" style="position:absolute;left:0;text-align:left;margin-left:23.3pt;margin-top:192.95pt;width:165pt;height:60pt;z-index:252896256;mso-position-horizontal-relative:text;mso-position-vertical-relative:page">
            <v:imagedata r:id="rId495" o:title=""/>
            <w10:wrap anchory="page"/>
          </v:shape>
          <o:OLEObject Type="Embed" ProgID="Equation.DSMT4" ShapeID="_x0000_s1928" DrawAspect="Content" ObjectID="_1835472958" r:id="rId496"/>
        </w:object>
      </w:r>
    </w:p>
    <w:p w14:paraId="223933FA" w14:textId="402BF5C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78BCE26" w14:textId="16C6F39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970307E" w14:textId="31EA829B" w:rsidR="00636617" w:rsidRDefault="00496A9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15912" behindDoc="0" locked="0" layoutInCell="1" allowOverlap="1" wp14:anchorId="2B2C31BE" wp14:editId="5B869CDD">
            <wp:simplePos x="0" y="0"/>
            <wp:positionH relativeFrom="column">
              <wp:posOffset>78740</wp:posOffset>
            </wp:positionH>
            <wp:positionV relativeFrom="paragraph">
              <wp:posOffset>344805</wp:posOffset>
            </wp:positionV>
            <wp:extent cx="2908300" cy="1807943"/>
            <wp:effectExtent l="0" t="0" r="6350" b="1905"/>
            <wp:wrapNone/>
            <wp:docPr id="1890940370" name="Resim 189094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8300" cy="18079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0011D75" w14:textId="68DB4F4B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82680AE">
          <v:shape id="_x0000_s1862" type="#_x0000_t75" style="position:absolute;left:0;text-align:left;margin-left:-11.55pt;margin-top:288.7pt;width:11.95pt;height:13pt;z-index:252776448;mso-position-horizontal-relative:text;mso-position-vertical-relative:page">
            <v:imagedata r:id="rId498" o:title=""/>
            <w10:wrap anchory="page"/>
          </v:shape>
          <o:OLEObject Type="Embed" ProgID="Equation.DSMT4" ShapeID="_x0000_s1862" DrawAspect="Content" ObjectID="_1835472959" r:id="rId499"/>
        </w:object>
      </w:r>
    </w:p>
    <w:p w14:paraId="45D3B026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51986CF" w14:textId="3FD0570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F559535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149DC36" w14:textId="7181793C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940" type="#_x0000_t75" style="position:absolute;left:0;text-align:left;margin-left:15.05pt;margin-top:417.2pt;width:165pt;height:57pt;z-index:252908544;mso-position-horizontal-relative:text;mso-position-vertical-relative:page">
            <v:imagedata r:id="rId500" o:title=""/>
            <w10:wrap anchory="page"/>
          </v:shape>
          <o:OLEObject Type="Embed" ProgID="Equation.DSMT4" ShapeID="_x0000_s1940" DrawAspect="Content" ObjectID="_1835472960" r:id="rId501"/>
        </w:object>
      </w:r>
    </w:p>
    <w:p w14:paraId="7991C1CE" w14:textId="1D800A0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7C4F2E5" w14:textId="403D270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9A72D29" w14:textId="4043134A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D7C3BEF" w14:textId="26A1421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21428F3" w14:textId="35B20EAE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1931" type="#_x0000_t75" style="position:absolute;left:0;text-align:left;margin-left:174.8pt;margin-top:555.95pt;width:92pt;height:121pt;z-index:252899328;mso-position-horizontal-relative:text;mso-position-vertical-relative:page">
            <v:imagedata r:id="rId502" o:title=""/>
            <w10:wrap anchory="page"/>
          </v:shape>
          <o:OLEObject Type="Embed" ProgID="Equation.DSMT4" ShapeID="_x0000_s1931" DrawAspect="Content" ObjectID="_1835472961" r:id="rId503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CB4BB9A">
          <v:shape id="_x0000_s1863" type="#_x0000_t75" style="position:absolute;left:0;text-align:left;margin-left:-12.55pt;margin-top:562.7pt;width:11.95pt;height:13pt;z-index:252777472;mso-position-horizontal-relative:text;mso-position-vertical-relative:page">
            <v:imagedata r:id="rId504" o:title=""/>
            <w10:wrap anchory="page"/>
          </v:shape>
          <o:OLEObject Type="Embed" ProgID="Equation.DSMT4" ShapeID="_x0000_s1863" DrawAspect="Content" ObjectID="_1835472962" r:id="rId505"/>
        </w:object>
      </w:r>
    </w:p>
    <w:p w14:paraId="6A73C61F" w14:textId="44B02CC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68476EA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2D2DF2D" w14:textId="774F8B5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EC89809" w14:textId="758F710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07D978A" w14:textId="3EDECA58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D2B7628" w14:textId="41A17C12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816B7BB">
          <v:shape id="_x0000_s2041" type="#_x0000_t75" style="position:absolute;left:0;text-align:left;margin-left:173.3pt;margin-top:706.7pt;width:91pt;height:41pt;z-index:253071360;mso-position-horizontal-relative:text;mso-position-vertical-relative:page">
            <v:imagedata r:id="rId506" o:title=""/>
            <w10:wrap anchory="page"/>
          </v:shape>
          <o:OLEObject Type="Embed" ProgID="Equation.DSMT4" ShapeID="_x0000_s2041" DrawAspect="Content" ObjectID="_1835472963" r:id="rId507"/>
        </w:object>
      </w:r>
    </w:p>
    <w:p w14:paraId="27609B19" w14:textId="77777777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48A1BB18" w14:textId="63A4E8AF" w:rsidR="00EA404A" w:rsidRDefault="00EA404A" w:rsidP="005F041E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067464DE" w14:textId="10693421" w:rsidR="00636617" w:rsidRDefault="00B26731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18464" behindDoc="0" locked="0" layoutInCell="1" allowOverlap="1" wp14:anchorId="2F019993" wp14:editId="12ACBEB3">
                <wp:simplePos x="0" y="0"/>
                <wp:positionH relativeFrom="column">
                  <wp:posOffset>-85090</wp:posOffset>
                </wp:positionH>
                <wp:positionV relativeFrom="paragraph">
                  <wp:posOffset>-250825</wp:posOffset>
                </wp:positionV>
                <wp:extent cx="7381875" cy="9744075"/>
                <wp:effectExtent l="0" t="0" r="9525" b="28575"/>
                <wp:wrapNone/>
                <wp:docPr id="1712040873" name="Grup 17120408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81875" cy="9744075"/>
                          <a:chOff x="0" y="0"/>
                          <a:chExt cx="7381875" cy="9744075"/>
                        </a:xfrm>
                      </wpg:grpSpPr>
                      <wpg:grpSp>
                        <wpg:cNvPr id="1712040874" name="Grup 1712040874"/>
                        <wpg:cNvGrpSpPr/>
                        <wpg:grpSpPr>
                          <a:xfrm>
                            <a:off x="95250" y="0"/>
                            <a:ext cx="7286625" cy="9744075"/>
                            <a:chOff x="57150" y="104775"/>
                            <a:chExt cx="7286625" cy="9744075"/>
                          </a:xfrm>
                        </wpg:grpSpPr>
                        <wpg:grpSp>
                          <wpg:cNvPr id="1712040875" name="Grup 1712040875"/>
                          <wpg:cNvGrpSpPr/>
                          <wpg:grpSpPr>
                            <a:xfrm>
                              <a:off x="57150" y="104775"/>
                              <a:ext cx="7286625" cy="9744075"/>
                              <a:chOff x="57150" y="104775"/>
                              <a:chExt cx="7286625" cy="9744075"/>
                            </a:xfrm>
                          </wpg:grpSpPr>
                          <wpg:grpSp>
                            <wpg:cNvPr id="1712040876" name="Grup 1712040876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12040877" name="Resim 1712040877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712040878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734B8F8" w14:textId="77777777" w:rsidR="00B26731" w:rsidRDefault="00B26731" w:rsidP="00B26731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7CA8C65A" w14:textId="77777777" w:rsidR="00B26731" w:rsidRPr="00EC65B7" w:rsidRDefault="00B26731" w:rsidP="00B26731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712040879" name="Düz Bağlayıcı 1712040879"/>
                            <wps:cNvCnPr/>
                            <wps:spPr>
                              <a:xfrm flipV="1">
                                <a:off x="57150" y="72390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2040880" name="Düz Bağlayıcı 1712040880"/>
                            <wps:cNvCnPr/>
                            <wps:spPr>
                              <a:xfrm>
                                <a:off x="3638550" y="714375"/>
                                <a:ext cx="0" cy="913447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2040881" name="Düz Bağlayıcı 1712040881"/>
                            <wps:cNvCnPr/>
                            <wps:spPr>
                              <a:xfrm flipV="1">
                                <a:off x="76200" y="984885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712040882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200" y="161925"/>
                              <a:ext cx="2638425" cy="479425"/>
                            </a:xfrm>
                            <a:custGeom>
                              <a:avLst/>
                              <a:gdLst>
                                <a:gd name="connsiteX0" fmla="*/ 0 w 3438525"/>
                                <a:gd name="connsiteY0" fmla="*/ 0 h 485775"/>
                                <a:gd name="connsiteX1" fmla="*/ 653320 w 3438525"/>
                                <a:gd name="connsiteY1" fmla="*/ 0 h 485775"/>
                                <a:gd name="connsiteX2" fmla="*/ 1409795 w 3438525"/>
                                <a:gd name="connsiteY2" fmla="*/ 0 h 485775"/>
                                <a:gd name="connsiteX3" fmla="*/ 2063115 w 3438525"/>
                                <a:gd name="connsiteY3" fmla="*/ 0 h 485775"/>
                                <a:gd name="connsiteX4" fmla="*/ 2785205 w 3438525"/>
                                <a:gd name="connsiteY4" fmla="*/ 0 h 485775"/>
                                <a:gd name="connsiteX5" fmla="*/ 3438525 w 3438525"/>
                                <a:gd name="connsiteY5" fmla="*/ 0 h 485775"/>
                                <a:gd name="connsiteX6" fmla="*/ 3438525 w 3438525"/>
                                <a:gd name="connsiteY6" fmla="*/ 485775 h 485775"/>
                                <a:gd name="connsiteX7" fmla="*/ 2682050 w 3438525"/>
                                <a:gd name="connsiteY7" fmla="*/ 485775 h 485775"/>
                                <a:gd name="connsiteX8" fmla="*/ 1959959 w 3438525"/>
                                <a:gd name="connsiteY8" fmla="*/ 485775 h 485775"/>
                                <a:gd name="connsiteX9" fmla="*/ 1341025 w 3438525"/>
                                <a:gd name="connsiteY9" fmla="*/ 485775 h 485775"/>
                                <a:gd name="connsiteX10" fmla="*/ 687705 w 3438525"/>
                                <a:gd name="connsiteY10" fmla="*/ 485775 h 485775"/>
                                <a:gd name="connsiteX11" fmla="*/ 0 w 3438525"/>
                                <a:gd name="connsiteY11" fmla="*/ 485775 h 485775"/>
                                <a:gd name="connsiteX12" fmla="*/ 0 w 3438525"/>
                                <a:gd name="connsiteY12" fmla="*/ 0 h 485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</a:cxnLst>
                              <a:rect l="l" t="t" r="r" b="b"/>
                              <a:pathLst>
                                <a:path w="3438525" h="485775" fill="none" extrusionOk="0">
                                  <a:moveTo>
                                    <a:pt x="0" y="0"/>
                                  </a:moveTo>
                                  <a:cubicBezTo>
                                    <a:pt x="131012" y="-17223"/>
                                    <a:pt x="485281" y="7096"/>
                                    <a:pt x="653320" y="0"/>
                                  </a:cubicBezTo>
                                  <a:cubicBezTo>
                                    <a:pt x="821359" y="-7096"/>
                                    <a:pt x="1198634" y="-29112"/>
                                    <a:pt x="1409795" y="0"/>
                                  </a:cubicBezTo>
                                  <a:cubicBezTo>
                                    <a:pt x="1620956" y="29112"/>
                                    <a:pt x="1781085" y="-4953"/>
                                    <a:pt x="2063115" y="0"/>
                                  </a:cubicBezTo>
                                  <a:cubicBezTo>
                                    <a:pt x="2345145" y="4953"/>
                                    <a:pt x="2556254" y="-5023"/>
                                    <a:pt x="2785205" y="0"/>
                                  </a:cubicBezTo>
                                  <a:cubicBezTo>
                                    <a:pt x="3014156" y="5023"/>
                                    <a:pt x="3290110" y="413"/>
                                    <a:pt x="3438525" y="0"/>
                                  </a:cubicBezTo>
                                  <a:cubicBezTo>
                                    <a:pt x="3426524" y="229517"/>
                                    <a:pt x="3430107" y="336955"/>
                                    <a:pt x="3438525" y="485775"/>
                                  </a:cubicBezTo>
                                  <a:cubicBezTo>
                                    <a:pt x="3223954" y="521564"/>
                                    <a:pt x="3054683" y="516888"/>
                                    <a:pt x="2682050" y="485775"/>
                                  </a:cubicBezTo>
                                  <a:cubicBezTo>
                                    <a:pt x="2309417" y="454662"/>
                                    <a:pt x="2117093" y="462217"/>
                                    <a:pt x="1959959" y="485775"/>
                                  </a:cubicBezTo>
                                  <a:cubicBezTo>
                                    <a:pt x="1802825" y="509333"/>
                                    <a:pt x="1645224" y="458788"/>
                                    <a:pt x="1341025" y="485775"/>
                                  </a:cubicBezTo>
                                  <a:cubicBezTo>
                                    <a:pt x="1036826" y="512762"/>
                                    <a:pt x="971967" y="516988"/>
                                    <a:pt x="687705" y="485775"/>
                                  </a:cubicBezTo>
                                  <a:cubicBezTo>
                                    <a:pt x="403443" y="454562"/>
                                    <a:pt x="205622" y="493120"/>
                                    <a:pt x="0" y="485775"/>
                                  </a:cubicBezTo>
                                  <a:cubicBezTo>
                                    <a:pt x="21536" y="272368"/>
                                    <a:pt x="-19933" y="224051"/>
                                    <a:pt x="0" y="0"/>
                                  </a:cubicBezTo>
                                  <a:close/>
                                </a:path>
                                <a:path w="3438525" h="485775" stroke="0" extrusionOk="0">
                                  <a:moveTo>
                                    <a:pt x="0" y="0"/>
                                  </a:moveTo>
                                  <a:cubicBezTo>
                                    <a:pt x="238866" y="30959"/>
                                    <a:pt x="451560" y="-10636"/>
                                    <a:pt x="653320" y="0"/>
                                  </a:cubicBezTo>
                                  <a:cubicBezTo>
                                    <a:pt x="855080" y="10636"/>
                                    <a:pt x="1074900" y="10576"/>
                                    <a:pt x="1306640" y="0"/>
                                  </a:cubicBezTo>
                                  <a:cubicBezTo>
                                    <a:pt x="1538380" y="-10576"/>
                                    <a:pt x="1739445" y="19541"/>
                                    <a:pt x="1959959" y="0"/>
                                  </a:cubicBezTo>
                                  <a:cubicBezTo>
                                    <a:pt x="2180473" y="-19541"/>
                                    <a:pt x="2406173" y="-37159"/>
                                    <a:pt x="2716435" y="0"/>
                                  </a:cubicBezTo>
                                  <a:cubicBezTo>
                                    <a:pt x="3026697" y="37159"/>
                                    <a:pt x="3206051" y="-1898"/>
                                    <a:pt x="3438525" y="0"/>
                                  </a:cubicBezTo>
                                  <a:cubicBezTo>
                                    <a:pt x="3425935" y="212120"/>
                                    <a:pt x="3430629" y="356492"/>
                                    <a:pt x="3438525" y="485775"/>
                                  </a:cubicBezTo>
                                  <a:cubicBezTo>
                                    <a:pt x="3132779" y="451934"/>
                                    <a:pt x="3034893" y="465641"/>
                                    <a:pt x="2682050" y="485775"/>
                                  </a:cubicBezTo>
                                  <a:cubicBezTo>
                                    <a:pt x="2329207" y="505909"/>
                                    <a:pt x="2237511" y="500172"/>
                                    <a:pt x="1994344" y="485775"/>
                                  </a:cubicBezTo>
                                  <a:cubicBezTo>
                                    <a:pt x="1751177" y="471378"/>
                                    <a:pt x="1396270" y="501164"/>
                                    <a:pt x="1237869" y="485775"/>
                                  </a:cubicBezTo>
                                  <a:cubicBezTo>
                                    <a:pt x="1079469" y="470386"/>
                                    <a:pt x="575495" y="486570"/>
                                    <a:pt x="0" y="485775"/>
                                  </a:cubicBezTo>
                                  <a:cubicBezTo>
                                    <a:pt x="21757" y="250145"/>
                                    <a:pt x="610" y="215932"/>
                                    <a:pt x="0" y="0"/>
                                  </a:cubicBezTo>
                                  <a:close/>
                                </a:path>
                              </a:pathLst>
                            </a:custGeom>
                            <a:gradFill flip="none" rotWithShape="1">
                              <a:gsLst>
                                <a:gs pos="0">
                                  <a:srgbClr val="FFFFFF">
                                    <a:shade val="30000"/>
                                    <a:satMod val="115000"/>
                                  </a:srgbClr>
                                </a:gs>
                                <a:gs pos="50000">
                                  <a:srgbClr val="FFFFFF">
                                    <a:shade val="67500"/>
                                    <a:satMod val="115000"/>
                                  </a:srgbClr>
                                </a:gs>
                                <a:gs pos="100000">
                                  <a:srgbClr val="FFFFFF">
                                    <a:shade val="100000"/>
                                    <a:satMod val="115000"/>
                                  </a:srgbClr>
                                </a:gs>
                              </a:gsLst>
                              <a:lin ang="2700000" scaled="1"/>
                              <a:tileRect/>
                            </a:gradFill>
                            <a:ln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  <a:extLst>
                                <a:ext uri="{C807C97D-BFC1-408E-A445-0C87EB9F89A2}">
  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  <a:prstGeom prst="rect">
                                      <a:avLst/>
                                    </a:prstGeom>
                                    <ask:type>
                                      <ask:lineSketchFreehand/>
                                    </ask:type>
                                  </ask:lineSketchStyleProps>
                                </a:ext>
                              </a:extLst>
                            </a:ln>
                            <a:effectLst>
                              <a:outerShdw blurRad="50800" dist="38100" dir="5400000" algn="t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</wps:spPr>
                          <wps:txbx>
                            <w:txbxContent>
                              <w:p w14:paraId="71CE56BD" w14:textId="77777777" w:rsidR="00B26731" w:rsidRPr="00076496" w:rsidRDefault="00B26731" w:rsidP="00B26731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jc w:val="center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0"/>
                                    <w:szCs w:val="40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Üçgende Açı</w:t>
                                </w:r>
                              </w:p>
                              <w:p w14:paraId="13E28E2B" w14:textId="77777777" w:rsidR="00B26731" w:rsidRDefault="00B26731" w:rsidP="00B26731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7574C4AF" w14:textId="77777777" w:rsidR="00B26731" w:rsidRDefault="00B26731" w:rsidP="00B26731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1BAA6F34" w14:textId="77777777" w:rsidR="00B26731" w:rsidRDefault="00B26731" w:rsidP="00B26731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7478DAA8" w14:textId="77777777" w:rsidR="00B26731" w:rsidRDefault="00B26731" w:rsidP="00B26731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5B6944C8" w14:textId="77777777" w:rsidR="00B26731" w:rsidRPr="003A5DA6" w:rsidRDefault="00B26731" w:rsidP="00B26731">
                                <w:pPr>
                                  <w:jc w:val="center"/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Ler0</w:t>
                                </w:r>
                              </w:p>
                            </w:txbxContent>
                          </wps:txbx>
                          <wps:bodyPr rot="0" vert="horz" wrap="square" lIns="0" tIns="36000" rIns="0" bIns="0" anchor="t" anchorCtr="0">
                            <a:noAutofit/>
                          </wps:bodyPr>
                        </wps:wsp>
                      </wpg:grpSp>
                      <wpg:grpSp>
                        <wpg:cNvPr id="1712040883" name="Grup 1712040883"/>
                        <wpg:cNvGrpSpPr/>
                        <wpg:grpSpPr>
                          <a:xfrm>
                            <a:off x="0" y="9525"/>
                            <a:ext cx="1162050" cy="628650"/>
                            <a:chOff x="0" y="114300"/>
                            <a:chExt cx="1162050" cy="628650"/>
                          </a:xfrm>
                        </wpg:grpSpPr>
                        <pic:pic xmlns:pic="http://schemas.openxmlformats.org/drawingml/2006/picture">
                          <pic:nvPicPr>
                            <pic:cNvPr id="1712040884" name="Resim 1712040884" descr="D:\Users\toshıba\Desktop\Matematik Video 10-11-2022\000 Site Malzemeleri\logo chatgpt yazısız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07084" y="114300"/>
                              <a:ext cx="522861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712040885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4825"/>
                              <a:ext cx="1162050" cy="2381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80A045" w14:textId="77777777" w:rsidR="00B26731" w:rsidRDefault="00B26731" w:rsidP="00B26731">
                                <w:pPr>
                                  <w:jc w:val="center"/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matematikchi.net</w:t>
                                </w:r>
                              </w:p>
                              <w:p w14:paraId="11915B53" w14:textId="77777777" w:rsidR="00B26731" w:rsidRDefault="00B26731" w:rsidP="00B26731">
                                <w:pPr>
                                  <w:jc w:val="center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019993" id="Grup 1712040873" o:spid="_x0000_s1199" style="position:absolute;margin-left:-6.7pt;margin-top:-19.75pt;width:581.25pt;height:767.25pt;z-index:253118464;mso-height-relative:margin" coordsize="73818,974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">
                <v:group id="Grup 1712040874" o:spid="_x0000_s1200" style="position:absolute;left:952;width:72866;height:97440" coordorigin="571,1047" coordsize="72866,97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">
                  <v:group id="Grup 1712040875" o:spid="_x0000_s1201" style="position:absolute;left:571;top:1047;width:72866;height:97441" coordorigin="571,1047" coordsize="72866,97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">
                    <v:group id="Grup 1712040876" o:spid="_x0000_s1202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">
                      <v:shape id="Resim 1712040877" o:spid="_x0000_s1203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">
                        <v:imagedata r:id="rId11" o:title="logo chatgpt yazısız"/>
                        <v:path arrowok="t"/>
                      </v:shape>
                      <v:shape id="_x0000_s1204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" filled="f" stroked="f">
                        <v:textbox>
                          <w:txbxContent>
                            <w:p w14:paraId="3734B8F8" w14:textId="77777777" w:rsidR="00B26731" w:rsidRDefault="00B26731" w:rsidP="00B26731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7CA8C65A" w14:textId="77777777" w:rsidR="00B26731" w:rsidRPr="00EC65B7" w:rsidRDefault="00B26731" w:rsidP="00B26731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line id="Düz Bağlayıcı 1712040879" o:spid="_x0000_s1205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" strokecolor="black [3213]" strokeweight="2.25pt">
                      <v:stroke joinstyle="miter"/>
                    </v:line>
                    <v:line id="Düz Bağlayıcı 1712040880" o:spid="_x0000_s1206" style="position:absolute;visibility:visible;mso-wrap-style:square" from="36385,7143" to="36385,98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" strokecolor="black [3213]" strokeweight="2.25pt">
                      <v:stroke joinstyle="miter"/>
                    </v:line>
                    <v:line id="Düz Bağlayıcı 1712040881" o:spid="_x0000_s1207" style="position:absolute;flip:y;visibility:visible;mso-wrap-style:square" from="762,98488" to="72758,98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" strokecolor="black [3213]" strokeweight="2.25pt">
                      <v:stroke joinstyle="miter"/>
                    </v:line>
                  </v:group>
                  <v:shape id="_x0000_s1208" style="position:absolute;left:23622;top:1619;width:26384;height:479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  <v:fill rotate="t" angle="45" colors="0 #959595;.5 #d6d6d6;1 white" focus="100%" type="gradient"/>
                    <v:stroke joinstyle="miter"/>
                    <v:shadow on="t" color="black" opacity="26214f" origin=",-.5" offset="0,3pt"/>
                    <v:formulas/>
                    <v:path o:extrusionok="f" o:connecttype="custom" o:connectlocs="0,0;501301,0;1081754,0;1583055,0;2137124,0;2638425,0;2638425,479425;2057972,479425;1503902,479425;1028986,479425;527685,479425;0,479425;0,0" o:connectangles="0,0,0,0,0,0,0,0,0,0,0,0,0" textboxrect="0,0,3438525,485775"/>
                    <v:textbox inset="0,1mm,0,0">
                      <w:txbxContent>
                        <w:p w14:paraId="71CE56BD" w14:textId="77777777" w:rsidR="00B26731" w:rsidRPr="00076496" w:rsidRDefault="00B26731" w:rsidP="00B26731">
                          <w:pPr>
                            <w:tabs>
                              <w:tab w:val="left" w:pos="1701"/>
                            </w:tabs>
                            <w:ind w:left="-142"/>
                            <w:jc w:val="center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0"/>
                              <w:szCs w:val="40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Üçgende Açı</w:t>
                          </w:r>
                        </w:p>
                        <w:p w14:paraId="13E28E2B" w14:textId="77777777" w:rsidR="00B26731" w:rsidRDefault="00B26731" w:rsidP="00B26731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7574C4AF" w14:textId="77777777" w:rsidR="00B26731" w:rsidRDefault="00B26731" w:rsidP="00B26731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1BAA6F34" w14:textId="77777777" w:rsidR="00B26731" w:rsidRDefault="00B26731" w:rsidP="00B26731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7478DAA8" w14:textId="77777777" w:rsidR="00B26731" w:rsidRDefault="00B26731" w:rsidP="00B26731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5B6944C8" w14:textId="77777777" w:rsidR="00B26731" w:rsidRPr="003A5DA6" w:rsidRDefault="00B26731" w:rsidP="00B26731">
                          <w:pPr>
                            <w:jc w:val="center"/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Ler0</w:t>
                          </w:r>
                        </w:p>
                      </w:txbxContent>
                    </v:textbox>
                  </v:shape>
                </v:group>
                <v:group id="Grup 1712040883" o:spid="_x0000_s1209" style="position:absolute;top:95;width:11620;height:6286" coordorigin=",1143" coordsize="11620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">
                  <v:shape id="Resim 1712040884" o:spid="_x0000_s1210" type="#_x0000_t75" style="position:absolute;left:3070;top:1143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">
                    <v:imagedata r:id="rId11" o:title="logo chatgpt yazısız"/>
                    <v:path arrowok="t"/>
                  </v:shape>
                  <v:shape id="_x0000_s1211" type="#_x0000_t202" style="position:absolute;top:5048;width:11620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" filled="f" stroked="f">
                    <v:textbox>
                      <w:txbxContent>
                        <w:p w14:paraId="7080A045" w14:textId="77777777" w:rsidR="00B26731" w:rsidRDefault="00B26731" w:rsidP="00B26731">
                          <w:pPr>
                            <w:jc w:val="center"/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matematikchi.net</w:t>
                          </w:r>
                        </w:p>
                        <w:p w14:paraId="11915B53" w14:textId="77777777" w:rsidR="00B26731" w:rsidRDefault="00B26731" w:rsidP="00B26731">
                          <w:pPr>
                            <w:jc w:val="center"/>
                            <w:rPr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3A4E533E" w14:textId="452D3FBD" w:rsidR="00636617" w:rsidRDefault="00B2673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11812" behindDoc="0" locked="0" layoutInCell="1" allowOverlap="1" wp14:anchorId="438D75A2" wp14:editId="76594D3F">
            <wp:simplePos x="0" y="0"/>
            <wp:positionH relativeFrom="column">
              <wp:posOffset>467360</wp:posOffset>
            </wp:positionH>
            <wp:positionV relativeFrom="paragraph">
              <wp:posOffset>105410</wp:posOffset>
            </wp:positionV>
            <wp:extent cx="1933575" cy="2477770"/>
            <wp:effectExtent l="0" t="0" r="9525" b="0"/>
            <wp:wrapNone/>
            <wp:docPr id="1886059301" name="Resim 1886059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477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3265809">
          <v:shape id="_x0000_s1883" type="#_x0000_t75" style="position:absolute;left:0;text-align:left;margin-left:.7pt;margin-top:65.75pt;width:11.95pt;height:13pt;z-index:252795904;mso-position-horizontal-relative:text;mso-position-vertical-relative:page">
            <v:imagedata r:id="rId509" o:title=""/>
            <w10:wrap anchory="page"/>
          </v:shape>
          <o:OLEObject Type="Embed" ProgID="Equation.DSMT4" ShapeID="_x0000_s1883" DrawAspect="Content" ObjectID="_1835472964" r:id="rId510"/>
        </w:object>
      </w:r>
    </w:p>
    <w:p w14:paraId="69DC4D02" w14:textId="353192F1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32" type="#_x0000_t75" style="position:absolute;left:0;text-align:left;margin-left:152.05pt;margin-top:96.95pt;width:113.9pt;height:60pt;z-index:252900352;mso-position-horizontal-relative:text;mso-position-vertical-relative:page">
            <v:imagedata r:id="rId511" o:title=""/>
            <w10:wrap anchory="page"/>
          </v:shape>
          <o:OLEObject Type="Embed" ProgID="Equation.DSMT4" ShapeID="_x0000_s1932" DrawAspect="Content" ObjectID="_1835472965" r:id="rId512"/>
        </w:object>
      </w:r>
    </w:p>
    <w:p w14:paraId="43833D9D" w14:textId="2A7A597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CDF7B7E" w14:textId="07CD90C4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49140E1" w14:textId="254CC85A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372C2BF" w14:textId="461504B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4A5C60C" w14:textId="3266A5B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6AB77B9" w14:textId="7613529A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B1CEB59" w14:textId="4D1D1E06" w:rsidR="00636617" w:rsidRDefault="00857FB5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10787" behindDoc="0" locked="0" layoutInCell="1" allowOverlap="1" wp14:anchorId="7116D3CC" wp14:editId="620FFF5B">
            <wp:simplePos x="0" y="0"/>
            <wp:positionH relativeFrom="column">
              <wp:posOffset>-85090</wp:posOffset>
            </wp:positionH>
            <wp:positionV relativeFrom="paragraph">
              <wp:posOffset>313690</wp:posOffset>
            </wp:positionV>
            <wp:extent cx="3065541" cy="2543175"/>
            <wp:effectExtent l="0" t="0" r="1905" b="0"/>
            <wp:wrapNone/>
            <wp:docPr id="1886059306" name="Resim 1886059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5541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F7D6176" w14:textId="71E79F22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34" type="#_x0000_t75" style="position:absolute;left:0;text-align:left;margin-left:149.35pt;margin-top:316.7pt;width:124.9pt;height:85pt;z-index:252902400;mso-position-horizontal-relative:text;mso-position-vertical-relative:page">
            <v:imagedata r:id="rId514" o:title=""/>
            <w10:wrap anchory="page"/>
          </v:shape>
          <o:OLEObject Type="Embed" ProgID="Equation.DSMT4" ShapeID="_x0000_s1934" DrawAspect="Content" ObjectID="_1835472966" r:id="rId515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6C687120">
          <v:shape id="_x0000_s1881" type="#_x0000_t75" style="position:absolute;left:0;text-align:left;margin-left:7.4pt;margin-top:308.45pt;width:11.95pt;height:13pt;z-index:252793856;mso-position-horizontal-relative:text;mso-position-vertical-relative:page">
            <v:imagedata r:id="rId516" o:title=""/>
            <w10:wrap anchory="page"/>
          </v:shape>
          <o:OLEObject Type="Embed" ProgID="Equation.DSMT4" ShapeID="_x0000_s1881" DrawAspect="Content" ObjectID="_1835472967" r:id="rId517"/>
        </w:object>
      </w:r>
    </w:p>
    <w:p w14:paraId="3810EB8C" w14:textId="34F0A3E1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C29211D" w14:textId="09996D8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0E84BC5" w14:textId="1AA25FE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AAFB6AE" w14:textId="12CA1D2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200238D" w14:textId="3840CA20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A60B942" w14:textId="62453A6A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35" type="#_x0000_t75" style="position:absolute;left:0;text-align:left;margin-left:17.35pt;margin-top:488.45pt;width:113.9pt;height:24.95pt;z-index:252903424;mso-position-horizontal-relative:text;mso-position-vertical-relative:page">
            <v:imagedata r:id="rId518" o:title=""/>
            <w10:wrap anchory="page"/>
          </v:shape>
          <o:OLEObject Type="Embed" ProgID="Equation.DSMT4" ShapeID="_x0000_s1935" DrawAspect="Content" ObjectID="_1835472968" r:id="rId519"/>
        </w:object>
      </w:r>
    </w:p>
    <w:p w14:paraId="0BAFD513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38DE0F0" w14:textId="3FB3A4B6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DC8BCE0">
          <v:shape id="_x0000_s1882" type="#_x0000_t75" style="position:absolute;left:0;text-align:left;margin-left:10.15pt;margin-top:567.55pt;width:11.95pt;height:13pt;z-index:252794880;mso-position-horizontal-relative:text;mso-position-vertical-relative:page">
            <v:imagedata r:id="rId520" o:title=""/>
            <w10:wrap anchory="page"/>
          </v:shape>
          <o:OLEObject Type="Embed" ProgID="Equation.DSMT4" ShapeID="_x0000_s1882" DrawAspect="Content" ObjectID="_1835472969" r:id="rId521"/>
        </w:object>
      </w:r>
    </w:p>
    <w:p w14:paraId="24FB4961" w14:textId="1066C02F" w:rsidR="00636617" w:rsidRDefault="005770E4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09762" behindDoc="0" locked="0" layoutInCell="1" allowOverlap="1" wp14:anchorId="40EFB464" wp14:editId="1AC44404">
            <wp:simplePos x="0" y="0"/>
            <wp:positionH relativeFrom="column">
              <wp:posOffset>238760</wp:posOffset>
            </wp:positionH>
            <wp:positionV relativeFrom="paragraph">
              <wp:posOffset>13970</wp:posOffset>
            </wp:positionV>
            <wp:extent cx="1778091" cy="2409949"/>
            <wp:effectExtent l="0" t="0" r="0" b="9525"/>
            <wp:wrapNone/>
            <wp:docPr id="1886059308" name="Resim 1886059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91" cy="24099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3AE12F" w14:textId="333CCBF0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884" type="#_x0000_t75" style="position:absolute;left:0;text-align:left;margin-left:170.8pt;margin-top:612.2pt;width:96.85pt;height:101pt;z-index:252796928;mso-position-horizontal-relative:text;mso-position-vertical-relative:page">
            <v:imagedata r:id="rId523" o:title=""/>
            <w10:wrap anchory="page"/>
          </v:shape>
          <o:OLEObject Type="Embed" ProgID="Equation.DSMT4" ShapeID="_x0000_s1884" DrawAspect="Content" ObjectID="_1835472970" r:id="rId524"/>
        </w:object>
      </w:r>
    </w:p>
    <w:p w14:paraId="08DDA4D7" w14:textId="39CB5CD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A097AA3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8B29157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57E6D15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E2B7421" w14:textId="3CB784A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412E3FD" w14:textId="4937741D" w:rsidR="00636617" w:rsidRDefault="00B2673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786688" behindDoc="0" locked="0" layoutInCell="1" allowOverlap="1" wp14:anchorId="496CF706" wp14:editId="5D964E36">
                <wp:simplePos x="0" y="0"/>
                <wp:positionH relativeFrom="margin">
                  <wp:posOffset>1216660</wp:posOffset>
                </wp:positionH>
                <wp:positionV relativeFrom="page">
                  <wp:posOffset>9873615</wp:posOffset>
                </wp:positionV>
                <wp:extent cx="4746625" cy="324485"/>
                <wp:effectExtent l="0" t="0" r="0" b="0"/>
                <wp:wrapNone/>
                <wp:docPr id="642111563" name="Grup 6421115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642111564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335870" w14:textId="77777777" w:rsidR="00D5157A" w:rsidRDefault="00D5157A" w:rsidP="00636617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111565" name="Ok: Sağ 68735326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6CF706" id="Grup 642111563" o:spid="_x0000_s1212" style="position:absolute;left:0;text-align:left;margin-left:95.8pt;margin-top:777.45pt;width:373.75pt;height:25.55pt;z-index:252786688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">
                <v:shape id="_x0000_s1213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" filled="f" stroked="f">
                  <v:textbox>
                    <w:txbxContent>
                      <w:p w14:paraId="4C335870" w14:textId="77777777" w:rsidR="00D5157A" w:rsidRDefault="00D5157A" w:rsidP="00636617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68735326" o:spid="_x0000_s1214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" adj="16435" fillcolor="red" strokecolor="windowText" strokeweight="1.25pt"/>
                <w10:wrap anchorx="margin" anchory="page"/>
              </v:group>
            </w:pict>
          </mc:Fallback>
        </mc:AlternateContent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37" type="#_x0000_t75" style="position:absolute;left:0;text-align:left;margin-left:54.55pt;margin-top:806.45pt;width:445.5pt;height:15pt;z-index:252905472;mso-position-horizontal-relative:text;mso-position-vertical-relative:page">
            <v:imagedata r:id="rId525" o:title=""/>
            <w10:wrap anchory="page"/>
          </v:shape>
          <o:OLEObject Type="Embed" ProgID="Equation.DSMT4" ShapeID="_x0000_s1937" DrawAspect="Content" ObjectID="_1835472971" r:id="rId526"/>
        </w:object>
      </w:r>
    </w:p>
    <w:p w14:paraId="73C13E1E" w14:textId="739B322D" w:rsidR="00636617" w:rsidRDefault="005770E4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w:drawing>
          <wp:anchor distT="0" distB="0" distL="114300" distR="114300" simplePos="0" relativeHeight="252108737" behindDoc="0" locked="0" layoutInCell="1" allowOverlap="1" wp14:anchorId="588E1A02" wp14:editId="6E4A3B7B">
            <wp:simplePos x="0" y="0"/>
            <wp:positionH relativeFrom="column">
              <wp:posOffset>-121285</wp:posOffset>
            </wp:positionH>
            <wp:positionV relativeFrom="paragraph">
              <wp:posOffset>387350</wp:posOffset>
            </wp:positionV>
            <wp:extent cx="3335585" cy="1691640"/>
            <wp:effectExtent l="0" t="0" r="0" b="3810"/>
            <wp:wrapNone/>
            <wp:docPr id="1890940369" name="Resim 189094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8375" cy="1693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79039A" w14:textId="45D2F38F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6C687120">
          <v:shape id="_x0000_s1930" type="#_x0000_t75" style="position:absolute;left:0;text-align:left;margin-left:-9.55pt;margin-top:64.7pt;width:11.95pt;height:13pt;z-index:252897280;mso-position-horizontal-relative:text;mso-position-vertical-relative:page">
            <v:imagedata r:id="rId528" o:title=""/>
            <w10:wrap anchory="page"/>
          </v:shape>
          <o:OLEObject Type="Embed" ProgID="Equation.DSMT4" ShapeID="_x0000_s1930" DrawAspect="Content" ObjectID="_1835472972" r:id="rId529"/>
        </w:object>
      </w:r>
    </w:p>
    <w:p w14:paraId="588C0AC7" w14:textId="757CFDF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F865A59" w14:textId="414CA5E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044CAF2" w14:textId="31E4B86A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A2A6BBF" w14:textId="4517949B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38" type="#_x0000_t75" style="position:absolute;left:0;text-align:left;margin-left:11.95pt;margin-top:192.2pt;width:141.85pt;height:60pt;z-index:252906496;mso-position-horizontal-relative:text;mso-position-vertical-relative:page">
            <v:imagedata r:id="rId530" o:title=""/>
            <w10:wrap anchory="page"/>
          </v:shape>
          <o:OLEObject Type="Embed" ProgID="Equation.DSMT4" ShapeID="_x0000_s1938" DrawAspect="Content" ObjectID="_1835472973" r:id="rId531"/>
        </w:object>
      </w:r>
    </w:p>
    <w:p w14:paraId="28746351" w14:textId="698D2AB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412E79B" w14:textId="6158D69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44BDC3B" w14:textId="55E2761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D4CA2BE" w14:textId="6BD8A126" w:rsidR="00636617" w:rsidRDefault="008A2F48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07712" behindDoc="0" locked="0" layoutInCell="1" allowOverlap="1" wp14:anchorId="72B73B14" wp14:editId="100858E0">
            <wp:simplePos x="0" y="0"/>
            <wp:positionH relativeFrom="column">
              <wp:posOffset>288290</wp:posOffset>
            </wp:positionH>
            <wp:positionV relativeFrom="paragraph">
              <wp:posOffset>80112</wp:posOffset>
            </wp:positionV>
            <wp:extent cx="2774950" cy="2138578"/>
            <wp:effectExtent l="0" t="0" r="6350" b="0"/>
            <wp:wrapNone/>
            <wp:docPr id="1890940388" name="Resim 1890940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8657" cy="2141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902DF14">
          <v:shape id="_x0000_s1879" type="#_x0000_t75" style="position:absolute;left:0;text-align:left;margin-left:-13.3pt;margin-top:298.45pt;width:15.95pt;height:13pt;z-index:252791808;mso-position-horizontal-relative:text;mso-position-vertical-relative:page">
            <v:imagedata r:id="rId533" o:title=""/>
            <w10:wrap anchory="page"/>
          </v:shape>
          <o:OLEObject Type="Embed" ProgID="Equation.DSMT4" ShapeID="_x0000_s1879" DrawAspect="Content" ObjectID="_1835472974" r:id="rId534"/>
        </w:object>
      </w:r>
    </w:p>
    <w:p w14:paraId="600C2EA9" w14:textId="564BCF6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E66E8DA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CFFDCC5" w14:textId="44F77B80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EC548C8" w14:textId="323D250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1860AFB" w14:textId="254767E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E600F5C" w14:textId="67AD8BB8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41" type="#_x0000_t75" style="position:absolute;left:0;text-align:left;margin-left:17.2pt;margin-top:452.45pt;width:145.85pt;height:85pt;z-index:252909568;mso-position-horizontal-relative:text;mso-position-vertical-relative:page">
            <v:imagedata r:id="rId535" o:title=""/>
            <w10:wrap anchory="page"/>
          </v:shape>
          <o:OLEObject Type="Embed" ProgID="Equation.DSMT4" ShapeID="_x0000_s1941" DrawAspect="Content" ObjectID="_1835472975" r:id="rId536"/>
        </w:object>
      </w:r>
    </w:p>
    <w:p w14:paraId="6639FD88" w14:textId="19871D9B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9C044B0" w14:textId="20D554CB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017FE90" w14:textId="5C1098AA" w:rsidR="00636617" w:rsidRDefault="00F50395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06687" behindDoc="0" locked="0" layoutInCell="1" allowOverlap="1" wp14:anchorId="214E960C" wp14:editId="790358E3">
            <wp:simplePos x="0" y="0"/>
            <wp:positionH relativeFrom="column">
              <wp:posOffset>-64135</wp:posOffset>
            </wp:positionH>
            <wp:positionV relativeFrom="paragraph">
              <wp:posOffset>262890</wp:posOffset>
            </wp:positionV>
            <wp:extent cx="2628900" cy="2042476"/>
            <wp:effectExtent l="0" t="0" r="0" b="0"/>
            <wp:wrapNone/>
            <wp:docPr id="1890940389" name="Resim 1890940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0424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E34C5EE">
          <v:shape id="_x0000_s1880" type="#_x0000_t75" style="position:absolute;left:0;text-align:left;margin-left:-12.55pt;margin-top:562.7pt;width:14.95pt;height:13pt;z-index:252792832;mso-position-horizontal-relative:text;mso-position-vertical-relative:page">
            <v:imagedata r:id="rId538" o:title=""/>
            <w10:wrap anchory="page"/>
          </v:shape>
          <o:OLEObject Type="Embed" ProgID="Equation.DSMT4" ShapeID="_x0000_s1880" DrawAspect="Content" ObjectID="_1835472976" r:id="rId539"/>
        </w:object>
      </w:r>
    </w:p>
    <w:p w14:paraId="738D9FFE" w14:textId="23C51DA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B3FD0A2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A3385FA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5A7D1B1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2242F2B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132637B" w14:textId="1B5A069D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36" type="#_x0000_t75" style="position:absolute;left:0;text-align:left;margin-left:17.2pt;margin-top:714.2pt;width:209.8pt;height:60pt;z-index:252904448;mso-position-horizontal-relative:text;mso-position-vertical-relative:page">
            <v:imagedata r:id="rId540" o:title=""/>
            <w10:wrap anchory="page"/>
          </v:shape>
          <o:OLEObject Type="Embed" ProgID="Equation.DSMT4" ShapeID="_x0000_s1936" DrawAspect="Content" ObjectID="_1835472977" r:id="rId541"/>
        </w:object>
      </w:r>
    </w:p>
    <w:p w14:paraId="751F3DDF" w14:textId="0397612A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4A958C32" w14:textId="77777777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6CFDCC6D" w14:textId="32B910AC" w:rsidR="00636617" w:rsidRDefault="004C4411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20512" behindDoc="0" locked="0" layoutInCell="1" allowOverlap="1" wp14:anchorId="58AD1CF5" wp14:editId="3CD18DE4">
                <wp:simplePos x="0" y="0"/>
                <wp:positionH relativeFrom="column">
                  <wp:posOffset>-86995</wp:posOffset>
                </wp:positionH>
                <wp:positionV relativeFrom="paragraph">
                  <wp:posOffset>-247650</wp:posOffset>
                </wp:positionV>
                <wp:extent cx="7381875" cy="9744075"/>
                <wp:effectExtent l="0" t="0" r="9525" b="28575"/>
                <wp:wrapNone/>
                <wp:docPr id="1712040886" name="Grup 17120408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81875" cy="9744075"/>
                          <a:chOff x="0" y="0"/>
                          <a:chExt cx="7381875" cy="9744075"/>
                        </a:xfrm>
                      </wpg:grpSpPr>
                      <wpg:grpSp>
                        <wpg:cNvPr id="1712040887" name="Grup 1712040887"/>
                        <wpg:cNvGrpSpPr/>
                        <wpg:grpSpPr>
                          <a:xfrm>
                            <a:off x="95250" y="0"/>
                            <a:ext cx="7286625" cy="9744075"/>
                            <a:chOff x="57150" y="104775"/>
                            <a:chExt cx="7286625" cy="9744075"/>
                          </a:xfrm>
                        </wpg:grpSpPr>
                        <wpg:grpSp>
                          <wpg:cNvPr id="1712040888" name="Grup 1712040888"/>
                          <wpg:cNvGrpSpPr/>
                          <wpg:grpSpPr>
                            <a:xfrm>
                              <a:off x="57150" y="104775"/>
                              <a:ext cx="7286625" cy="9744075"/>
                              <a:chOff x="57150" y="104775"/>
                              <a:chExt cx="7286625" cy="9744075"/>
                            </a:xfrm>
                          </wpg:grpSpPr>
                          <wpg:grpSp>
                            <wpg:cNvPr id="1712040889" name="Grup 1712040889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12040890" name="Resim 1712040890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712040891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D02A934" w14:textId="77777777" w:rsidR="004C4411" w:rsidRDefault="004C4411" w:rsidP="004C4411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0A21F188" w14:textId="77777777" w:rsidR="004C4411" w:rsidRPr="00EC65B7" w:rsidRDefault="004C4411" w:rsidP="004C4411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712040892" name="Düz Bağlayıcı 1712040892"/>
                            <wps:cNvCnPr/>
                            <wps:spPr>
                              <a:xfrm flipV="1">
                                <a:off x="57150" y="72390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2040893" name="Düz Bağlayıcı 1712040893"/>
                            <wps:cNvCnPr/>
                            <wps:spPr>
                              <a:xfrm>
                                <a:off x="3638550" y="714375"/>
                                <a:ext cx="0" cy="913447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2040894" name="Düz Bağlayıcı 1712040894"/>
                            <wps:cNvCnPr/>
                            <wps:spPr>
                              <a:xfrm flipV="1">
                                <a:off x="76200" y="9848850"/>
                                <a:ext cx="719963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712040895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200" y="161925"/>
                              <a:ext cx="2638425" cy="479425"/>
                            </a:xfrm>
                            <a:custGeom>
                              <a:avLst/>
                              <a:gdLst>
                                <a:gd name="connsiteX0" fmla="*/ 0 w 3438525"/>
                                <a:gd name="connsiteY0" fmla="*/ 0 h 485775"/>
                                <a:gd name="connsiteX1" fmla="*/ 653320 w 3438525"/>
                                <a:gd name="connsiteY1" fmla="*/ 0 h 485775"/>
                                <a:gd name="connsiteX2" fmla="*/ 1409795 w 3438525"/>
                                <a:gd name="connsiteY2" fmla="*/ 0 h 485775"/>
                                <a:gd name="connsiteX3" fmla="*/ 2063115 w 3438525"/>
                                <a:gd name="connsiteY3" fmla="*/ 0 h 485775"/>
                                <a:gd name="connsiteX4" fmla="*/ 2785205 w 3438525"/>
                                <a:gd name="connsiteY4" fmla="*/ 0 h 485775"/>
                                <a:gd name="connsiteX5" fmla="*/ 3438525 w 3438525"/>
                                <a:gd name="connsiteY5" fmla="*/ 0 h 485775"/>
                                <a:gd name="connsiteX6" fmla="*/ 3438525 w 3438525"/>
                                <a:gd name="connsiteY6" fmla="*/ 485775 h 485775"/>
                                <a:gd name="connsiteX7" fmla="*/ 2682050 w 3438525"/>
                                <a:gd name="connsiteY7" fmla="*/ 485775 h 485775"/>
                                <a:gd name="connsiteX8" fmla="*/ 1959959 w 3438525"/>
                                <a:gd name="connsiteY8" fmla="*/ 485775 h 485775"/>
                                <a:gd name="connsiteX9" fmla="*/ 1341025 w 3438525"/>
                                <a:gd name="connsiteY9" fmla="*/ 485775 h 485775"/>
                                <a:gd name="connsiteX10" fmla="*/ 687705 w 3438525"/>
                                <a:gd name="connsiteY10" fmla="*/ 485775 h 485775"/>
                                <a:gd name="connsiteX11" fmla="*/ 0 w 3438525"/>
                                <a:gd name="connsiteY11" fmla="*/ 485775 h 485775"/>
                                <a:gd name="connsiteX12" fmla="*/ 0 w 3438525"/>
                                <a:gd name="connsiteY12" fmla="*/ 0 h 4857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</a:cxnLst>
                              <a:rect l="l" t="t" r="r" b="b"/>
                              <a:pathLst>
                                <a:path w="3438525" h="485775" fill="none" extrusionOk="0">
                                  <a:moveTo>
                                    <a:pt x="0" y="0"/>
                                  </a:moveTo>
                                  <a:cubicBezTo>
                                    <a:pt x="131012" y="-17223"/>
                                    <a:pt x="485281" y="7096"/>
                                    <a:pt x="653320" y="0"/>
                                  </a:cubicBezTo>
                                  <a:cubicBezTo>
                                    <a:pt x="821359" y="-7096"/>
                                    <a:pt x="1198634" y="-29112"/>
                                    <a:pt x="1409795" y="0"/>
                                  </a:cubicBezTo>
                                  <a:cubicBezTo>
                                    <a:pt x="1620956" y="29112"/>
                                    <a:pt x="1781085" y="-4953"/>
                                    <a:pt x="2063115" y="0"/>
                                  </a:cubicBezTo>
                                  <a:cubicBezTo>
                                    <a:pt x="2345145" y="4953"/>
                                    <a:pt x="2556254" y="-5023"/>
                                    <a:pt x="2785205" y="0"/>
                                  </a:cubicBezTo>
                                  <a:cubicBezTo>
                                    <a:pt x="3014156" y="5023"/>
                                    <a:pt x="3290110" y="413"/>
                                    <a:pt x="3438525" y="0"/>
                                  </a:cubicBezTo>
                                  <a:cubicBezTo>
                                    <a:pt x="3426524" y="229517"/>
                                    <a:pt x="3430107" y="336955"/>
                                    <a:pt x="3438525" y="485775"/>
                                  </a:cubicBezTo>
                                  <a:cubicBezTo>
                                    <a:pt x="3223954" y="521564"/>
                                    <a:pt x="3054683" y="516888"/>
                                    <a:pt x="2682050" y="485775"/>
                                  </a:cubicBezTo>
                                  <a:cubicBezTo>
                                    <a:pt x="2309417" y="454662"/>
                                    <a:pt x="2117093" y="462217"/>
                                    <a:pt x="1959959" y="485775"/>
                                  </a:cubicBezTo>
                                  <a:cubicBezTo>
                                    <a:pt x="1802825" y="509333"/>
                                    <a:pt x="1645224" y="458788"/>
                                    <a:pt x="1341025" y="485775"/>
                                  </a:cubicBezTo>
                                  <a:cubicBezTo>
                                    <a:pt x="1036826" y="512762"/>
                                    <a:pt x="971967" y="516988"/>
                                    <a:pt x="687705" y="485775"/>
                                  </a:cubicBezTo>
                                  <a:cubicBezTo>
                                    <a:pt x="403443" y="454562"/>
                                    <a:pt x="205622" y="493120"/>
                                    <a:pt x="0" y="485775"/>
                                  </a:cubicBezTo>
                                  <a:cubicBezTo>
                                    <a:pt x="21536" y="272368"/>
                                    <a:pt x="-19933" y="224051"/>
                                    <a:pt x="0" y="0"/>
                                  </a:cubicBezTo>
                                  <a:close/>
                                </a:path>
                                <a:path w="3438525" h="485775" stroke="0" extrusionOk="0">
                                  <a:moveTo>
                                    <a:pt x="0" y="0"/>
                                  </a:moveTo>
                                  <a:cubicBezTo>
                                    <a:pt x="238866" y="30959"/>
                                    <a:pt x="451560" y="-10636"/>
                                    <a:pt x="653320" y="0"/>
                                  </a:cubicBezTo>
                                  <a:cubicBezTo>
                                    <a:pt x="855080" y="10636"/>
                                    <a:pt x="1074900" y="10576"/>
                                    <a:pt x="1306640" y="0"/>
                                  </a:cubicBezTo>
                                  <a:cubicBezTo>
                                    <a:pt x="1538380" y="-10576"/>
                                    <a:pt x="1739445" y="19541"/>
                                    <a:pt x="1959959" y="0"/>
                                  </a:cubicBezTo>
                                  <a:cubicBezTo>
                                    <a:pt x="2180473" y="-19541"/>
                                    <a:pt x="2406173" y="-37159"/>
                                    <a:pt x="2716435" y="0"/>
                                  </a:cubicBezTo>
                                  <a:cubicBezTo>
                                    <a:pt x="3026697" y="37159"/>
                                    <a:pt x="3206051" y="-1898"/>
                                    <a:pt x="3438525" y="0"/>
                                  </a:cubicBezTo>
                                  <a:cubicBezTo>
                                    <a:pt x="3425935" y="212120"/>
                                    <a:pt x="3430629" y="356492"/>
                                    <a:pt x="3438525" y="485775"/>
                                  </a:cubicBezTo>
                                  <a:cubicBezTo>
                                    <a:pt x="3132779" y="451934"/>
                                    <a:pt x="3034893" y="465641"/>
                                    <a:pt x="2682050" y="485775"/>
                                  </a:cubicBezTo>
                                  <a:cubicBezTo>
                                    <a:pt x="2329207" y="505909"/>
                                    <a:pt x="2237511" y="500172"/>
                                    <a:pt x="1994344" y="485775"/>
                                  </a:cubicBezTo>
                                  <a:cubicBezTo>
                                    <a:pt x="1751177" y="471378"/>
                                    <a:pt x="1396270" y="501164"/>
                                    <a:pt x="1237869" y="485775"/>
                                  </a:cubicBezTo>
                                  <a:cubicBezTo>
                                    <a:pt x="1079469" y="470386"/>
                                    <a:pt x="575495" y="486570"/>
                                    <a:pt x="0" y="485775"/>
                                  </a:cubicBezTo>
                                  <a:cubicBezTo>
                                    <a:pt x="21757" y="250145"/>
                                    <a:pt x="610" y="215932"/>
                                    <a:pt x="0" y="0"/>
                                  </a:cubicBezTo>
                                  <a:close/>
                                </a:path>
                              </a:pathLst>
                            </a:custGeom>
                            <a:gradFill flip="none" rotWithShape="1">
                              <a:gsLst>
                                <a:gs pos="0">
                                  <a:srgbClr val="FFFFFF">
                                    <a:shade val="30000"/>
                                    <a:satMod val="115000"/>
                                  </a:srgbClr>
                                </a:gs>
                                <a:gs pos="50000">
                                  <a:srgbClr val="FFFFFF">
                                    <a:shade val="67500"/>
                                    <a:satMod val="115000"/>
                                  </a:srgbClr>
                                </a:gs>
                                <a:gs pos="100000">
                                  <a:srgbClr val="FFFFFF">
                                    <a:shade val="100000"/>
                                    <a:satMod val="115000"/>
                                  </a:srgbClr>
                                </a:gs>
                              </a:gsLst>
                              <a:lin ang="2700000" scaled="1"/>
                              <a:tileRect/>
                            </a:gradFill>
                            <a:ln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  <a:extLst>
                                <a:ext uri="{C807C97D-BFC1-408E-A445-0C87EB9F89A2}">
  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  <a:prstGeom prst="rect">
                                      <a:avLst/>
                                    </a:prstGeom>
                                    <ask:type>
                                      <ask:lineSketchFreehand/>
                                    </ask:type>
                                  </ask:lineSketchStyleProps>
                                </a:ext>
                              </a:extLst>
                            </a:ln>
                            <a:effectLst>
                              <a:outerShdw blurRad="50800" dist="38100" dir="5400000" algn="t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</wps:spPr>
                          <wps:txbx>
                            <w:txbxContent>
                              <w:p w14:paraId="533BA660" w14:textId="77777777" w:rsidR="004C4411" w:rsidRPr="00076496" w:rsidRDefault="004C4411" w:rsidP="004C4411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jc w:val="center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0"/>
                                    <w:szCs w:val="40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Üçgende Açı</w:t>
                                </w:r>
                              </w:p>
                              <w:p w14:paraId="326AA504" w14:textId="77777777" w:rsidR="004C4411" w:rsidRDefault="004C4411" w:rsidP="004C4411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404952C2" w14:textId="77777777" w:rsidR="004C4411" w:rsidRDefault="004C4411" w:rsidP="004C4411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57F8C12E" w14:textId="77777777" w:rsidR="004C4411" w:rsidRDefault="004C4411" w:rsidP="004C4411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7D17E058" w14:textId="77777777" w:rsidR="004C4411" w:rsidRDefault="004C4411" w:rsidP="004C4411">
                                <w:pPr>
                                  <w:tabs>
                                    <w:tab w:val="left" w:pos="1701"/>
                                  </w:tabs>
                                  <w:ind w:left="-142"/>
                                  <w:rPr>
                                    <w:rFonts w:ascii="Yu Gothic" w:eastAsia="Yu Gothic" w:hAnsi="Yu Gothic"/>
                                    <w:b/>
                                    <w:bCs/>
                                    <w:color w:val="FF0000"/>
                                  </w:rPr>
                                </w:pPr>
                              </w:p>
                              <w:p w14:paraId="1806799F" w14:textId="77777777" w:rsidR="004C4411" w:rsidRPr="003A5DA6" w:rsidRDefault="004C4411" w:rsidP="004C4411">
                                <w:pPr>
                                  <w:jc w:val="center"/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Arial Black" w:eastAsia="Yu Gothic" w:hAnsi="Arial Black"/>
                                    <w:b/>
                                    <w:color w:val="262626" w:themeColor="text1" w:themeTint="D9"/>
                                    <w:sz w:val="48"/>
                                    <w:szCs w:val="48"/>
                                    <w14:shadow w14:blurRad="0" w14:dist="38100" w14:dir="2700000" w14:sx="100000" w14:sy="100000" w14:kx="0" w14:ky="0" w14:algn="bl">
                                      <w14:schemeClr w14:val="accent5"/>
                                    </w14:shadow>
                                    <w14:textOutline w14:w="6731" w14:cap="flat" w14:cmpd="sng" w14:algn="ctr">
                                      <w14:solidFill>
                                        <w14:schemeClr w14:val="bg1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Ler0</w:t>
                                </w:r>
                              </w:p>
                            </w:txbxContent>
                          </wps:txbx>
                          <wps:bodyPr rot="0" vert="horz" wrap="square" lIns="0" tIns="36000" rIns="0" bIns="0" anchor="t" anchorCtr="0">
                            <a:noAutofit/>
                          </wps:bodyPr>
                        </wps:wsp>
                      </wpg:grpSp>
                      <wpg:grpSp>
                        <wpg:cNvPr id="360939200" name="Grup 360939200"/>
                        <wpg:cNvGrpSpPr/>
                        <wpg:grpSpPr>
                          <a:xfrm>
                            <a:off x="0" y="9525"/>
                            <a:ext cx="1162050" cy="628650"/>
                            <a:chOff x="0" y="114300"/>
                            <a:chExt cx="1162050" cy="628650"/>
                          </a:xfrm>
                        </wpg:grpSpPr>
                        <pic:pic xmlns:pic="http://schemas.openxmlformats.org/drawingml/2006/picture">
                          <pic:nvPicPr>
                            <pic:cNvPr id="360939201" name="Resim 360939201" descr="D:\Users\toshıba\Desktop\Matematik Video 10-11-2022\000 Site Malzemeleri\logo chatgpt yazısız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07084" y="114300"/>
                              <a:ext cx="522861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60939202" name="Metin Kutusu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4825"/>
                              <a:ext cx="1162050" cy="2381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B7480BC" w14:textId="77777777" w:rsidR="004C4411" w:rsidRDefault="004C4411" w:rsidP="004C4411">
                                <w:pPr>
                                  <w:jc w:val="center"/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Style w:val="Gl"/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matematikchi.net</w:t>
                                </w:r>
                              </w:p>
                              <w:p w14:paraId="4F7B7A12" w14:textId="77777777" w:rsidR="004C4411" w:rsidRDefault="004C4411" w:rsidP="004C4411">
                                <w:pPr>
                                  <w:jc w:val="center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  <w14:shadow w14:blurRad="50800" w14:dist="38100" w14:dir="2700000" w14:sx="100000" w14:sy="100000" w14:kx="0" w14:ky="0" w14:algn="tl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AD1CF5" id="Grup 1712040886" o:spid="_x0000_s1215" style="position:absolute;margin-left:-6.85pt;margin-top:-19.5pt;width:581.25pt;height:767.25pt;z-index:253120512;mso-height-relative:margin" coordsize="73818,974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">
                <v:group id="Grup 1712040887" o:spid="_x0000_s1216" style="position:absolute;left:952;width:72866;height:97440" coordorigin="571,1047" coordsize="72866,97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">
                  <v:group id="Grup 1712040888" o:spid="_x0000_s1217" style="position:absolute;left:571;top:1047;width:72866;height:97441" coordorigin="571,1047" coordsize="72866,97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">
                    <v:group id="Grup 1712040889" o:spid="_x0000_s1218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">
                      <v:shape id="Resim 1712040890" o:spid="_x0000_s1219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">
                        <v:imagedata r:id="rId11" o:title="logo chatgpt yazısız"/>
                        <v:path arrowok="t"/>
                      </v:shape>
                      <v:shape id="_x0000_s1220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" filled="f" stroked="f">
                        <v:textbox>
                          <w:txbxContent>
                            <w:p w14:paraId="1D02A934" w14:textId="77777777" w:rsidR="004C4411" w:rsidRDefault="004C4411" w:rsidP="004C4411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0A21F188" w14:textId="77777777" w:rsidR="004C4411" w:rsidRPr="00EC65B7" w:rsidRDefault="004C4411" w:rsidP="004C4411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line id="Düz Bağlayıcı 1712040892" o:spid="_x0000_s1221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" strokecolor="black [3213]" strokeweight="2.25pt">
                      <v:stroke joinstyle="miter"/>
                    </v:line>
                    <v:line id="Düz Bağlayıcı 1712040893" o:spid="_x0000_s1222" style="position:absolute;visibility:visible;mso-wrap-style:square" from="36385,7143" to="36385,98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" strokecolor="black [3213]" strokeweight="2.25pt">
                      <v:stroke joinstyle="miter"/>
                    </v:line>
                    <v:line id="Düz Bağlayıcı 1712040894" o:spid="_x0000_s1223" style="position:absolute;flip:y;visibility:visible;mso-wrap-style:square" from="762,98488" to="72758,98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" strokecolor="black [3213]" strokeweight="2.25pt">
                      <v:stroke joinstyle="miter"/>
                    </v:line>
                  </v:group>
                  <v:shape id="_x0000_s1224" style="position:absolute;left:23622;top:1619;width:26384;height:479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  <v:fill rotate="t" angle="45" colors="0 #959595;.5 #d6d6d6;1 white" focus="100%" type="gradient"/>
                    <v:stroke joinstyle="miter"/>
                    <v:shadow on="t" color="black" opacity="26214f" origin=",-.5" offset="0,3pt"/>
                    <v:formulas/>
                    <v:path o:extrusionok="f" o:connecttype="custom" o:connectlocs="0,0;501301,0;1081754,0;1583055,0;2137124,0;2638425,0;2638425,479425;2057972,479425;1503902,479425;1028986,479425;527685,479425;0,479425;0,0" o:connectangles="0,0,0,0,0,0,0,0,0,0,0,0,0" textboxrect="0,0,3438525,485775"/>
                    <v:textbox inset="0,1mm,0,0">
                      <w:txbxContent>
                        <w:p w14:paraId="533BA660" w14:textId="77777777" w:rsidR="004C4411" w:rsidRPr="00076496" w:rsidRDefault="004C4411" w:rsidP="004C4411">
                          <w:pPr>
                            <w:tabs>
                              <w:tab w:val="left" w:pos="1701"/>
                            </w:tabs>
                            <w:ind w:left="-142"/>
                            <w:jc w:val="center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0"/>
                              <w:szCs w:val="40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Üçgende Açı</w:t>
                          </w:r>
                        </w:p>
                        <w:p w14:paraId="326AA504" w14:textId="77777777" w:rsidR="004C4411" w:rsidRDefault="004C4411" w:rsidP="004C4411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404952C2" w14:textId="77777777" w:rsidR="004C4411" w:rsidRDefault="004C4411" w:rsidP="004C4411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57F8C12E" w14:textId="77777777" w:rsidR="004C4411" w:rsidRDefault="004C4411" w:rsidP="004C4411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7D17E058" w14:textId="77777777" w:rsidR="004C4411" w:rsidRDefault="004C4411" w:rsidP="004C4411">
                          <w:pPr>
                            <w:tabs>
                              <w:tab w:val="left" w:pos="1701"/>
                            </w:tabs>
                            <w:ind w:left="-142"/>
                            <w:rPr>
                              <w:rFonts w:ascii="Yu Gothic" w:eastAsia="Yu Gothic" w:hAnsi="Yu Gothic"/>
                              <w:b/>
                              <w:bCs/>
                              <w:color w:val="FF0000"/>
                            </w:rPr>
                          </w:pPr>
                        </w:p>
                        <w:p w14:paraId="1806799F" w14:textId="77777777" w:rsidR="004C4411" w:rsidRPr="003A5DA6" w:rsidRDefault="004C4411" w:rsidP="004C4411">
                          <w:pPr>
                            <w:jc w:val="center"/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Arial Black" w:eastAsia="Yu Gothic" w:hAnsi="Arial Black"/>
                              <w:b/>
                              <w:color w:val="262626" w:themeColor="text1" w:themeTint="D9"/>
                              <w:sz w:val="48"/>
                              <w:szCs w:val="48"/>
                              <w14:shadow w14:blurRad="0" w14:dist="38100" w14:dir="2700000" w14:sx="100000" w14:sy="100000" w14:kx="0" w14:ky="0" w14:algn="bl">
                                <w14:schemeClr w14:val="accent5"/>
                              </w14:shadow>
                              <w14:textOutline w14:w="6731" w14:cap="flat" w14:cmpd="sng" w14:algn="ctr">
                                <w14:solidFill>
                                  <w14:schemeClr w14:val="bg1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Ler0</w:t>
                          </w:r>
                        </w:p>
                      </w:txbxContent>
                    </v:textbox>
                  </v:shape>
                </v:group>
                <v:group id="Grup 360939200" o:spid="_x0000_s1225" style="position:absolute;top:95;width:11620;height:6286" coordorigin=",1143" coordsize="11620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">
                  <v:shape id="Resim 360939201" o:spid="_x0000_s1226" type="#_x0000_t75" style="position:absolute;left:3070;top:1143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">
                    <v:imagedata r:id="rId11" o:title="logo chatgpt yazısız"/>
                    <v:path arrowok="t"/>
                  </v:shape>
                  <v:shape id="_x0000_s1227" type="#_x0000_t202" style="position:absolute;top:5048;width:11620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" filled="f" stroked="f">
                    <v:textbox>
                      <w:txbxContent>
                        <w:p w14:paraId="4B7480BC" w14:textId="77777777" w:rsidR="004C4411" w:rsidRDefault="004C4411" w:rsidP="004C4411">
                          <w:pPr>
                            <w:jc w:val="center"/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Style w:val="Gl"/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matematikchi.net</w:t>
                          </w:r>
                        </w:p>
                        <w:p w14:paraId="4F7B7A12" w14:textId="77777777" w:rsidR="004C4411" w:rsidRDefault="004C4411" w:rsidP="004C4411">
                          <w:pPr>
                            <w:jc w:val="center"/>
                            <w:rPr>
                              <w:color w:val="595959" w:themeColor="text1" w:themeTint="A6"/>
                              <w:sz w:val="20"/>
                              <w:szCs w:val="20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5F985733" w14:textId="6B9A5011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17E68CD">
          <v:shape id="_x0000_s1889" type="#_x0000_t75" style="position:absolute;left:0;text-align:left;margin-left:.7pt;margin-top:63.5pt;width:16.95pt;height:13pt;z-index:252810240;mso-position-horizontal-relative:text;mso-position-vertical-relative:page">
            <v:imagedata r:id="rId542" o:title=""/>
            <w10:wrap anchory="page"/>
          </v:shape>
          <o:OLEObject Type="Embed" ProgID="Equation.DSMT4" ShapeID="_x0000_s1889" DrawAspect="Content" ObjectID="_1835472978" r:id="rId543"/>
        </w:object>
      </w:r>
      <w:r>
        <w:rPr>
          <w:noProof/>
          <w:lang w:eastAsia="tr-TR"/>
        </w:rPr>
        <w:drawing>
          <wp:anchor distT="0" distB="0" distL="114300" distR="114300" simplePos="0" relativeHeight="252105662" behindDoc="0" locked="0" layoutInCell="1" allowOverlap="1" wp14:anchorId="0913E457" wp14:editId="61816A59">
            <wp:simplePos x="0" y="0"/>
            <wp:positionH relativeFrom="column">
              <wp:posOffset>57785</wp:posOffset>
            </wp:positionH>
            <wp:positionV relativeFrom="paragraph">
              <wp:posOffset>75565</wp:posOffset>
            </wp:positionV>
            <wp:extent cx="2905125" cy="1523667"/>
            <wp:effectExtent l="0" t="0" r="0" b="635"/>
            <wp:wrapNone/>
            <wp:docPr id="1890940392" name="Resim 189094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5236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56250D" w14:textId="63D3525E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DD868A5" w14:textId="48F5900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23364C6" w14:textId="74CC00D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8ADC9E3" w14:textId="415D5930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45" type="#_x0000_t75" style="position:absolute;left:0;text-align:left;margin-left:33.1pt;margin-top:180.2pt;width:116pt;height:84.85pt;z-index:252913664;mso-position-horizontal-relative:text;mso-position-vertical-relative:page">
            <v:imagedata r:id="rId545" o:title=""/>
            <w10:wrap anchory="page"/>
          </v:shape>
          <o:OLEObject Type="Embed" ProgID="Equation.DSMT4" ShapeID="_x0000_s1945" DrawAspect="Content" ObjectID="_1835472979" r:id="rId546"/>
        </w:object>
      </w:r>
    </w:p>
    <w:p w14:paraId="2E26C7A8" w14:textId="5D4E516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0C648BB" w14:textId="4ABE278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1E0F975" w14:textId="49490F0A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ECF014D" w14:textId="12D2DCF6" w:rsidR="00636617" w:rsidRDefault="00BC58FD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04637" behindDoc="0" locked="0" layoutInCell="1" allowOverlap="1" wp14:anchorId="5C65D11A" wp14:editId="357E4E8B">
            <wp:simplePos x="0" y="0"/>
            <wp:positionH relativeFrom="column">
              <wp:posOffset>191135</wp:posOffset>
            </wp:positionH>
            <wp:positionV relativeFrom="paragraph">
              <wp:posOffset>134808</wp:posOffset>
            </wp:positionV>
            <wp:extent cx="2812955" cy="1669227"/>
            <wp:effectExtent l="0" t="0" r="6985" b="7620"/>
            <wp:wrapNone/>
            <wp:docPr id="1890940393" name="Resim 1890940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7107" cy="16716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3E9370E">
          <v:shape id="_x0000_s1887" type="#_x0000_t75" style="position:absolute;left:0;text-align:left;margin-left:6.15pt;margin-top:288.95pt;width:15.95pt;height:13pt;z-index:252808192;mso-position-horizontal-relative:text;mso-position-vertical-relative:page">
            <v:imagedata r:id="rId548" o:title=""/>
            <w10:wrap anchory="page"/>
          </v:shape>
          <o:OLEObject Type="Embed" ProgID="Equation.DSMT4" ShapeID="_x0000_s1887" DrawAspect="Content" ObjectID="_1835472980" r:id="rId549"/>
        </w:object>
      </w:r>
    </w:p>
    <w:p w14:paraId="4671D44B" w14:textId="14875FF2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7EA1B9D" w14:textId="6CE703A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B320BC3" w14:textId="67BA031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9F9F462" w14:textId="6A0155D8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5212473" w14:textId="20571AD8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43" type="#_x0000_t75" style="position:absolute;left:0;text-align:left;margin-left:30.1pt;margin-top:419.45pt;width:150.95pt;height:84.85pt;z-index:252911616;mso-position-horizontal-relative:text;mso-position-vertical-relative:page">
            <v:imagedata r:id="rId550" o:title=""/>
            <w10:wrap anchory="page"/>
          </v:shape>
          <o:OLEObject Type="Embed" ProgID="Equation.DSMT4" ShapeID="_x0000_s1943" DrawAspect="Content" ObjectID="_1835472981" r:id="rId551"/>
        </w:object>
      </w:r>
    </w:p>
    <w:p w14:paraId="0380293F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6BB04B7" w14:textId="3531BAC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FB0CE7A" w14:textId="6878E8D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CEDEAAC" w14:textId="5CC66700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4F1CB9B">
          <v:shape id="_x0000_s1888" type="#_x0000_t75" style="position:absolute;left:0;text-align:left;margin-left:10.15pt;margin-top:567.55pt;width:15.95pt;height:13pt;z-index:252809216;mso-position-horizontal-relative:text;mso-position-vertical-relative:page">
            <v:imagedata r:id="rId552" o:title=""/>
            <w10:wrap anchory="page"/>
          </v:shape>
          <o:OLEObject Type="Embed" ProgID="Equation.DSMT4" ShapeID="_x0000_s1888" DrawAspect="Content" ObjectID="_1835472982" r:id="rId553"/>
        </w:object>
      </w:r>
    </w:p>
    <w:p w14:paraId="3E50A5D8" w14:textId="426A49EF" w:rsidR="00636617" w:rsidRDefault="00122560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02587" behindDoc="0" locked="0" layoutInCell="1" allowOverlap="1" wp14:anchorId="339EB643" wp14:editId="3DB6F189">
            <wp:simplePos x="0" y="0"/>
            <wp:positionH relativeFrom="column">
              <wp:posOffset>353060</wp:posOffset>
            </wp:positionH>
            <wp:positionV relativeFrom="paragraph">
              <wp:posOffset>42545</wp:posOffset>
            </wp:positionV>
            <wp:extent cx="2650490" cy="1585097"/>
            <wp:effectExtent l="0" t="0" r="0" b="0"/>
            <wp:wrapNone/>
            <wp:docPr id="1890940395" name="Resim 1890940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0490" cy="15850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F735BF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4D5B7E7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5FCF8C0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4DFC3CD" w14:textId="2D3DF353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44" type="#_x0000_t75" style="position:absolute;left:0;text-align:left;margin-left:33.85pt;margin-top:690.2pt;width:156pt;height:84.85pt;z-index:252912640;mso-position-horizontal-relative:text;mso-position-vertical-relative:page">
            <v:imagedata r:id="rId555" o:title=""/>
            <w10:wrap anchory="page"/>
          </v:shape>
          <o:OLEObject Type="Embed" ProgID="Equation.DSMT4" ShapeID="_x0000_s1944" DrawAspect="Content" ObjectID="_1835472983" r:id="rId556"/>
        </w:object>
      </w:r>
    </w:p>
    <w:p w14:paraId="77677872" w14:textId="583CBD7B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784999C" w14:textId="786103D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505DA9A" w14:textId="60094502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210C3560">
          <v:shape id="_x0000_s1942" type="#_x0000_t75" style="position:absolute;left:0;text-align:left;margin-left:58.3pt;margin-top:806.45pt;width:454.55pt;height:15pt;z-index:252910592;mso-position-horizontal-relative:text;mso-position-vertical-relative:page">
            <v:imagedata r:id="rId557" o:title=""/>
            <w10:wrap anchory="page"/>
          </v:shape>
          <o:OLEObject Type="Embed" ProgID="Equation.DSMT4" ShapeID="_x0000_s1942" DrawAspect="Content" ObjectID="_1835472984" r:id="rId558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801024" behindDoc="0" locked="0" layoutInCell="1" allowOverlap="1" wp14:anchorId="6E8179BD" wp14:editId="52FC244B">
                <wp:simplePos x="0" y="0"/>
                <wp:positionH relativeFrom="margin">
                  <wp:posOffset>1216660</wp:posOffset>
                </wp:positionH>
                <wp:positionV relativeFrom="page">
                  <wp:posOffset>9860915</wp:posOffset>
                </wp:positionV>
                <wp:extent cx="4746625" cy="324485"/>
                <wp:effectExtent l="0" t="0" r="0" b="0"/>
                <wp:wrapNone/>
                <wp:docPr id="642111576" name="Grup 6421115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642111577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3189BB" w14:textId="77777777" w:rsidR="00D5157A" w:rsidRDefault="00D5157A" w:rsidP="00636617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111579" name="Ok: Sağ 68735326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8179BD" id="Grup 642111576" o:spid="_x0000_s1228" style="position:absolute;left:0;text-align:left;margin-left:95.8pt;margin-top:776.45pt;width:373.75pt;height:25.55pt;z-index:252801024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">
                <v:shape id="_x0000_s1229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" filled="f" stroked="f">
                  <v:textbox>
                    <w:txbxContent>
                      <w:p w14:paraId="253189BB" w14:textId="77777777" w:rsidR="00D5157A" w:rsidRDefault="00D5157A" w:rsidP="00636617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68735326" o:spid="_x0000_s1230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" adj="16435" fillcolor="red" strokecolor="windowText" strokeweight="1.25pt"/>
                <w10:wrap anchorx="margin" anchory="page"/>
              </v:group>
            </w:pict>
          </mc:Fallback>
        </mc:AlternateContent>
      </w:r>
    </w:p>
    <w:p w14:paraId="1CA01320" w14:textId="5B5B38E0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lastRenderedPageBreak/>
        <w:object w:dxaOrig="1440" w:dyaOrig="1440" w14:anchorId="117E68CD">
          <v:shape id="_x0000_s1946" type="#_x0000_t75" style="position:absolute;left:0;text-align:left;margin-left:-11.15pt;margin-top:59.75pt;width:16.95pt;height:13pt;z-index:252914688;mso-position-horizontal-relative:text;mso-position-vertical-relative:page">
            <v:imagedata r:id="rId559" o:title=""/>
            <w10:wrap anchory="page"/>
          </v:shape>
          <o:OLEObject Type="Embed" ProgID="Equation.DSMT4" ShapeID="_x0000_s1946" DrawAspect="Content" ObjectID="_1835472985" r:id="rId560"/>
        </w:object>
      </w:r>
    </w:p>
    <w:p w14:paraId="440A698C" w14:textId="55A1BF64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03612" behindDoc="0" locked="0" layoutInCell="1" allowOverlap="1" wp14:anchorId="10B3B0D9" wp14:editId="3028CE3A">
            <wp:simplePos x="0" y="0"/>
            <wp:positionH relativeFrom="column">
              <wp:posOffset>93980</wp:posOffset>
            </wp:positionH>
            <wp:positionV relativeFrom="paragraph">
              <wp:posOffset>86360</wp:posOffset>
            </wp:positionV>
            <wp:extent cx="2654808" cy="1828800"/>
            <wp:effectExtent l="0" t="0" r="0" b="0"/>
            <wp:wrapNone/>
            <wp:docPr id="1890940394" name="Resim 1890940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4808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7FFF2B" w14:textId="68B4DCA2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F6CF041" w14:textId="1F0CE6C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149F36F" w14:textId="51C2D9B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D0CD30C" w14:textId="2B2255E0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0095884" w14:textId="099D1B4B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47" type="#_x0000_t75" style="position:absolute;left:0;text-align:left;margin-left:30.25pt;margin-top:205.7pt;width:119pt;height:78.7pt;z-index:252915712;mso-position-horizontal-relative:text;mso-position-vertical-relative:page">
            <v:imagedata r:id="rId562" o:title=""/>
            <w10:wrap anchory="page"/>
          </v:shape>
          <o:OLEObject Type="Embed" ProgID="Equation.DSMT4" ShapeID="_x0000_s1947" DrawAspect="Content" ObjectID="_1835472986" r:id="rId563"/>
        </w:object>
      </w:r>
    </w:p>
    <w:p w14:paraId="01957BAD" w14:textId="4A064952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EB64668" w14:textId="580B581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1B7F1DF" w14:textId="1EB63C5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8C6B800" w14:textId="3CE4A308" w:rsidR="00636617" w:rsidRDefault="00D8484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40512" behindDoc="0" locked="0" layoutInCell="1" allowOverlap="1" wp14:anchorId="3AB5DC4E" wp14:editId="64D07ED2">
            <wp:simplePos x="0" y="0"/>
            <wp:positionH relativeFrom="column">
              <wp:posOffset>240665</wp:posOffset>
            </wp:positionH>
            <wp:positionV relativeFrom="paragraph">
              <wp:posOffset>92711</wp:posOffset>
            </wp:positionV>
            <wp:extent cx="2511425" cy="1873418"/>
            <wp:effectExtent l="0" t="0" r="3175" b="0"/>
            <wp:wrapNone/>
            <wp:docPr id="1886059307" name="Resim 1886059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3341" cy="18748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B1CE9FF">
          <v:shape id="_x0000_s1885" type="#_x0000_t75" style="position:absolute;left:0;text-align:left;margin-left:-13.3pt;margin-top:325.45pt;width:15.95pt;height:13pt;z-index:252806144;mso-position-horizontal-relative:text;mso-position-vertical-relative:page">
            <v:imagedata r:id="rId565" o:title=""/>
            <w10:wrap anchory="page"/>
          </v:shape>
          <o:OLEObject Type="Embed" ProgID="Equation.DSMT4" ShapeID="_x0000_s1885" DrawAspect="Content" ObjectID="_1835472987" r:id="rId566"/>
        </w:object>
      </w:r>
    </w:p>
    <w:p w14:paraId="5A8DB67C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99E8EC3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2D78EE8" w14:textId="09E875E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292195F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9E4291A" w14:textId="6B2CBD3F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48" type="#_x0000_t75" style="position:absolute;left:0;text-align:left;margin-left:25pt;margin-top:468.2pt;width:155pt;height:78.8pt;z-index:252917760;mso-position-horizontal-relative:text;mso-position-vertical-relative:page">
            <v:imagedata r:id="rId567" o:title=""/>
            <w10:wrap anchory="page"/>
          </v:shape>
          <o:OLEObject Type="Embed" ProgID="Equation.DSMT4" ShapeID="_x0000_s1948" DrawAspect="Content" ObjectID="_1835472988" r:id="rId568"/>
        </w:object>
      </w:r>
    </w:p>
    <w:p w14:paraId="4109B13F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BE19FD2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9BCFE47" w14:textId="48EFD7DA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273AC1B" w14:textId="3F5509CD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42562" behindDoc="0" locked="0" layoutInCell="1" allowOverlap="1" wp14:anchorId="748D7B0B" wp14:editId="11107FF1">
            <wp:simplePos x="0" y="0"/>
            <wp:positionH relativeFrom="margin">
              <wp:posOffset>3667760</wp:posOffset>
            </wp:positionH>
            <wp:positionV relativeFrom="paragraph">
              <wp:posOffset>128270</wp:posOffset>
            </wp:positionV>
            <wp:extent cx="3296920" cy="1560830"/>
            <wp:effectExtent l="0" t="0" r="0" b="1270"/>
            <wp:wrapNone/>
            <wp:docPr id="1886059299" name="Resim 1886059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6920" cy="1560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F49E309">
          <v:shape id="_x0000_s1886" type="#_x0000_t75" style="position:absolute;left:0;text-align:left;margin-left:-11.05pt;margin-top:572.45pt;width:15.95pt;height:13pt;z-index:252807168;mso-position-horizontal-relative:text;mso-position-vertical-relative:page">
            <v:imagedata r:id="rId570" o:title=""/>
            <w10:wrap anchory="page"/>
          </v:shape>
          <o:OLEObject Type="Embed" ProgID="Equation.DSMT4" ShapeID="_x0000_s1886" DrawAspect="Content" ObjectID="_1835472989" r:id="rId571"/>
        </w:object>
      </w:r>
    </w:p>
    <w:p w14:paraId="1A9E5822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7A7DF67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E323E19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8850A17" w14:textId="632C467F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49" type="#_x0000_t75" style="position:absolute;left:0;text-align:left;margin-left:1.75pt;margin-top:693.2pt;width:154pt;height:84.85pt;z-index:252918784;mso-position-horizontal-relative:text;mso-position-vertical-relative:page">
            <v:imagedata r:id="rId572" o:title=""/>
            <w10:wrap anchory="page"/>
          </v:shape>
          <o:OLEObject Type="Embed" ProgID="Equation.DSMT4" ShapeID="_x0000_s1949" DrawAspect="Content" ObjectID="_1835472990" r:id="rId573"/>
        </w:object>
      </w:r>
    </w:p>
    <w:p w14:paraId="62E0F95B" w14:textId="523C022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BCB1290" w14:textId="77777777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68941DD7" w14:textId="77777777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50F7122D" w14:textId="22A9453E" w:rsidR="00636617" w:rsidRDefault="004C4411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22560" behindDoc="0" locked="0" layoutInCell="1" allowOverlap="1" wp14:anchorId="699078CD" wp14:editId="07FAB10A">
                <wp:simplePos x="0" y="0"/>
                <wp:positionH relativeFrom="column">
                  <wp:posOffset>-56515</wp:posOffset>
                </wp:positionH>
                <wp:positionV relativeFrom="paragraph">
                  <wp:posOffset>-245745</wp:posOffset>
                </wp:positionV>
                <wp:extent cx="7343775" cy="9715500"/>
                <wp:effectExtent l="0" t="0" r="9525" b="38100"/>
                <wp:wrapNone/>
                <wp:docPr id="360939203" name="Grup 360939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9715500"/>
                          <a:chOff x="0" y="0"/>
                          <a:chExt cx="7343775" cy="9715500"/>
                        </a:xfrm>
                      </wpg:grpSpPr>
                      <wpg:grpSp>
                        <wpg:cNvPr id="360939204" name="Grup 360939204"/>
                        <wpg:cNvGrpSpPr/>
                        <wpg:grpSpPr>
                          <a:xfrm>
                            <a:off x="0" y="0"/>
                            <a:ext cx="7343775" cy="9715500"/>
                            <a:chOff x="0" y="0"/>
                            <a:chExt cx="7343775" cy="9715500"/>
                          </a:xfrm>
                        </wpg:grpSpPr>
                        <wpg:grpSp>
                          <wpg:cNvPr id="360939205" name="Grup 360939205"/>
                          <wpg:cNvGrpSpPr/>
                          <wpg:grpSpPr>
                            <a:xfrm>
                              <a:off x="0" y="0"/>
                              <a:ext cx="7343775" cy="747395"/>
                              <a:chOff x="0" y="0"/>
                              <a:chExt cx="7343775" cy="747395"/>
                            </a:xfrm>
                          </wpg:grpSpPr>
                          <pic:pic xmlns:pic="http://schemas.openxmlformats.org/drawingml/2006/picture">
                            <pic:nvPicPr>
                              <pic:cNvPr id="360939206" name="Resim 360939206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28675" cy="747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360939207" name="Grup 360939207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60939208" name="Resim 360939208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360939209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63494BD" w14:textId="77777777" w:rsidR="004C4411" w:rsidRDefault="004C4411" w:rsidP="004C4411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4A3AD227" w14:textId="77777777" w:rsidR="004C4411" w:rsidRPr="00EC65B7" w:rsidRDefault="004C4411" w:rsidP="004C4411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60939210" name="Düz Bağlayıcı 360939210"/>
                          <wps:cNvCnPr/>
                          <wps:spPr>
                            <a:xfrm flipV="1">
                              <a:off x="76200" y="7239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939211" name="Düz Bağlayıcı 360939211"/>
                          <wps:cNvCnPr/>
                          <wps:spPr>
                            <a:xfrm>
                              <a:off x="3638550" y="714375"/>
                              <a:ext cx="0" cy="9000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939212" name="Düz Bağlayıcı 360939212"/>
                          <wps:cNvCnPr/>
                          <wps:spPr>
                            <a:xfrm flipV="1">
                              <a:off x="76200" y="97155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60939213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1" y="114300"/>
                            <a:ext cx="2533649" cy="498475"/>
                          </a:xfrm>
                          <a:custGeom>
                            <a:avLst/>
                            <a:gdLst>
                              <a:gd name="connsiteX0" fmla="*/ 0 w 3438525"/>
                              <a:gd name="connsiteY0" fmla="*/ 0 h 485775"/>
                              <a:gd name="connsiteX1" fmla="*/ 653320 w 3438525"/>
                              <a:gd name="connsiteY1" fmla="*/ 0 h 485775"/>
                              <a:gd name="connsiteX2" fmla="*/ 1409795 w 3438525"/>
                              <a:gd name="connsiteY2" fmla="*/ 0 h 485775"/>
                              <a:gd name="connsiteX3" fmla="*/ 2063115 w 3438525"/>
                              <a:gd name="connsiteY3" fmla="*/ 0 h 485775"/>
                              <a:gd name="connsiteX4" fmla="*/ 2785205 w 3438525"/>
                              <a:gd name="connsiteY4" fmla="*/ 0 h 485775"/>
                              <a:gd name="connsiteX5" fmla="*/ 3438525 w 3438525"/>
                              <a:gd name="connsiteY5" fmla="*/ 0 h 485775"/>
                              <a:gd name="connsiteX6" fmla="*/ 3438525 w 3438525"/>
                              <a:gd name="connsiteY6" fmla="*/ 485775 h 485775"/>
                              <a:gd name="connsiteX7" fmla="*/ 2682050 w 3438525"/>
                              <a:gd name="connsiteY7" fmla="*/ 485775 h 485775"/>
                              <a:gd name="connsiteX8" fmla="*/ 1959959 w 3438525"/>
                              <a:gd name="connsiteY8" fmla="*/ 485775 h 485775"/>
                              <a:gd name="connsiteX9" fmla="*/ 1341025 w 3438525"/>
                              <a:gd name="connsiteY9" fmla="*/ 485775 h 485775"/>
                              <a:gd name="connsiteX10" fmla="*/ 687705 w 3438525"/>
                              <a:gd name="connsiteY10" fmla="*/ 485775 h 485775"/>
                              <a:gd name="connsiteX11" fmla="*/ 0 w 3438525"/>
                              <a:gd name="connsiteY11" fmla="*/ 485775 h 485775"/>
                              <a:gd name="connsiteX12" fmla="*/ 0 w 3438525"/>
                              <a:gd name="connsiteY12" fmla="*/ 0 h 4857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3438525" h="485775" fill="none" extrusionOk="0">
                                <a:moveTo>
                                  <a:pt x="0" y="0"/>
                                </a:moveTo>
                                <a:cubicBezTo>
                                  <a:pt x="131012" y="-17223"/>
                                  <a:pt x="485281" y="7096"/>
                                  <a:pt x="653320" y="0"/>
                                </a:cubicBezTo>
                                <a:cubicBezTo>
                                  <a:pt x="821359" y="-7096"/>
                                  <a:pt x="1198634" y="-29112"/>
                                  <a:pt x="1409795" y="0"/>
                                </a:cubicBezTo>
                                <a:cubicBezTo>
                                  <a:pt x="1620956" y="29112"/>
                                  <a:pt x="1781085" y="-4953"/>
                                  <a:pt x="2063115" y="0"/>
                                </a:cubicBezTo>
                                <a:cubicBezTo>
                                  <a:pt x="2345145" y="4953"/>
                                  <a:pt x="2556254" y="-5023"/>
                                  <a:pt x="2785205" y="0"/>
                                </a:cubicBezTo>
                                <a:cubicBezTo>
                                  <a:pt x="3014156" y="5023"/>
                                  <a:pt x="3290110" y="413"/>
                                  <a:pt x="3438525" y="0"/>
                                </a:cubicBezTo>
                                <a:cubicBezTo>
                                  <a:pt x="3426524" y="229517"/>
                                  <a:pt x="3430107" y="336955"/>
                                  <a:pt x="3438525" y="485775"/>
                                </a:cubicBezTo>
                                <a:cubicBezTo>
                                  <a:pt x="3223954" y="521564"/>
                                  <a:pt x="3054683" y="516888"/>
                                  <a:pt x="2682050" y="485775"/>
                                </a:cubicBezTo>
                                <a:cubicBezTo>
                                  <a:pt x="2309417" y="454662"/>
                                  <a:pt x="2117093" y="462217"/>
                                  <a:pt x="1959959" y="485775"/>
                                </a:cubicBezTo>
                                <a:cubicBezTo>
                                  <a:pt x="1802825" y="509333"/>
                                  <a:pt x="1645224" y="458788"/>
                                  <a:pt x="1341025" y="485775"/>
                                </a:cubicBezTo>
                                <a:cubicBezTo>
                                  <a:pt x="1036826" y="512762"/>
                                  <a:pt x="971967" y="516988"/>
                                  <a:pt x="687705" y="485775"/>
                                </a:cubicBezTo>
                                <a:cubicBezTo>
                                  <a:pt x="403443" y="454562"/>
                                  <a:pt x="205622" y="493120"/>
                                  <a:pt x="0" y="485775"/>
                                </a:cubicBezTo>
                                <a:cubicBezTo>
                                  <a:pt x="21536" y="272368"/>
                                  <a:pt x="-19933" y="224051"/>
                                  <a:pt x="0" y="0"/>
                                </a:cubicBezTo>
                                <a:close/>
                              </a:path>
                              <a:path w="3438525" h="485775" stroke="0" extrusionOk="0">
                                <a:moveTo>
                                  <a:pt x="0" y="0"/>
                                </a:moveTo>
                                <a:cubicBezTo>
                                  <a:pt x="238866" y="30959"/>
                                  <a:pt x="451560" y="-10636"/>
                                  <a:pt x="653320" y="0"/>
                                </a:cubicBezTo>
                                <a:cubicBezTo>
                                  <a:pt x="855080" y="10636"/>
                                  <a:pt x="1074900" y="10576"/>
                                  <a:pt x="1306640" y="0"/>
                                </a:cubicBezTo>
                                <a:cubicBezTo>
                                  <a:pt x="1538380" y="-10576"/>
                                  <a:pt x="1739445" y="19541"/>
                                  <a:pt x="1959959" y="0"/>
                                </a:cubicBezTo>
                                <a:cubicBezTo>
                                  <a:pt x="2180473" y="-19541"/>
                                  <a:pt x="2406173" y="-37159"/>
                                  <a:pt x="2716435" y="0"/>
                                </a:cubicBezTo>
                                <a:cubicBezTo>
                                  <a:pt x="3026697" y="37159"/>
                                  <a:pt x="3206051" y="-1898"/>
                                  <a:pt x="3438525" y="0"/>
                                </a:cubicBezTo>
                                <a:cubicBezTo>
                                  <a:pt x="3425935" y="212120"/>
                                  <a:pt x="3430629" y="356492"/>
                                  <a:pt x="3438525" y="485775"/>
                                </a:cubicBezTo>
                                <a:cubicBezTo>
                                  <a:pt x="3132779" y="451934"/>
                                  <a:pt x="3034893" y="465641"/>
                                  <a:pt x="2682050" y="485775"/>
                                </a:cubicBezTo>
                                <a:cubicBezTo>
                                  <a:pt x="2329207" y="505909"/>
                                  <a:pt x="2237511" y="500172"/>
                                  <a:pt x="1994344" y="485775"/>
                                </a:cubicBezTo>
                                <a:cubicBezTo>
                                  <a:pt x="1751177" y="471378"/>
                                  <a:pt x="1396270" y="501164"/>
                                  <a:pt x="1237869" y="485775"/>
                                </a:cubicBezTo>
                                <a:cubicBezTo>
                                  <a:pt x="1079469" y="470386"/>
                                  <a:pt x="575495" y="486570"/>
                                  <a:pt x="0" y="485775"/>
                                </a:cubicBezTo>
                                <a:cubicBezTo>
                                  <a:pt x="21757" y="250145"/>
                                  <a:pt x="610" y="215932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rgbClr val="FFFFFF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FFFFFF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FFFF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2700000" scaled="1"/>
                            <a:tileRect/>
                          </a:gradFill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  <a:extLst>
                              <a:ext uri="{C807C97D-BFC1-408E-A445-0C87EB9F89A2}">
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<a:prstGeom prst="rect">
                                    <a:avLst/>
                                  </a:prstGeom>
                                  <ask:type>
                                    <ask:lineSketchFreehand/>
                                  </ask:type>
                                </ask:lineSketchStyleProps>
                              </a:ext>
                            </a:extLst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4D9D048C" w14:textId="77777777" w:rsidR="004C4411" w:rsidRPr="00786C32" w:rsidRDefault="004C4411" w:rsidP="004C4411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jc w:val="center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786C32"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0"/>
                                  <w:szCs w:val="40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Üçgende Açı</w:t>
                              </w:r>
                            </w:p>
                            <w:p w14:paraId="1BC45BA8" w14:textId="77777777" w:rsidR="004C4411" w:rsidRDefault="004C4411" w:rsidP="004C4411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56FD0BFB" w14:textId="77777777" w:rsidR="004C4411" w:rsidRDefault="004C4411" w:rsidP="004C4411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44C16EC1" w14:textId="77777777" w:rsidR="004C4411" w:rsidRDefault="004C4411" w:rsidP="004C4411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4BC2C265" w14:textId="77777777" w:rsidR="004C4411" w:rsidRDefault="004C4411" w:rsidP="004C4411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09A88632" w14:textId="77777777" w:rsidR="004C4411" w:rsidRPr="003A5DA6" w:rsidRDefault="004C4411" w:rsidP="004C4411">
                              <w:pPr>
                                <w:jc w:val="center"/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Ler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9078CD" id="Grup 360939203" o:spid="_x0000_s1231" style="position:absolute;margin-left:-4.45pt;margin-top:-19.35pt;width:578.25pt;height:765pt;z-index:253122560" coordsize="73437,97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">
                <v:group id="Grup 360939204" o:spid="_x0000_s1232" style="position:absolute;width:73437;height:97155" coordsize="73437,9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">
                  <v:group id="Grup 360939205" o:spid="_x0000_s1233" style="position:absolute;width:73437;height:7473" coordsize="73437,7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">
                    <v:shape id="Resim 360939206" o:spid="_x0000_s1234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">
                      <v:imagedata r:id="rId10" o:title=""/>
                      <v:path arrowok="t"/>
                    </v:shape>
                    <v:group id="Grup 360939207" o:spid="_x0000_s1235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">
                      <v:shape id="Resim 360939208" o:spid="_x0000_s1236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">
                        <v:imagedata r:id="rId11" o:title="logo chatgpt yazısız"/>
                        <v:path arrowok="t"/>
                      </v:shape>
                      <v:shape id="_x0000_s1237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" filled="f" stroked="f">
                        <v:textbox>
                          <w:txbxContent>
                            <w:p w14:paraId="263494BD" w14:textId="77777777" w:rsidR="004C4411" w:rsidRDefault="004C4411" w:rsidP="004C4411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4A3AD227" w14:textId="77777777" w:rsidR="004C4411" w:rsidRPr="00EC65B7" w:rsidRDefault="004C4411" w:rsidP="004C4411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  <v:line id="Düz Bağlayıcı 360939210" o:spid="_x0000_s1238" style="position:absolute;flip:y;visibility:visible;mso-wrap-style:square" from="762,7239" to="72758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" strokecolor="black [3213]" strokeweight="2.25pt">
                    <v:stroke joinstyle="miter"/>
                  </v:line>
                  <v:line id="Düz Bağlayıcı 360939211" o:spid="_x0000_s1239" style="position:absolute;visibility:visible;mso-wrap-style:square" from="36385,7143" to="36385,9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" strokecolor="black [3213]" strokeweight="2.25pt">
                    <v:stroke joinstyle="miter"/>
                  </v:line>
                  <v:line id="Düz Bağlayıcı 360939212" o:spid="_x0000_s1240" style="position:absolute;flip:y;visibility:visible;mso-wrap-style:square" from="762,97155" to="72758,9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" strokecolor="black [3213]" strokeweight="2.25pt">
                    <v:stroke joinstyle="miter"/>
                  </v:line>
                </v:group>
                <v:shape id="_x0000_s1241" style="position:absolute;left:24003;top:1143;width:25336;height:498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<v:fill rotate="t" angle="45" colors="0 #959595;.5 #d6d6d6;1 white" focus="100%" type="gradient"/>
                  <v:stroke joinstyle="miter"/>
                  <v:shadow on="t" color="black" opacity="26214f" origin=",-.5" offset="0,3pt"/>
                  <v:formulas/>
                  <v:path o:extrusionok="f" o:connecttype="custom" o:connectlocs="0,0;481393,0;1038796,0;1520189,0;2052256,0;2533649,0;2533649,498475;1976247,498475;1444180,498475;988123,498475;506730,498475;0,498475;0,0" o:connectangles="0,0,0,0,0,0,0,0,0,0,0,0,0" textboxrect="0,0,3438525,485775"/>
                  <v:textbox inset="0,1mm,0,0">
                    <w:txbxContent>
                      <w:p w14:paraId="4D9D048C" w14:textId="77777777" w:rsidR="004C4411" w:rsidRPr="00786C32" w:rsidRDefault="004C4411" w:rsidP="004C4411">
                        <w:pPr>
                          <w:tabs>
                            <w:tab w:val="left" w:pos="1701"/>
                          </w:tabs>
                          <w:ind w:left="-142"/>
                          <w:jc w:val="center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  <w:sz w:val="40"/>
                            <w:szCs w:val="40"/>
                          </w:rPr>
                        </w:pPr>
                        <w:r w:rsidRPr="00786C32"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0"/>
                            <w:szCs w:val="40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Üçgende Açı</w:t>
                        </w:r>
                      </w:p>
                      <w:p w14:paraId="1BC45BA8" w14:textId="77777777" w:rsidR="004C4411" w:rsidRDefault="004C4411" w:rsidP="004C4411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56FD0BFB" w14:textId="77777777" w:rsidR="004C4411" w:rsidRDefault="004C4411" w:rsidP="004C4411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44C16EC1" w14:textId="77777777" w:rsidR="004C4411" w:rsidRDefault="004C4411" w:rsidP="004C4411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4BC2C265" w14:textId="77777777" w:rsidR="004C4411" w:rsidRDefault="004C4411" w:rsidP="004C4411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09A88632" w14:textId="77777777" w:rsidR="004C4411" w:rsidRPr="003A5DA6" w:rsidRDefault="004C4411" w:rsidP="004C4411">
                        <w:pPr>
                          <w:jc w:val="center"/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Ler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tr-TR"/>
        </w:rPr>
        <w:drawing>
          <wp:anchor distT="0" distB="0" distL="114300" distR="114300" simplePos="0" relativeHeight="253087744" behindDoc="0" locked="0" layoutInCell="1" allowOverlap="1" wp14:anchorId="121DF8EC" wp14:editId="52D22DB8">
            <wp:simplePos x="0" y="0"/>
            <wp:positionH relativeFrom="column">
              <wp:posOffset>778510</wp:posOffset>
            </wp:positionH>
            <wp:positionV relativeFrom="paragraph">
              <wp:posOffset>-98425</wp:posOffset>
            </wp:positionV>
            <wp:extent cx="520456" cy="520456"/>
            <wp:effectExtent l="0" t="0" r="0" b="0"/>
            <wp:wrapNone/>
            <wp:docPr id="1886059311" name="Resim 1886059311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56" cy="520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8138E4" w14:textId="5E4CBD25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FD2443">
          <v:shape id="_x0000_s1895" type="#_x0000_t75" style="position:absolute;left:0;text-align:left;margin-left:-1.05pt;margin-top:68.75pt;width:168.75pt;height:53.8pt;z-index:252824576;mso-position-horizontal-relative:text;mso-position-vertical-relative:page">
            <v:imagedata r:id="rId575" o:title=""/>
            <w10:wrap anchory="page"/>
          </v:shape>
          <o:OLEObject Type="Embed" ProgID="Equation.DSMT4" ShapeID="_x0000_s1895" DrawAspect="Content" ObjectID="_1835472991" r:id="rId576"/>
        </w:object>
      </w:r>
    </w:p>
    <w:p w14:paraId="457055EC" w14:textId="6F28056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19D2970" w14:textId="6D651A6F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E64ED8B">
          <v:shape id="_x0000_s1950" type="#_x0000_t75" style="position:absolute;left:0;text-align:left;margin-left:155.2pt;margin-top:118.75pt;width:128pt;height:47pt;z-index:252920832;mso-position-horizontal-relative:text;mso-position-vertical-relative:page">
            <v:imagedata r:id="rId577" o:title=""/>
            <w10:wrap anchory="page"/>
          </v:shape>
          <o:OLEObject Type="Embed" ProgID="Equation.DSMT4" ShapeID="_x0000_s1950" DrawAspect="Content" ObjectID="_1835472992" r:id="rId578"/>
        </w:object>
      </w:r>
      <w:r w:rsidR="00307473">
        <w:rPr>
          <w:noProof/>
          <w:lang w:eastAsia="tr-TR"/>
        </w:rPr>
        <w:drawing>
          <wp:anchor distT="0" distB="0" distL="114300" distR="114300" simplePos="0" relativeHeight="252131287" behindDoc="0" locked="0" layoutInCell="1" allowOverlap="1" wp14:anchorId="331EE52D" wp14:editId="31DDC267">
            <wp:simplePos x="0" y="0"/>
            <wp:positionH relativeFrom="column">
              <wp:posOffset>334010</wp:posOffset>
            </wp:positionH>
            <wp:positionV relativeFrom="paragraph">
              <wp:posOffset>169544</wp:posOffset>
            </wp:positionV>
            <wp:extent cx="2879099" cy="1504315"/>
            <wp:effectExtent l="0" t="0" r="0" b="635"/>
            <wp:wrapNone/>
            <wp:docPr id="1890940361" name="Resim 1890940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4323" cy="1507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4B53FB" w14:textId="5D92FD40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5E170B1" w14:textId="6B0A60E8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2921856" behindDoc="0" locked="0" layoutInCell="1" allowOverlap="1" wp14:anchorId="685FA700" wp14:editId="4E1AC0B4">
                <wp:simplePos x="0" y="0"/>
                <wp:positionH relativeFrom="column">
                  <wp:posOffset>1534160</wp:posOffset>
                </wp:positionH>
                <wp:positionV relativeFrom="paragraph">
                  <wp:posOffset>23494</wp:posOffset>
                </wp:positionV>
                <wp:extent cx="1104900" cy="323850"/>
                <wp:effectExtent l="0" t="38100" r="57150" b="19050"/>
                <wp:wrapNone/>
                <wp:docPr id="1886059322" name="Düz Ok Bağlayıcısı 1886059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04900" cy="323850"/>
                        </a:xfrm>
                        <a:prstGeom prst="straightConnector1">
                          <a:avLst/>
                        </a:prstGeom>
                        <a:ln w="9525">
                          <a:prstDash val="sys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8DE758" id="Düz Ok Bağlayıcısı 1886059322" o:spid="_x0000_s1026" type="#_x0000_t32" style="position:absolute;margin-left:120.8pt;margin-top:1.85pt;width:87pt;height:25.5pt;flip:y;z-index:25292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" strokecolor="#5b9bd5 [3204]">
                <v:stroke dashstyle="3 1" endarrow="block" joinstyle="miter"/>
              </v:shape>
            </w:pict>
          </mc:Fallback>
        </mc:AlternateContent>
      </w:r>
    </w:p>
    <w:p w14:paraId="24AD1798" w14:textId="7216978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F6EDBEA" w14:textId="2C9BAC75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E64ED8B">
          <v:shape id="_x0000_s1896" type="#_x0000_t75" style="position:absolute;left:0;text-align:left;margin-left:30.7pt;margin-top:248.45pt;width:137pt;height:19pt;z-index:252825600;mso-position-horizontal-relative:text;mso-position-vertical-relative:page">
            <v:imagedata r:id="rId580" o:title=""/>
            <w10:wrap anchory="page"/>
          </v:shape>
          <o:OLEObject Type="Embed" ProgID="Equation.DSMT4" ShapeID="_x0000_s1896" DrawAspect="Content" ObjectID="_1835472993" r:id="rId581"/>
        </w:object>
      </w:r>
    </w:p>
    <w:p w14:paraId="7AF77499" w14:textId="67C06751" w:rsidR="00636617" w:rsidRDefault="00307473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2944384" behindDoc="0" locked="0" layoutInCell="1" allowOverlap="1" wp14:anchorId="1F1197C0" wp14:editId="5886CC8D">
                <wp:simplePos x="0" y="0"/>
                <wp:positionH relativeFrom="column">
                  <wp:posOffset>571500</wp:posOffset>
                </wp:positionH>
                <wp:positionV relativeFrom="paragraph">
                  <wp:posOffset>215900</wp:posOffset>
                </wp:positionV>
                <wp:extent cx="1438275" cy="504825"/>
                <wp:effectExtent l="19050" t="19050" r="28575" b="28575"/>
                <wp:wrapNone/>
                <wp:docPr id="1890940363" name="Dikdörtgen 18909403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8275" cy="504825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  <a:alpha val="22000"/>
                          </a:schemeClr>
                        </a:solidFill>
                        <a:ln w="28575" cmpd="dbl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6F96578" id="Dikdörtgen 1890940363" o:spid="_x0000_s1026" style="position:absolute;margin-left:45pt;margin-top:17pt;width:113.25pt;height:39.7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" fillcolor="#ffe599 [1303]" strokecolor="#5b9bd5 [3204]" strokeweight="2.25pt">
                <v:fill opacity="14392f"/>
                <v:stroke linestyle="thinThin"/>
              </v:rect>
            </w:pict>
          </mc:Fallback>
        </mc:AlternateContent>
      </w:r>
      <w:r w:rsidR="00D5157A"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E64ED8B">
          <v:shape id="_x0000_s1951" type="#_x0000_t75" style="position:absolute;left:0;text-align:left;margin-left:50.2pt;margin-top:269.95pt;width:103.95pt;height:33pt;z-index:252922880;mso-position-horizontal-relative:text;mso-position-vertical-relative:page">
            <v:imagedata r:id="rId582" o:title=""/>
            <w10:wrap anchory="page"/>
          </v:shape>
          <o:OLEObject Type="Embed" ProgID="Equation.DSMT4" ShapeID="_x0000_s1951" DrawAspect="Content" ObjectID="_1835472994" r:id="rId583"/>
        </w:object>
      </w:r>
    </w:p>
    <w:p w14:paraId="02411490" w14:textId="4E3FC290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5BE78E9" w14:textId="1DFB7800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bookmarkStart w:id="3" w:name="_GoBack"/>
      <w:bookmarkEnd w:id="3"/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0F9A0C0">
          <v:shape id="_x0000_s1893" type="#_x0000_t75" style="position:absolute;left:0;text-align:left;margin-left:7.4pt;margin-top:328.7pt;width:51.8pt;height:15pt;z-index:252822528;mso-position-horizontal-relative:text;mso-position-vertical-relative:page">
            <v:imagedata r:id="rId584" o:title=""/>
            <w10:wrap anchory="page"/>
          </v:shape>
          <o:OLEObject Type="Embed" ProgID="Equation.DSMT4" ShapeID="_x0000_s1893" DrawAspect="Content" ObjectID="_1835472995" r:id="rId585"/>
        </w:object>
      </w:r>
    </w:p>
    <w:p w14:paraId="473136A6" w14:textId="36D484BD" w:rsidR="00636617" w:rsidRDefault="009C3B5F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34362" behindDoc="0" locked="0" layoutInCell="1" allowOverlap="1" wp14:anchorId="4BBD4AEC" wp14:editId="60A740C7">
            <wp:simplePos x="0" y="0"/>
            <wp:positionH relativeFrom="margin">
              <wp:posOffset>133350</wp:posOffset>
            </wp:positionH>
            <wp:positionV relativeFrom="paragraph">
              <wp:posOffset>224790</wp:posOffset>
            </wp:positionV>
            <wp:extent cx="2965450" cy="1657350"/>
            <wp:effectExtent l="0" t="0" r="6350" b="0"/>
            <wp:wrapNone/>
            <wp:docPr id="1890940357" name="Resim 1890940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54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0F9A0C0">
          <v:shape id="_x0000_s1952" type="#_x0000_t75" style="position:absolute;left:0;text-align:left;margin-left:8.9pt;margin-top:350.45pt;width:9.95pt;height:13pt;z-index:252923904;mso-position-horizontal-relative:text;mso-position-vertical-relative:page">
            <v:imagedata r:id="rId587" o:title=""/>
            <w10:wrap anchory="page"/>
          </v:shape>
          <o:OLEObject Type="Embed" ProgID="Equation.DSMT4" ShapeID="_x0000_s1952" DrawAspect="Content" ObjectID="_1835472996" r:id="rId588"/>
        </w:object>
      </w:r>
    </w:p>
    <w:p w14:paraId="460A4B08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3ED4BC0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17FB010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A9208D6" w14:textId="5251CDA2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F69EE54" w14:textId="09A00C12" w:rsidR="00636617" w:rsidRDefault="009C3B5F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E64ED8B">
          <v:shape id="_x0000_s1953" type="#_x0000_t75" style="position:absolute;left:0;text-align:left;margin-left:33.05pt;margin-top:483.75pt;width:206pt;height:60pt;z-index:252925952;mso-position-horizontal-relative:text;mso-position-vertical-relative:page">
            <v:imagedata r:id="rId589" o:title=""/>
            <w10:wrap anchory="page"/>
          </v:shape>
          <o:OLEObject Type="Embed" ProgID="Equation.DSMT4" ShapeID="_x0000_s1953" DrawAspect="Content" ObjectID="_1835472997" r:id="rId590"/>
        </w:object>
      </w:r>
    </w:p>
    <w:p w14:paraId="1DE8FEA2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E7D58E8" w14:textId="328BBC09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398A285">
          <v:shape id="_x0000_s1894" type="#_x0000_t75" style="position:absolute;left:0;text-align:left;margin-left:10.15pt;margin-top:567.55pt;width:11.95pt;height:13pt;z-index:252823552;mso-position-horizontal-relative:text;mso-position-vertical-relative:page">
            <v:imagedata r:id="rId591" o:title=""/>
            <w10:wrap anchory="page"/>
          </v:shape>
          <o:OLEObject Type="Embed" ProgID="Equation.DSMT4" ShapeID="_x0000_s1894" DrawAspect="Content" ObjectID="_1835472998" r:id="rId592"/>
        </w:object>
      </w:r>
    </w:p>
    <w:p w14:paraId="79C87DC4" w14:textId="35B97B10" w:rsidR="00636617" w:rsidRDefault="00D33C6F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37437" behindDoc="0" locked="0" layoutInCell="1" allowOverlap="1" wp14:anchorId="6B465178" wp14:editId="5748C623">
            <wp:simplePos x="0" y="0"/>
            <wp:positionH relativeFrom="column">
              <wp:posOffset>153035</wp:posOffset>
            </wp:positionH>
            <wp:positionV relativeFrom="paragraph">
              <wp:posOffset>156846</wp:posOffset>
            </wp:positionV>
            <wp:extent cx="3060700" cy="1690978"/>
            <wp:effectExtent l="0" t="0" r="6350" b="5080"/>
            <wp:wrapNone/>
            <wp:docPr id="1886059324" name="Resim 1886059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4866" cy="1693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8DBEF8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7E3DFD3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C0E702D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0F255FA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BD91363" w14:textId="6B01F0C2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E64ED8B">
          <v:shape id="_x0000_s1955" type="#_x0000_t75" style="position:absolute;left:0;text-align:left;margin-left:33.05pt;margin-top:710.25pt;width:215pt;height:57pt;z-index:252928000;mso-position-horizontal-relative:text;mso-position-vertical-relative:page">
            <v:imagedata r:id="rId594" o:title=""/>
            <w10:wrap anchory="page"/>
          </v:shape>
          <o:OLEObject Type="Embed" ProgID="Equation.DSMT4" ShapeID="_x0000_s1955" DrawAspect="Content" ObjectID="_1835472999" r:id="rId595"/>
        </w:object>
      </w:r>
    </w:p>
    <w:p w14:paraId="01C9A652" w14:textId="55BA1A5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FFE3F47" w14:textId="1555F33C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54" type="#_x0000_t75" style="position:absolute;left:0;text-align:left;margin-left:39.55pt;margin-top:807.2pt;width:472.55pt;height:15pt;z-index:252926976;mso-position-horizontal-relative:text;mso-position-vertical-relative:page">
            <v:imagedata r:id="rId596" o:title=""/>
            <w10:wrap anchory="page"/>
          </v:shape>
          <o:OLEObject Type="Embed" ProgID="Equation.DSMT4" ShapeID="_x0000_s1954" DrawAspect="Content" ObjectID="_1835473000" r:id="rId597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815360" behindDoc="0" locked="0" layoutInCell="1" allowOverlap="1" wp14:anchorId="2986C3C5" wp14:editId="5816215F">
                <wp:simplePos x="0" y="0"/>
                <wp:positionH relativeFrom="margin">
                  <wp:posOffset>1207135</wp:posOffset>
                </wp:positionH>
                <wp:positionV relativeFrom="margin">
                  <wp:posOffset>9500870</wp:posOffset>
                </wp:positionV>
                <wp:extent cx="4746625" cy="324485"/>
                <wp:effectExtent l="0" t="0" r="0" b="0"/>
                <wp:wrapNone/>
                <wp:docPr id="642111590" name="Grup 6421115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642111591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662DBC" w14:textId="77777777" w:rsidR="00D5157A" w:rsidRDefault="00D5157A" w:rsidP="00636617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111592" name="Ok: Sağ 68735326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86C3C5" id="Grup 642111590" o:spid="_x0000_s1242" style="position:absolute;left:0;text-align:left;margin-left:95.05pt;margin-top:748.1pt;width:373.75pt;height:25.55pt;z-index:252815360;mso-position-horizontal-relative:margin;mso-position-vertical-relative:margin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">
                <v:shape id="_x0000_s1243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" filled="f" stroked="f">
                  <v:textbox>
                    <w:txbxContent>
                      <w:p w14:paraId="68662DBC" w14:textId="77777777" w:rsidR="00D5157A" w:rsidRDefault="00D5157A" w:rsidP="00636617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68735326" o:spid="_x0000_s1244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" adj="16435" fillcolor="red" strokecolor="windowText" strokeweight="1.25pt"/>
                <w10:wrap anchorx="margin" anchory="margin"/>
              </v:group>
            </w:pict>
          </mc:Fallback>
        </mc:AlternateContent>
      </w:r>
    </w:p>
    <w:p w14:paraId="47CE5612" w14:textId="6AE3A5C4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1C8C1C3" w14:textId="3A5B4325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319F87B5">
          <v:shape id="_x0000_s1956" type="#_x0000_t75" style="position:absolute;left:0;text-align:left;margin-left:-9.55pt;margin-top:72.5pt;width:11.95pt;height:13pt;z-index:252929024;mso-position-horizontal-relative:text;mso-position-vertical-relative:page">
            <v:imagedata r:id="rId598" o:title=""/>
            <w10:wrap anchory="page"/>
          </v:shape>
          <o:OLEObject Type="Embed" ProgID="Equation.DSMT4" ShapeID="_x0000_s1956" DrawAspect="Content" ObjectID="_1835473001" r:id="rId599"/>
        </w:object>
      </w:r>
      <w:r w:rsidR="00A20E23">
        <w:rPr>
          <w:noProof/>
          <w:lang w:eastAsia="tr-TR"/>
        </w:rPr>
        <w:drawing>
          <wp:anchor distT="0" distB="0" distL="114300" distR="114300" simplePos="0" relativeHeight="252934144" behindDoc="0" locked="0" layoutInCell="1" allowOverlap="1" wp14:anchorId="395E841F" wp14:editId="001183F6">
            <wp:simplePos x="0" y="0"/>
            <wp:positionH relativeFrom="column">
              <wp:posOffset>231140</wp:posOffset>
            </wp:positionH>
            <wp:positionV relativeFrom="paragraph">
              <wp:posOffset>221045</wp:posOffset>
            </wp:positionV>
            <wp:extent cx="2421634" cy="2427540"/>
            <wp:effectExtent l="0" t="0" r="0" b="0"/>
            <wp:wrapNone/>
            <wp:docPr id="1890940352" name="Resim 1890940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6833" cy="24327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DBE2BC9" w14:textId="2116BDF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3A27E9C" w14:textId="3BCEA05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BDFF02E" w14:textId="101DC494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90DCF74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1DC7E91" w14:textId="7D598CB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2F049F4" w14:textId="3630E5BA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7520836" w14:textId="2DE74F5A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E64ED8B">
          <v:shape id="_x0000_s1958" type="#_x0000_t75" style="position:absolute;left:0;text-align:left;margin-left:3.9pt;margin-top:267.75pt;width:258pt;height:49pt;z-index:252933120;mso-position-horizontal-relative:text;mso-position-vertical-relative:page">
            <v:imagedata r:id="rId601" o:title=""/>
            <w10:wrap anchory="page"/>
          </v:shape>
          <o:OLEObject Type="Embed" ProgID="Equation.DSMT4" ShapeID="_x0000_s1958" DrawAspect="Content" ObjectID="_1835473002" r:id="rId602"/>
        </w:object>
      </w:r>
    </w:p>
    <w:p w14:paraId="7111A8C0" w14:textId="7E09519A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D83C33D" w14:textId="5035174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2E5CDCE" w14:textId="407E823A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19F87B5">
          <v:shape id="_x0000_s1891" type="#_x0000_t75" style="position:absolute;left:0;text-align:left;margin-left:-10.3pt;margin-top:348.95pt;width:11.95pt;height:13pt;z-index:252820480;mso-position-horizontal-relative:text;mso-position-vertical-relative:page">
            <v:imagedata r:id="rId603" o:title=""/>
            <w10:wrap anchory="page"/>
          </v:shape>
          <o:OLEObject Type="Embed" ProgID="Equation.DSMT4" ShapeID="_x0000_s1891" DrawAspect="Content" ObjectID="_1835473003" r:id="rId604"/>
        </w:object>
      </w:r>
      <w:r w:rsidR="00A20E23">
        <w:rPr>
          <w:noProof/>
          <w:lang w:eastAsia="tr-TR"/>
        </w:rPr>
        <w:drawing>
          <wp:anchor distT="0" distB="0" distL="114300" distR="114300" simplePos="0" relativeHeight="252930048" behindDoc="0" locked="0" layoutInCell="1" allowOverlap="1" wp14:anchorId="6D002BCA" wp14:editId="469A11DE">
            <wp:simplePos x="0" y="0"/>
            <wp:positionH relativeFrom="column">
              <wp:posOffset>38100</wp:posOffset>
            </wp:positionH>
            <wp:positionV relativeFrom="paragraph">
              <wp:posOffset>100965</wp:posOffset>
            </wp:positionV>
            <wp:extent cx="3146425" cy="1841500"/>
            <wp:effectExtent l="0" t="0" r="0" b="6350"/>
            <wp:wrapNone/>
            <wp:docPr id="1886059325" name="Resim 1886059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6425" cy="184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5153F16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B22145F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5745122" w14:textId="30F14AB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A597046" w14:textId="731811EE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4350EFE" w14:textId="791ECE8F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E64ED8B">
          <v:shape id="_x0000_s1957" type="#_x0000_t75" style="position:absolute;left:0;text-align:left;margin-left:24.95pt;margin-top:483pt;width:202pt;height:57pt;z-index:252931072;mso-position-horizontal-relative:text;mso-position-vertical-relative:page">
            <v:imagedata r:id="rId606" o:title=""/>
            <w10:wrap anchory="page"/>
          </v:shape>
          <o:OLEObject Type="Embed" ProgID="Equation.DSMT4" ShapeID="_x0000_s1957" DrawAspect="Content" ObjectID="_1835473004" r:id="rId607"/>
        </w:object>
      </w:r>
    </w:p>
    <w:p w14:paraId="028CC66C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DA4CDC9" w14:textId="300C7A66" w:rsidR="00636617" w:rsidRDefault="00A20E23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935168" behindDoc="0" locked="0" layoutInCell="1" allowOverlap="1" wp14:anchorId="1AD5257D" wp14:editId="1622264F">
            <wp:simplePos x="0" y="0"/>
            <wp:positionH relativeFrom="column">
              <wp:posOffset>2540</wp:posOffset>
            </wp:positionH>
            <wp:positionV relativeFrom="paragraph">
              <wp:posOffset>300990</wp:posOffset>
            </wp:positionV>
            <wp:extent cx="2840812" cy="2000250"/>
            <wp:effectExtent l="0" t="0" r="0" b="0"/>
            <wp:wrapNone/>
            <wp:docPr id="1890940353" name="Resim 189094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6216" cy="2004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778CD5" w14:textId="1687AD88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025F7DB">
          <v:shape id="_x0000_s1892" type="#_x0000_t75" style="position:absolute;left:0;text-align:left;margin-left:-12.55pt;margin-top:563.45pt;width:11.95pt;height:13pt;z-index:252821504;mso-position-horizontal-relative:text;mso-position-vertical-relative:page">
            <v:imagedata r:id="rId609" o:title=""/>
            <w10:wrap anchory="page"/>
          </v:shape>
          <o:OLEObject Type="Embed" ProgID="Equation.DSMT4" ShapeID="_x0000_s1892" DrawAspect="Content" ObjectID="_1835473005" r:id="rId610"/>
        </w:object>
      </w:r>
    </w:p>
    <w:p w14:paraId="1362BF0B" w14:textId="7C3C4AB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E47BF8B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18C1A54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6DAD265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3C64A46" w14:textId="28B47173" w:rsidR="00636617" w:rsidRDefault="004C441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E64ED8B">
          <v:shape id="_x0000_s1959" type="#_x0000_t75" style="position:absolute;left:0;text-align:left;margin-left:22.7pt;margin-top:714pt;width:185pt;height:57pt;z-index:252936192;mso-position-horizontal-relative:text;mso-position-vertical-relative:page">
            <v:imagedata r:id="rId611" o:title=""/>
            <w10:wrap anchory="page"/>
          </v:shape>
          <o:OLEObject Type="Embed" ProgID="Equation.DSMT4" ShapeID="_x0000_s1959" DrawAspect="Content" ObjectID="_1835473006" r:id="rId612"/>
        </w:object>
      </w:r>
    </w:p>
    <w:p w14:paraId="191C5A9D" w14:textId="76013E00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6FCD0430" w14:textId="77777777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153FCB3D" w14:textId="080EDB74" w:rsidR="00636617" w:rsidRDefault="00C01E46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24608" behindDoc="0" locked="0" layoutInCell="1" allowOverlap="1" wp14:anchorId="446089CF" wp14:editId="639563A3">
                <wp:simplePos x="0" y="0"/>
                <wp:positionH relativeFrom="column">
                  <wp:posOffset>-66040</wp:posOffset>
                </wp:positionH>
                <wp:positionV relativeFrom="paragraph">
                  <wp:posOffset>-283845</wp:posOffset>
                </wp:positionV>
                <wp:extent cx="7343775" cy="9715500"/>
                <wp:effectExtent l="0" t="0" r="9525" b="38100"/>
                <wp:wrapNone/>
                <wp:docPr id="360939214" name="Grup 360939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9715500"/>
                          <a:chOff x="0" y="0"/>
                          <a:chExt cx="7343775" cy="9715500"/>
                        </a:xfrm>
                      </wpg:grpSpPr>
                      <wpg:grpSp>
                        <wpg:cNvPr id="360939215" name="Grup 360939215"/>
                        <wpg:cNvGrpSpPr/>
                        <wpg:grpSpPr>
                          <a:xfrm>
                            <a:off x="0" y="0"/>
                            <a:ext cx="7343775" cy="9715500"/>
                            <a:chOff x="0" y="0"/>
                            <a:chExt cx="7343775" cy="9715500"/>
                          </a:xfrm>
                        </wpg:grpSpPr>
                        <wpg:grpSp>
                          <wpg:cNvPr id="360939216" name="Grup 360939216"/>
                          <wpg:cNvGrpSpPr/>
                          <wpg:grpSpPr>
                            <a:xfrm>
                              <a:off x="0" y="0"/>
                              <a:ext cx="7343775" cy="747395"/>
                              <a:chOff x="0" y="0"/>
                              <a:chExt cx="7343775" cy="747395"/>
                            </a:xfrm>
                          </wpg:grpSpPr>
                          <pic:pic xmlns:pic="http://schemas.openxmlformats.org/drawingml/2006/picture">
                            <pic:nvPicPr>
                              <pic:cNvPr id="360939217" name="Resim 36093921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28675" cy="747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360939218" name="Grup 360939218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60939219" name="Resim 360939219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360939220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A6A680E" w14:textId="77777777" w:rsidR="00C01E46" w:rsidRDefault="00C01E46" w:rsidP="00C01E46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4F26B65B" w14:textId="77777777" w:rsidR="00C01E46" w:rsidRPr="00EC65B7" w:rsidRDefault="00C01E46" w:rsidP="00C01E46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60939221" name="Düz Bağlayıcı 360939221"/>
                          <wps:cNvCnPr/>
                          <wps:spPr>
                            <a:xfrm flipV="1">
                              <a:off x="57150" y="728345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939222" name="Düz Bağlayıcı 360939222"/>
                          <wps:cNvCnPr/>
                          <wps:spPr>
                            <a:xfrm>
                              <a:off x="3638550" y="714375"/>
                              <a:ext cx="0" cy="9000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939223" name="Düz Bağlayıcı 360939223"/>
                          <wps:cNvCnPr/>
                          <wps:spPr>
                            <a:xfrm flipV="1">
                              <a:off x="76200" y="97155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60939224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1" y="114300"/>
                            <a:ext cx="2533649" cy="498475"/>
                          </a:xfrm>
                          <a:custGeom>
                            <a:avLst/>
                            <a:gdLst>
                              <a:gd name="connsiteX0" fmla="*/ 0 w 3438525"/>
                              <a:gd name="connsiteY0" fmla="*/ 0 h 485775"/>
                              <a:gd name="connsiteX1" fmla="*/ 653320 w 3438525"/>
                              <a:gd name="connsiteY1" fmla="*/ 0 h 485775"/>
                              <a:gd name="connsiteX2" fmla="*/ 1409795 w 3438525"/>
                              <a:gd name="connsiteY2" fmla="*/ 0 h 485775"/>
                              <a:gd name="connsiteX3" fmla="*/ 2063115 w 3438525"/>
                              <a:gd name="connsiteY3" fmla="*/ 0 h 485775"/>
                              <a:gd name="connsiteX4" fmla="*/ 2785205 w 3438525"/>
                              <a:gd name="connsiteY4" fmla="*/ 0 h 485775"/>
                              <a:gd name="connsiteX5" fmla="*/ 3438525 w 3438525"/>
                              <a:gd name="connsiteY5" fmla="*/ 0 h 485775"/>
                              <a:gd name="connsiteX6" fmla="*/ 3438525 w 3438525"/>
                              <a:gd name="connsiteY6" fmla="*/ 485775 h 485775"/>
                              <a:gd name="connsiteX7" fmla="*/ 2682050 w 3438525"/>
                              <a:gd name="connsiteY7" fmla="*/ 485775 h 485775"/>
                              <a:gd name="connsiteX8" fmla="*/ 1959959 w 3438525"/>
                              <a:gd name="connsiteY8" fmla="*/ 485775 h 485775"/>
                              <a:gd name="connsiteX9" fmla="*/ 1341025 w 3438525"/>
                              <a:gd name="connsiteY9" fmla="*/ 485775 h 485775"/>
                              <a:gd name="connsiteX10" fmla="*/ 687705 w 3438525"/>
                              <a:gd name="connsiteY10" fmla="*/ 485775 h 485775"/>
                              <a:gd name="connsiteX11" fmla="*/ 0 w 3438525"/>
                              <a:gd name="connsiteY11" fmla="*/ 485775 h 485775"/>
                              <a:gd name="connsiteX12" fmla="*/ 0 w 3438525"/>
                              <a:gd name="connsiteY12" fmla="*/ 0 h 4857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3438525" h="485775" fill="none" extrusionOk="0">
                                <a:moveTo>
                                  <a:pt x="0" y="0"/>
                                </a:moveTo>
                                <a:cubicBezTo>
                                  <a:pt x="131012" y="-17223"/>
                                  <a:pt x="485281" y="7096"/>
                                  <a:pt x="653320" y="0"/>
                                </a:cubicBezTo>
                                <a:cubicBezTo>
                                  <a:pt x="821359" y="-7096"/>
                                  <a:pt x="1198634" y="-29112"/>
                                  <a:pt x="1409795" y="0"/>
                                </a:cubicBezTo>
                                <a:cubicBezTo>
                                  <a:pt x="1620956" y="29112"/>
                                  <a:pt x="1781085" y="-4953"/>
                                  <a:pt x="2063115" y="0"/>
                                </a:cubicBezTo>
                                <a:cubicBezTo>
                                  <a:pt x="2345145" y="4953"/>
                                  <a:pt x="2556254" y="-5023"/>
                                  <a:pt x="2785205" y="0"/>
                                </a:cubicBezTo>
                                <a:cubicBezTo>
                                  <a:pt x="3014156" y="5023"/>
                                  <a:pt x="3290110" y="413"/>
                                  <a:pt x="3438525" y="0"/>
                                </a:cubicBezTo>
                                <a:cubicBezTo>
                                  <a:pt x="3426524" y="229517"/>
                                  <a:pt x="3430107" y="336955"/>
                                  <a:pt x="3438525" y="485775"/>
                                </a:cubicBezTo>
                                <a:cubicBezTo>
                                  <a:pt x="3223954" y="521564"/>
                                  <a:pt x="3054683" y="516888"/>
                                  <a:pt x="2682050" y="485775"/>
                                </a:cubicBezTo>
                                <a:cubicBezTo>
                                  <a:pt x="2309417" y="454662"/>
                                  <a:pt x="2117093" y="462217"/>
                                  <a:pt x="1959959" y="485775"/>
                                </a:cubicBezTo>
                                <a:cubicBezTo>
                                  <a:pt x="1802825" y="509333"/>
                                  <a:pt x="1645224" y="458788"/>
                                  <a:pt x="1341025" y="485775"/>
                                </a:cubicBezTo>
                                <a:cubicBezTo>
                                  <a:pt x="1036826" y="512762"/>
                                  <a:pt x="971967" y="516988"/>
                                  <a:pt x="687705" y="485775"/>
                                </a:cubicBezTo>
                                <a:cubicBezTo>
                                  <a:pt x="403443" y="454562"/>
                                  <a:pt x="205622" y="493120"/>
                                  <a:pt x="0" y="485775"/>
                                </a:cubicBezTo>
                                <a:cubicBezTo>
                                  <a:pt x="21536" y="272368"/>
                                  <a:pt x="-19933" y="224051"/>
                                  <a:pt x="0" y="0"/>
                                </a:cubicBezTo>
                                <a:close/>
                              </a:path>
                              <a:path w="3438525" h="485775" stroke="0" extrusionOk="0">
                                <a:moveTo>
                                  <a:pt x="0" y="0"/>
                                </a:moveTo>
                                <a:cubicBezTo>
                                  <a:pt x="238866" y="30959"/>
                                  <a:pt x="451560" y="-10636"/>
                                  <a:pt x="653320" y="0"/>
                                </a:cubicBezTo>
                                <a:cubicBezTo>
                                  <a:pt x="855080" y="10636"/>
                                  <a:pt x="1074900" y="10576"/>
                                  <a:pt x="1306640" y="0"/>
                                </a:cubicBezTo>
                                <a:cubicBezTo>
                                  <a:pt x="1538380" y="-10576"/>
                                  <a:pt x="1739445" y="19541"/>
                                  <a:pt x="1959959" y="0"/>
                                </a:cubicBezTo>
                                <a:cubicBezTo>
                                  <a:pt x="2180473" y="-19541"/>
                                  <a:pt x="2406173" y="-37159"/>
                                  <a:pt x="2716435" y="0"/>
                                </a:cubicBezTo>
                                <a:cubicBezTo>
                                  <a:pt x="3026697" y="37159"/>
                                  <a:pt x="3206051" y="-1898"/>
                                  <a:pt x="3438525" y="0"/>
                                </a:cubicBezTo>
                                <a:cubicBezTo>
                                  <a:pt x="3425935" y="212120"/>
                                  <a:pt x="3430629" y="356492"/>
                                  <a:pt x="3438525" y="485775"/>
                                </a:cubicBezTo>
                                <a:cubicBezTo>
                                  <a:pt x="3132779" y="451934"/>
                                  <a:pt x="3034893" y="465641"/>
                                  <a:pt x="2682050" y="485775"/>
                                </a:cubicBezTo>
                                <a:cubicBezTo>
                                  <a:pt x="2329207" y="505909"/>
                                  <a:pt x="2237511" y="500172"/>
                                  <a:pt x="1994344" y="485775"/>
                                </a:cubicBezTo>
                                <a:cubicBezTo>
                                  <a:pt x="1751177" y="471378"/>
                                  <a:pt x="1396270" y="501164"/>
                                  <a:pt x="1237869" y="485775"/>
                                </a:cubicBezTo>
                                <a:cubicBezTo>
                                  <a:pt x="1079469" y="470386"/>
                                  <a:pt x="575495" y="486570"/>
                                  <a:pt x="0" y="485775"/>
                                </a:cubicBezTo>
                                <a:cubicBezTo>
                                  <a:pt x="21757" y="250145"/>
                                  <a:pt x="610" y="215932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rgbClr val="FFFFFF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FFFFFF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FFFF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2700000" scaled="1"/>
                            <a:tileRect/>
                          </a:gradFill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  <a:extLst>
                              <a:ext uri="{C807C97D-BFC1-408E-A445-0C87EB9F89A2}">
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<a:prstGeom prst="rect">
                                    <a:avLst/>
                                  </a:prstGeom>
                                  <ask:type>
                                    <ask:lineSketchFreehand/>
                                  </ask:type>
                                </ask:lineSketchStyleProps>
                              </a:ext>
                            </a:extLst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1B2E8FA9" w14:textId="77777777" w:rsidR="00C01E46" w:rsidRPr="00786C32" w:rsidRDefault="00C01E46" w:rsidP="00C01E46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jc w:val="center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786C32"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0"/>
                                  <w:szCs w:val="40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Üçgende Açı</w:t>
                              </w:r>
                            </w:p>
                            <w:p w14:paraId="644A0EA0" w14:textId="77777777" w:rsidR="00C01E46" w:rsidRDefault="00C01E46" w:rsidP="00C01E46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081FEDDD" w14:textId="77777777" w:rsidR="00C01E46" w:rsidRDefault="00C01E46" w:rsidP="00C01E46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4BF4F3AD" w14:textId="77777777" w:rsidR="00C01E46" w:rsidRDefault="00C01E46" w:rsidP="00C01E46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0F351D20" w14:textId="77777777" w:rsidR="00C01E46" w:rsidRDefault="00C01E46" w:rsidP="00C01E46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03AB0FF9" w14:textId="77777777" w:rsidR="00C01E46" w:rsidRPr="003A5DA6" w:rsidRDefault="00C01E46" w:rsidP="00C01E46">
                              <w:pPr>
                                <w:jc w:val="center"/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Ler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46089CF" id="Grup 360939214" o:spid="_x0000_s1245" style="position:absolute;margin-left:-5.2pt;margin-top:-22.35pt;width:578.25pt;height:765pt;z-index:253124608" coordsize="73437,97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">
                <v:group id="Grup 360939215" o:spid="_x0000_s1246" style="position:absolute;width:73437;height:97155" coordsize="73437,9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">
                  <v:group id="Grup 360939216" o:spid="_x0000_s1247" style="position:absolute;width:73437;height:7473" coordsize="73437,7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">
                    <v:shape id="Resim 360939217" o:spid="_x0000_s1248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">
                      <v:imagedata r:id="rId10" o:title=""/>
                      <v:path arrowok="t"/>
                    </v:shape>
                    <v:group id="Grup 360939218" o:spid="_x0000_s1249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">
                      <v:shape id="Resim 360939219" o:spid="_x0000_s1250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">
                        <v:imagedata r:id="rId11" o:title="logo chatgpt yazısız"/>
                        <v:path arrowok="t"/>
                      </v:shape>
                      <v:shape id="_x0000_s1251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" filled="f" stroked="f">
                        <v:textbox>
                          <w:txbxContent>
                            <w:p w14:paraId="2A6A680E" w14:textId="77777777" w:rsidR="00C01E46" w:rsidRDefault="00C01E46" w:rsidP="00C01E46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4F26B65B" w14:textId="77777777" w:rsidR="00C01E46" w:rsidRPr="00EC65B7" w:rsidRDefault="00C01E46" w:rsidP="00C01E46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  <v:line id="Düz Bağlayıcı 360939221" o:spid="_x0000_s1252" style="position:absolute;flip:y;visibility:visible;mso-wrap-style:square" from="571,7283" to="72567,7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" strokecolor="black [3213]" strokeweight="2.25pt">
                    <v:stroke joinstyle="miter"/>
                  </v:line>
                  <v:line id="Düz Bağlayıcı 360939222" o:spid="_x0000_s1253" style="position:absolute;visibility:visible;mso-wrap-style:square" from="36385,7143" to="36385,9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" strokecolor="black [3213]" strokeweight="2.25pt">
                    <v:stroke joinstyle="miter"/>
                  </v:line>
                  <v:line id="Düz Bağlayıcı 360939223" o:spid="_x0000_s1254" style="position:absolute;flip:y;visibility:visible;mso-wrap-style:square" from="762,97155" to="72758,9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" strokecolor="black [3213]" strokeweight="2.25pt">
                    <v:stroke joinstyle="miter"/>
                  </v:line>
                </v:group>
                <v:shape id="_x0000_s1255" style="position:absolute;left:24003;top:1143;width:25336;height:498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<v:fill rotate="t" angle="45" colors="0 #959595;.5 #d6d6d6;1 white" focus="100%" type="gradient"/>
                  <v:stroke joinstyle="miter"/>
                  <v:shadow on="t" color="black" opacity="26214f" origin=",-.5" offset="0,3pt"/>
                  <v:formulas/>
                  <v:path o:extrusionok="f" o:connecttype="custom" o:connectlocs="0,0;481393,0;1038796,0;1520189,0;2052256,0;2533649,0;2533649,498475;1976247,498475;1444180,498475;988123,498475;506730,498475;0,498475;0,0" o:connectangles="0,0,0,0,0,0,0,0,0,0,0,0,0" textboxrect="0,0,3438525,485775"/>
                  <v:textbox inset="0,1mm,0,0">
                    <w:txbxContent>
                      <w:p w14:paraId="1B2E8FA9" w14:textId="77777777" w:rsidR="00C01E46" w:rsidRPr="00786C32" w:rsidRDefault="00C01E46" w:rsidP="00C01E46">
                        <w:pPr>
                          <w:tabs>
                            <w:tab w:val="left" w:pos="1701"/>
                          </w:tabs>
                          <w:ind w:left="-142"/>
                          <w:jc w:val="center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  <w:sz w:val="40"/>
                            <w:szCs w:val="40"/>
                          </w:rPr>
                        </w:pPr>
                        <w:r w:rsidRPr="00786C32"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0"/>
                            <w:szCs w:val="40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Üçgende Açı</w:t>
                        </w:r>
                      </w:p>
                      <w:p w14:paraId="644A0EA0" w14:textId="77777777" w:rsidR="00C01E46" w:rsidRDefault="00C01E46" w:rsidP="00C01E46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081FEDDD" w14:textId="77777777" w:rsidR="00C01E46" w:rsidRDefault="00C01E46" w:rsidP="00C01E46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4BF4F3AD" w14:textId="77777777" w:rsidR="00C01E46" w:rsidRDefault="00C01E46" w:rsidP="00C01E46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0F351D20" w14:textId="77777777" w:rsidR="00C01E46" w:rsidRDefault="00C01E46" w:rsidP="00C01E46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03AB0FF9" w14:textId="77777777" w:rsidR="00C01E46" w:rsidRPr="003A5DA6" w:rsidRDefault="00C01E46" w:rsidP="00C01E46">
                        <w:pPr>
                          <w:jc w:val="center"/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Ler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tr-TR"/>
        </w:rPr>
        <w:drawing>
          <wp:anchor distT="0" distB="0" distL="114300" distR="114300" simplePos="0" relativeHeight="253089792" behindDoc="0" locked="0" layoutInCell="1" allowOverlap="1" wp14:anchorId="7E9033E8" wp14:editId="3D05A897">
            <wp:simplePos x="0" y="0"/>
            <wp:positionH relativeFrom="column">
              <wp:posOffset>752475</wp:posOffset>
            </wp:positionH>
            <wp:positionV relativeFrom="paragraph">
              <wp:posOffset>-100965</wp:posOffset>
            </wp:positionV>
            <wp:extent cx="520456" cy="520456"/>
            <wp:effectExtent l="0" t="0" r="0" b="0"/>
            <wp:wrapNone/>
            <wp:docPr id="1886059312" name="Resim 1886059312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56" cy="520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64A579" w14:textId="56D9B79F" w:rsidR="00636617" w:rsidRDefault="00C01E46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FD2443">
          <v:shape id="_x0000_s1960" type="#_x0000_t75" style="position:absolute;left:0;text-align:left;margin-left:-8.3pt;margin-top:71pt;width:183.45pt;height:35pt;z-index:252937216;mso-position-horizontal-relative:text;mso-position-vertical-relative:page">
            <v:imagedata r:id="rId614" o:title=""/>
            <w10:wrap anchory="page"/>
          </v:shape>
          <o:OLEObject Type="Embed" ProgID="Equation.DSMT4" ShapeID="_x0000_s1960" DrawAspect="Content" ObjectID="_1835473007" r:id="rId615"/>
        </w:object>
      </w:r>
    </w:p>
    <w:p w14:paraId="6F2CEEC7" w14:textId="6D02013B" w:rsidR="00636617" w:rsidRDefault="00DC32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32312" behindDoc="0" locked="0" layoutInCell="1" allowOverlap="1" wp14:anchorId="48E77DCA" wp14:editId="09096FB3">
            <wp:simplePos x="0" y="0"/>
            <wp:positionH relativeFrom="margin">
              <wp:posOffset>257810</wp:posOffset>
            </wp:positionH>
            <wp:positionV relativeFrom="paragraph">
              <wp:posOffset>323215</wp:posOffset>
            </wp:positionV>
            <wp:extent cx="2393047" cy="2701925"/>
            <wp:effectExtent l="0" t="0" r="7620" b="3175"/>
            <wp:wrapNone/>
            <wp:docPr id="1890940360" name="Resim 1890940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6795" cy="27061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9D14C51" w14:textId="0EF06498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D699B5C" w14:textId="5BF80F4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77A13C1" w14:textId="641DF344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154AC34" w14:textId="088F2DD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85F1F9C" w14:textId="40DDB64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44C598C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0141A57" w14:textId="544518D7" w:rsidR="00636617" w:rsidRDefault="00307473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2940288" behindDoc="0" locked="0" layoutInCell="1" allowOverlap="1" wp14:anchorId="238F0E08" wp14:editId="365077B3">
                <wp:simplePos x="0" y="0"/>
                <wp:positionH relativeFrom="column">
                  <wp:posOffset>1619885</wp:posOffset>
                </wp:positionH>
                <wp:positionV relativeFrom="paragraph">
                  <wp:posOffset>332740</wp:posOffset>
                </wp:positionV>
                <wp:extent cx="247650" cy="114300"/>
                <wp:effectExtent l="0" t="0" r="76200" b="57150"/>
                <wp:wrapNone/>
                <wp:docPr id="1890940359" name="Düz Ok Bağlayıcısı 1890940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7650" cy="114300"/>
                        </a:xfrm>
                        <a:prstGeom prst="straightConnector1">
                          <a:avLst/>
                        </a:prstGeom>
                        <a:ln w="9525">
                          <a:prstDash val="sysDash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50AEBF" id="Düz Ok Bağlayıcısı 1890940359" o:spid="_x0000_s1026" type="#_x0000_t32" style="position:absolute;margin-left:127.55pt;margin-top:26.2pt;width:19.5pt;height:9pt;z-index:25294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" strokecolor="#5b9bd5 [3204]">
                <v:stroke dashstyle="3 1" endarrow="block" joinstyle="miter"/>
              </v:shape>
            </w:pict>
          </mc:Fallback>
        </mc:AlternateContent>
      </w:r>
    </w:p>
    <w:p w14:paraId="5E434436" w14:textId="56181344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E64ED8B">
          <v:shape id="_x0000_s1961" type="#_x0000_t75" style="position:absolute;left:0;text-align:left;margin-left:144.7pt;margin-top:311.45pt;width:135pt;height:47pt;z-index:252938240;mso-position-horizontal-relative:text;mso-position-vertical-relative:page">
            <v:imagedata r:id="rId617" o:title=""/>
            <w10:wrap anchory="page"/>
          </v:shape>
          <o:OLEObject Type="Embed" ProgID="Equation.DSMT4" ShapeID="_x0000_s1961" DrawAspect="Content" ObjectID="_1835473008" r:id="rId618"/>
        </w:object>
      </w:r>
    </w:p>
    <w:p w14:paraId="559CA5D4" w14:textId="4C64C55B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F29ACB2">
          <v:shape id="_x0000_s1902" type="#_x0000_t75" style="position:absolute;left:0;text-align:left;margin-left:37.25pt;margin-top:356.45pt;width:147pt;height:35pt;z-index:252839936;mso-position-horizontal-relative:text;mso-position-vertical-relative:page">
            <v:imagedata r:id="rId619" o:title=""/>
            <w10:wrap anchory="page"/>
          </v:shape>
          <o:OLEObject Type="Embed" ProgID="Equation.DSMT4" ShapeID="_x0000_s1902" DrawAspect="Content" ObjectID="_1835473009" r:id="rId620"/>
        </w:object>
      </w:r>
    </w:p>
    <w:p w14:paraId="7592AA87" w14:textId="48A35C9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6A4E831" w14:textId="3024F0C3" w:rsidR="00636617" w:rsidRDefault="00276BF9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2130262" behindDoc="0" locked="0" layoutInCell="1" allowOverlap="1" wp14:anchorId="00D7B51E" wp14:editId="480CE47F">
                <wp:simplePos x="0" y="0"/>
                <wp:positionH relativeFrom="column">
                  <wp:posOffset>457835</wp:posOffset>
                </wp:positionH>
                <wp:positionV relativeFrom="paragraph">
                  <wp:posOffset>107950</wp:posOffset>
                </wp:positionV>
                <wp:extent cx="1438275" cy="504825"/>
                <wp:effectExtent l="19050" t="19050" r="28575" b="28575"/>
                <wp:wrapNone/>
                <wp:docPr id="1890940362" name="Dikdörtgen 1890940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8275" cy="504825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  <a:alpha val="22000"/>
                          </a:schemeClr>
                        </a:solidFill>
                        <a:ln w="28575" cmpd="dbl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0E43646" id="Dikdörtgen 1890940362" o:spid="_x0000_s1026" style="position:absolute;margin-left:36.05pt;margin-top:8.5pt;width:113.25pt;height:39.75pt;z-index:25213026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" fillcolor="#ffe599 [1303]" strokecolor="#5b9bd5 [3204]" strokeweight="2.25pt">
                <v:fill opacity="14392f"/>
                <v:stroke linestyle="thinThin"/>
              </v:rect>
            </w:pict>
          </mc:Fallback>
        </mc:AlternateContent>
      </w:r>
      <w:r w:rsidR="00D5157A"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F29ACB2">
          <v:shape id="_x0000_s1962" type="#_x0000_t75" style="position:absolute;left:0;text-align:left;margin-left:40.25pt;margin-top:403.05pt;width:107pt;height:31.95pt;z-index:252941312;mso-position-horizontal-relative:text;mso-position-vertical-relative:page">
            <v:imagedata r:id="rId621" o:title=""/>
            <w10:wrap anchory="page"/>
          </v:shape>
          <o:OLEObject Type="Embed" ProgID="Equation.DSMT4" ShapeID="_x0000_s1962" DrawAspect="Content" ObjectID="_1835473010" r:id="rId622"/>
        </w:object>
      </w:r>
    </w:p>
    <w:p w14:paraId="4F6C700C" w14:textId="3FA003C0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E136ACF" w14:textId="58F0228A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CD31DA0">
          <v:shape id="_x0000_s1899" type="#_x0000_t75" style="position:absolute;left:0;text-align:left;margin-left:11.15pt;margin-top:456.95pt;width:51.8pt;height:15pt;z-index:252836864;mso-position-horizontal-relative:text;mso-position-vertical-relative:page">
            <v:imagedata r:id="rId623" o:title=""/>
            <w10:wrap anchory="page"/>
          </v:shape>
          <o:OLEObject Type="Embed" ProgID="Equation.DSMT4" ShapeID="_x0000_s1899" DrawAspect="Content" ObjectID="_1835473011" r:id="rId624"/>
        </w:object>
      </w:r>
    </w:p>
    <w:p w14:paraId="19F530A3" w14:textId="0F69F17C" w:rsidR="00636617" w:rsidRDefault="00136AF1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29237" behindDoc="0" locked="0" layoutInCell="1" allowOverlap="1" wp14:anchorId="1C717F7D" wp14:editId="31A6A724">
            <wp:simplePos x="0" y="0"/>
            <wp:positionH relativeFrom="column">
              <wp:posOffset>476885</wp:posOffset>
            </wp:positionH>
            <wp:positionV relativeFrom="paragraph">
              <wp:posOffset>27305</wp:posOffset>
            </wp:positionV>
            <wp:extent cx="2098783" cy="2695714"/>
            <wp:effectExtent l="0" t="0" r="0" b="9525"/>
            <wp:wrapNone/>
            <wp:docPr id="1890940366" name="Resim 1890940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8783" cy="26957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A2471B9">
          <v:shape id="_x0000_s1900" type="#_x0000_t75" style="position:absolute;left:0;text-align:left;margin-left:11.15pt;margin-top:488.05pt;width:9.95pt;height:13pt;z-index:252837888;mso-position-horizontal-relative:text;mso-position-vertical-relative:page">
            <v:imagedata r:id="rId626" o:title=""/>
            <w10:wrap anchory="page"/>
          </v:shape>
          <o:OLEObject Type="Embed" ProgID="Equation.DSMT4" ShapeID="_x0000_s1900" DrawAspect="Content" ObjectID="_1835473012" r:id="rId627"/>
        </w:object>
      </w:r>
    </w:p>
    <w:p w14:paraId="6E57A1D9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2E8EA5C" w14:textId="6C248C5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C738DE3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816F55C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3CFB797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2C30EA5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015B445" w14:textId="1644D3CA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F29ACB2">
          <v:shape id="_x0000_s1963" type="#_x0000_t75" style="position:absolute;left:0;text-align:left;margin-left:26.75pt;margin-top:690.95pt;width:186.95pt;height:69pt;z-index:252945408;mso-position-horizontal-relative:text;mso-position-vertical-relative:page">
            <v:imagedata r:id="rId628" o:title=""/>
            <w10:wrap anchory="page"/>
          </v:shape>
          <o:OLEObject Type="Embed" ProgID="Equation.DSMT4" ShapeID="_x0000_s1963" DrawAspect="Content" ObjectID="_1835473013" r:id="rId629"/>
        </w:object>
      </w:r>
    </w:p>
    <w:p w14:paraId="0BB19D3A" w14:textId="0B88CBEB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7E96BC0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0D768A3" w14:textId="18700A27" w:rsidR="00636617" w:rsidRDefault="00C01E46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210C3560">
          <v:shape id="_x0000_s1965" type="#_x0000_t75" style="position:absolute;left:0;text-align:left;margin-left:42.2pt;margin-top:804.95pt;width:469.55pt;height:15pt;z-index:252948480;mso-position-horizontal-relative:text;mso-position-vertical-relative:page">
            <v:imagedata r:id="rId630" o:title=""/>
            <w10:wrap anchory="page"/>
          </v:shape>
          <o:OLEObject Type="Embed" ProgID="Equation.DSMT4" ShapeID="_x0000_s1965" DrawAspect="Content" ObjectID="_1835473014" r:id="rId631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829696" behindDoc="0" locked="0" layoutInCell="1" allowOverlap="1" wp14:anchorId="0F1A53C7" wp14:editId="4CA7611C">
                <wp:simplePos x="0" y="0"/>
                <wp:positionH relativeFrom="margin">
                  <wp:posOffset>1207135</wp:posOffset>
                </wp:positionH>
                <wp:positionV relativeFrom="page">
                  <wp:posOffset>9841230</wp:posOffset>
                </wp:positionV>
                <wp:extent cx="4746625" cy="324485"/>
                <wp:effectExtent l="0" t="0" r="0" b="0"/>
                <wp:wrapNone/>
                <wp:docPr id="642111603" name="Grup 6421116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642111604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572A75" w14:textId="77777777" w:rsidR="00D5157A" w:rsidRDefault="00D5157A" w:rsidP="00636617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111605" name="Ok: Sağ 68735326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1A53C7" id="Grup 642111603" o:spid="_x0000_s1256" style="position:absolute;left:0;text-align:left;margin-left:95.05pt;margin-top:774.9pt;width:373.75pt;height:25.55pt;z-index:252829696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">
                <v:shape id="_x0000_s1257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" filled="f" stroked="f">
                  <v:textbox>
                    <w:txbxContent>
                      <w:p w14:paraId="36572A75" w14:textId="77777777" w:rsidR="00D5157A" w:rsidRDefault="00D5157A" w:rsidP="00636617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68735326" o:spid="_x0000_s1258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" adj="16435" fillcolor="red" strokecolor="windowText" strokeweight="1.25pt"/>
                <w10:wrap anchorx="margin" anchory="page"/>
              </v:group>
            </w:pict>
          </mc:Fallback>
        </mc:AlternateContent>
      </w:r>
    </w:p>
    <w:p w14:paraId="32D5FE6C" w14:textId="4642B78B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68E3A78" w14:textId="343B005B" w:rsidR="00636617" w:rsidRDefault="00C01E46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32B7D94">
          <v:shape id="_x0000_s1897" type="#_x0000_t75" style="position:absolute;left:0;text-align:left;margin-left:-10.5pt;margin-top:67.25pt;width:11.95pt;height:13pt;z-index:252834816;mso-position-horizontal-relative:text;mso-position-vertical-relative:page">
            <v:imagedata r:id="rId632" o:title=""/>
            <w10:wrap anchory="page"/>
          </v:shape>
          <o:OLEObject Type="Embed" ProgID="Equation.DSMT4" ShapeID="_x0000_s1897" DrawAspect="Content" ObjectID="_1835473015" r:id="rId633"/>
        </w:object>
      </w:r>
      <w:r w:rsidR="00136AF1">
        <w:rPr>
          <w:noProof/>
          <w:lang w:eastAsia="tr-TR"/>
        </w:rPr>
        <w:drawing>
          <wp:anchor distT="0" distB="0" distL="114300" distR="114300" simplePos="0" relativeHeight="252946432" behindDoc="0" locked="0" layoutInCell="1" allowOverlap="1" wp14:anchorId="42E11175" wp14:editId="6CCD6F0B">
            <wp:simplePos x="0" y="0"/>
            <wp:positionH relativeFrom="column">
              <wp:posOffset>31115</wp:posOffset>
            </wp:positionH>
            <wp:positionV relativeFrom="paragraph">
              <wp:posOffset>140986</wp:posOffset>
            </wp:positionV>
            <wp:extent cx="2612134" cy="2110724"/>
            <wp:effectExtent l="0" t="0" r="0" b="4445"/>
            <wp:wrapNone/>
            <wp:docPr id="1890940367" name="Resim 1890940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265" cy="21181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965E124" w14:textId="13E7873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47AE9DC" w14:textId="4D7EC12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A6A7736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16C27BD" w14:textId="7F6E8562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D3D3E53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18CC6A0" w14:textId="1A03AC52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F29ACB2">
          <v:shape id="_x0000_s1964" type="#_x0000_t75" style="position:absolute;left:0;text-align:left;margin-left:15.65pt;margin-top:238.7pt;width:196pt;height:49pt;z-index:252947456;mso-position-horizontal-relative:text;mso-position-vertical-relative:page">
            <v:imagedata r:id="rId635" o:title=""/>
            <w10:wrap anchory="page"/>
          </v:shape>
          <o:OLEObject Type="Embed" ProgID="Equation.DSMT4" ShapeID="_x0000_s1964" DrawAspect="Content" ObjectID="_1835473016" r:id="rId636"/>
        </w:object>
      </w:r>
    </w:p>
    <w:p w14:paraId="50ACC51C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F12ACF9" w14:textId="54415DE1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A829237" w14:textId="46749CC7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467D7985">
          <v:shape id="_x0000_s1966" type="#_x0000_t75" style="position:absolute;left:0;text-align:left;margin-left:-8.8pt;margin-top:330.2pt;width:11.95pt;height:13pt;z-index:252949504;mso-position-horizontal-relative:text;mso-position-vertical-relative:page">
            <v:imagedata r:id="rId637" o:title=""/>
            <w10:wrap anchory="page"/>
          </v:shape>
          <o:OLEObject Type="Embed" ProgID="Equation.DSMT4" ShapeID="_x0000_s1966" DrawAspect="Content" ObjectID="_1835473017" r:id="rId638"/>
        </w:object>
      </w:r>
      <w:r w:rsidR="00276BF9">
        <w:rPr>
          <w:noProof/>
          <w:lang w:eastAsia="tr-TR"/>
        </w:rPr>
        <w:drawing>
          <wp:anchor distT="0" distB="0" distL="114300" distR="114300" simplePos="0" relativeHeight="252952576" behindDoc="0" locked="0" layoutInCell="1" allowOverlap="1" wp14:anchorId="7076A259" wp14:editId="4AAD0A8E">
            <wp:simplePos x="0" y="0"/>
            <wp:positionH relativeFrom="column">
              <wp:posOffset>0</wp:posOffset>
            </wp:positionH>
            <wp:positionV relativeFrom="paragraph">
              <wp:posOffset>130810</wp:posOffset>
            </wp:positionV>
            <wp:extent cx="2124075" cy="2619375"/>
            <wp:effectExtent l="0" t="0" r="9525" b="9525"/>
            <wp:wrapNone/>
            <wp:docPr id="63" name="Resim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E3025F0" w14:textId="3414D495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F29ACB2">
          <v:shape id="_x0000_s1969" type="#_x0000_t75" style="position:absolute;left:0;text-align:left;margin-left:159.7pt;margin-top:338.95pt;width:95.3pt;height:110.55pt;z-index:252953600;mso-position-horizontal-relative:text;mso-position-vertical-relative:page">
            <v:imagedata r:id="rId640" o:title=""/>
            <w10:wrap anchory="page"/>
          </v:shape>
          <o:OLEObject Type="Embed" ProgID="Equation.DSMT4" ShapeID="_x0000_s1969" DrawAspect="Content" ObjectID="_1835473018" r:id="rId641"/>
        </w:object>
      </w:r>
    </w:p>
    <w:p w14:paraId="782C5FD8" w14:textId="64146CC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965E4BE" w14:textId="076A41EE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5052FDB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309AE71" w14:textId="284FE6D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575DC46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5903E3F" w14:textId="08F9B02E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9B0E868" w14:textId="6DE87959" w:rsidR="00636617" w:rsidRDefault="00276BF9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128212" behindDoc="0" locked="0" layoutInCell="1" allowOverlap="1" wp14:anchorId="44476C91" wp14:editId="731DD38B">
            <wp:simplePos x="0" y="0"/>
            <wp:positionH relativeFrom="column">
              <wp:posOffset>1174750</wp:posOffset>
            </wp:positionH>
            <wp:positionV relativeFrom="paragraph">
              <wp:posOffset>262890</wp:posOffset>
            </wp:positionV>
            <wp:extent cx="2171572" cy="2628900"/>
            <wp:effectExtent l="0" t="0" r="635" b="0"/>
            <wp:wrapNone/>
            <wp:docPr id="62" name="Resim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572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467D7985">
          <v:shape id="_x0000_s1898" type="#_x0000_t75" style="position:absolute;left:0;text-align:left;margin-left:-10.3pt;margin-top:542.45pt;width:11.95pt;height:13pt;z-index:252835840;mso-position-horizontal-relative:text;mso-position-vertical-relative:page">
            <v:imagedata r:id="rId643" o:title=""/>
            <w10:wrap anchory="page"/>
          </v:shape>
          <o:OLEObject Type="Embed" ProgID="Equation.DSMT4" ShapeID="_x0000_s1898" DrawAspect="Content" ObjectID="_1835473019" r:id="rId644"/>
        </w:object>
      </w:r>
    </w:p>
    <w:p w14:paraId="32D09860" w14:textId="1106BE0E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772765E" w14:textId="44FCDF71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F29ACB2">
          <v:shape id="_x0000_s1968" type="#_x0000_t75" style="position:absolute;left:0;text-align:left;margin-left:-.8pt;margin-top:596.2pt;width:92.4pt;height:110.55pt;z-index:252951552;mso-position-horizontal-relative:text;mso-position-vertical-relative:page">
            <v:imagedata r:id="rId645" o:title=""/>
            <w10:wrap anchory="page"/>
          </v:shape>
          <o:OLEObject Type="Embed" ProgID="Equation.DSMT4" ShapeID="_x0000_s1968" DrawAspect="Content" ObjectID="_1835473020" r:id="rId646"/>
        </w:object>
      </w:r>
    </w:p>
    <w:p w14:paraId="4D339F4F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0736527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5FC5FA2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DEDBB37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4342670" w14:textId="77777777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6FB38175" w14:textId="77777777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0307626F" w14:textId="753CC240" w:rsidR="00636617" w:rsidRDefault="004A797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w:drawing>
          <wp:anchor distT="0" distB="0" distL="114300" distR="114300" simplePos="0" relativeHeight="253091840" behindDoc="0" locked="0" layoutInCell="1" allowOverlap="1" wp14:anchorId="16994C3B" wp14:editId="5EC83A41">
            <wp:simplePos x="0" y="0"/>
            <wp:positionH relativeFrom="column">
              <wp:posOffset>742950</wp:posOffset>
            </wp:positionH>
            <wp:positionV relativeFrom="paragraph">
              <wp:posOffset>-117475</wp:posOffset>
            </wp:positionV>
            <wp:extent cx="520065" cy="520065"/>
            <wp:effectExtent l="0" t="0" r="0" b="0"/>
            <wp:wrapNone/>
            <wp:docPr id="1886059313" name="Resim 1886059313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" cy="52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3126656" behindDoc="0" locked="0" layoutInCell="1" allowOverlap="1" wp14:anchorId="70B7875E" wp14:editId="1DEA8DCC">
                <wp:simplePos x="0" y="0"/>
                <wp:positionH relativeFrom="column">
                  <wp:posOffset>-77470</wp:posOffset>
                </wp:positionH>
                <wp:positionV relativeFrom="paragraph">
                  <wp:posOffset>-276225</wp:posOffset>
                </wp:positionV>
                <wp:extent cx="7343775" cy="9715500"/>
                <wp:effectExtent l="0" t="0" r="9525" b="38100"/>
                <wp:wrapNone/>
                <wp:docPr id="360939225" name="Grup 360939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9715500"/>
                          <a:chOff x="0" y="0"/>
                          <a:chExt cx="7343775" cy="9715500"/>
                        </a:xfrm>
                      </wpg:grpSpPr>
                      <wpg:grpSp>
                        <wpg:cNvPr id="360939226" name="Grup 360939226"/>
                        <wpg:cNvGrpSpPr/>
                        <wpg:grpSpPr>
                          <a:xfrm>
                            <a:off x="0" y="0"/>
                            <a:ext cx="7343775" cy="9715500"/>
                            <a:chOff x="0" y="0"/>
                            <a:chExt cx="7343775" cy="9715500"/>
                          </a:xfrm>
                        </wpg:grpSpPr>
                        <wpg:grpSp>
                          <wpg:cNvPr id="360939227" name="Grup 360939227"/>
                          <wpg:cNvGrpSpPr/>
                          <wpg:grpSpPr>
                            <a:xfrm>
                              <a:off x="0" y="0"/>
                              <a:ext cx="7343775" cy="747395"/>
                              <a:chOff x="0" y="0"/>
                              <a:chExt cx="7343775" cy="747395"/>
                            </a:xfrm>
                          </wpg:grpSpPr>
                          <pic:pic xmlns:pic="http://schemas.openxmlformats.org/drawingml/2006/picture">
                            <pic:nvPicPr>
                              <pic:cNvPr id="360939228" name="Resim 36093922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28675" cy="747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360939229" name="Grup 360939229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60939230" name="Resim 360939230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360939231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82C693A" w14:textId="77777777" w:rsidR="004A7977" w:rsidRDefault="004A7977" w:rsidP="004A7977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5ACDC32A" w14:textId="77777777" w:rsidR="004A7977" w:rsidRPr="00EC65B7" w:rsidRDefault="004A7977" w:rsidP="004A7977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60939232" name="Düz Bağlayıcı 360939232"/>
                          <wps:cNvCnPr/>
                          <wps:spPr>
                            <a:xfrm flipV="1">
                              <a:off x="57150" y="7239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939233" name="Düz Bağlayıcı 360939233"/>
                          <wps:cNvCnPr/>
                          <wps:spPr>
                            <a:xfrm>
                              <a:off x="3638550" y="714375"/>
                              <a:ext cx="0" cy="9000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939234" name="Düz Bağlayıcı 360939234"/>
                          <wps:cNvCnPr/>
                          <wps:spPr>
                            <a:xfrm flipV="1">
                              <a:off x="76200" y="97155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60939235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1" y="114300"/>
                            <a:ext cx="2533649" cy="498475"/>
                          </a:xfrm>
                          <a:custGeom>
                            <a:avLst/>
                            <a:gdLst>
                              <a:gd name="connsiteX0" fmla="*/ 0 w 3438525"/>
                              <a:gd name="connsiteY0" fmla="*/ 0 h 485775"/>
                              <a:gd name="connsiteX1" fmla="*/ 653320 w 3438525"/>
                              <a:gd name="connsiteY1" fmla="*/ 0 h 485775"/>
                              <a:gd name="connsiteX2" fmla="*/ 1409795 w 3438525"/>
                              <a:gd name="connsiteY2" fmla="*/ 0 h 485775"/>
                              <a:gd name="connsiteX3" fmla="*/ 2063115 w 3438525"/>
                              <a:gd name="connsiteY3" fmla="*/ 0 h 485775"/>
                              <a:gd name="connsiteX4" fmla="*/ 2785205 w 3438525"/>
                              <a:gd name="connsiteY4" fmla="*/ 0 h 485775"/>
                              <a:gd name="connsiteX5" fmla="*/ 3438525 w 3438525"/>
                              <a:gd name="connsiteY5" fmla="*/ 0 h 485775"/>
                              <a:gd name="connsiteX6" fmla="*/ 3438525 w 3438525"/>
                              <a:gd name="connsiteY6" fmla="*/ 485775 h 485775"/>
                              <a:gd name="connsiteX7" fmla="*/ 2682050 w 3438525"/>
                              <a:gd name="connsiteY7" fmla="*/ 485775 h 485775"/>
                              <a:gd name="connsiteX8" fmla="*/ 1959959 w 3438525"/>
                              <a:gd name="connsiteY8" fmla="*/ 485775 h 485775"/>
                              <a:gd name="connsiteX9" fmla="*/ 1341025 w 3438525"/>
                              <a:gd name="connsiteY9" fmla="*/ 485775 h 485775"/>
                              <a:gd name="connsiteX10" fmla="*/ 687705 w 3438525"/>
                              <a:gd name="connsiteY10" fmla="*/ 485775 h 485775"/>
                              <a:gd name="connsiteX11" fmla="*/ 0 w 3438525"/>
                              <a:gd name="connsiteY11" fmla="*/ 485775 h 485775"/>
                              <a:gd name="connsiteX12" fmla="*/ 0 w 3438525"/>
                              <a:gd name="connsiteY12" fmla="*/ 0 h 4857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3438525" h="485775" fill="none" extrusionOk="0">
                                <a:moveTo>
                                  <a:pt x="0" y="0"/>
                                </a:moveTo>
                                <a:cubicBezTo>
                                  <a:pt x="131012" y="-17223"/>
                                  <a:pt x="485281" y="7096"/>
                                  <a:pt x="653320" y="0"/>
                                </a:cubicBezTo>
                                <a:cubicBezTo>
                                  <a:pt x="821359" y="-7096"/>
                                  <a:pt x="1198634" y="-29112"/>
                                  <a:pt x="1409795" y="0"/>
                                </a:cubicBezTo>
                                <a:cubicBezTo>
                                  <a:pt x="1620956" y="29112"/>
                                  <a:pt x="1781085" y="-4953"/>
                                  <a:pt x="2063115" y="0"/>
                                </a:cubicBezTo>
                                <a:cubicBezTo>
                                  <a:pt x="2345145" y="4953"/>
                                  <a:pt x="2556254" y="-5023"/>
                                  <a:pt x="2785205" y="0"/>
                                </a:cubicBezTo>
                                <a:cubicBezTo>
                                  <a:pt x="3014156" y="5023"/>
                                  <a:pt x="3290110" y="413"/>
                                  <a:pt x="3438525" y="0"/>
                                </a:cubicBezTo>
                                <a:cubicBezTo>
                                  <a:pt x="3426524" y="229517"/>
                                  <a:pt x="3430107" y="336955"/>
                                  <a:pt x="3438525" y="485775"/>
                                </a:cubicBezTo>
                                <a:cubicBezTo>
                                  <a:pt x="3223954" y="521564"/>
                                  <a:pt x="3054683" y="516888"/>
                                  <a:pt x="2682050" y="485775"/>
                                </a:cubicBezTo>
                                <a:cubicBezTo>
                                  <a:pt x="2309417" y="454662"/>
                                  <a:pt x="2117093" y="462217"/>
                                  <a:pt x="1959959" y="485775"/>
                                </a:cubicBezTo>
                                <a:cubicBezTo>
                                  <a:pt x="1802825" y="509333"/>
                                  <a:pt x="1645224" y="458788"/>
                                  <a:pt x="1341025" y="485775"/>
                                </a:cubicBezTo>
                                <a:cubicBezTo>
                                  <a:pt x="1036826" y="512762"/>
                                  <a:pt x="971967" y="516988"/>
                                  <a:pt x="687705" y="485775"/>
                                </a:cubicBezTo>
                                <a:cubicBezTo>
                                  <a:pt x="403443" y="454562"/>
                                  <a:pt x="205622" y="493120"/>
                                  <a:pt x="0" y="485775"/>
                                </a:cubicBezTo>
                                <a:cubicBezTo>
                                  <a:pt x="21536" y="272368"/>
                                  <a:pt x="-19933" y="224051"/>
                                  <a:pt x="0" y="0"/>
                                </a:cubicBezTo>
                                <a:close/>
                              </a:path>
                              <a:path w="3438525" h="485775" stroke="0" extrusionOk="0">
                                <a:moveTo>
                                  <a:pt x="0" y="0"/>
                                </a:moveTo>
                                <a:cubicBezTo>
                                  <a:pt x="238866" y="30959"/>
                                  <a:pt x="451560" y="-10636"/>
                                  <a:pt x="653320" y="0"/>
                                </a:cubicBezTo>
                                <a:cubicBezTo>
                                  <a:pt x="855080" y="10636"/>
                                  <a:pt x="1074900" y="10576"/>
                                  <a:pt x="1306640" y="0"/>
                                </a:cubicBezTo>
                                <a:cubicBezTo>
                                  <a:pt x="1538380" y="-10576"/>
                                  <a:pt x="1739445" y="19541"/>
                                  <a:pt x="1959959" y="0"/>
                                </a:cubicBezTo>
                                <a:cubicBezTo>
                                  <a:pt x="2180473" y="-19541"/>
                                  <a:pt x="2406173" y="-37159"/>
                                  <a:pt x="2716435" y="0"/>
                                </a:cubicBezTo>
                                <a:cubicBezTo>
                                  <a:pt x="3026697" y="37159"/>
                                  <a:pt x="3206051" y="-1898"/>
                                  <a:pt x="3438525" y="0"/>
                                </a:cubicBezTo>
                                <a:cubicBezTo>
                                  <a:pt x="3425935" y="212120"/>
                                  <a:pt x="3430629" y="356492"/>
                                  <a:pt x="3438525" y="485775"/>
                                </a:cubicBezTo>
                                <a:cubicBezTo>
                                  <a:pt x="3132779" y="451934"/>
                                  <a:pt x="3034893" y="465641"/>
                                  <a:pt x="2682050" y="485775"/>
                                </a:cubicBezTo>
                                <a:cubicBezTo>
                                  <a:pt x="2329207" y="505909"/>
                                  <a:pt x="2237511" y="500172"/>
                                  <a:pt x="1994344" y="485775"/>
                                </a:cubicBezTo>
                                <a:cubicBezTo>
                                  <a:pt x="1751177" y="471378"/>
                                  <a:pt x="1396270" y="501164"/>
                                  <a:pt x="1237869" y="485775"/>
                                </a:cubicBezTo>
                                <a:cubicBezTo>
                                  <a:pt x="1079469" y="470386"/>
                                  <a:pt x="575495" y="486570"/>
                                  <a:pt x="0" y="485775"/>
                                </a:cubicBezTo>
                                <a:cubicBezTo>
                                  <a:pt x="21757" y="250145"/>
                                  <a:pt x="610" y="215932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rgbClr val="FFFFFF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FFFFFF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FFFF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2700000" scaled="1"/>
                            <a:tileRect/>
                          </a:gradFill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  <a:extLst>
                              <a:ext uri="{C807C97D-BFC1-408E-A445-0C87EB9F89A2}">
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<a:prstGeom prst="rect">
                                    <a:avLst/>
                                  </a:prstGeom>
                                  <ask:type>
                                    <ask:lineSketchFreehand/>
                                  </ask:type>
                                </ask:lineSketchStyleProps>
                              </a:ext>
                            </a:extLst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22C50E15" w14:textId="77777777" w:rsidR="004A7977" w:rsidRPr="00786C32" w:rsidRDefault="004A7977" w:rsidP="004A797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jc w:val="center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786C32"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0"/>
                                  <w:szCs w:val="40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Üçgende Açı</w:t>
                              </w:r>
                            </w:p>
                            <w:p w14:paraId="7CB9FDB6" w14:textId="77777777" w:rsidR="004A7977" w:rsidRDefault="004A7977" w:rsidP="004A797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06473744" w14:textId="77777777" w:rsidR="004A7977" w:rsidRDefault="004A7977" w:rsidP="004A797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751FE0D3" w14:textId="77777777" w:rsidR="004A7977" w:rsidRDefault="004A7977" w:rsidP="004A797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6300F689" w14:textId="77777777" w:rsidR="004A7977" w:rsidRDefault="004A7977" w:rsidP="004A7977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36FED796" w14:textId="77777777" w:rsidR="004A7977" w:rsidRPr="003A5DA6" w:rsidRDefault="004A7977" w:rsidP="004A7977">
                              <w:pPr>
                                <w:jc w:val="center"/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Ler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B7875E" id="Grup 360939225" o:spid="_x0000_s1259" style="position:absolute;margin-left:-6.1pt;margin-top:-21.75pt;width:578.25pt;height:765pt;z-index:253126656" coordsize="73437,97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">
                <v:group id="Grup 360939226" o:spid="_x0000_s1260" style="position:absolute;width:73437;height:97155" coordsize="73437,9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">
                  <v:group id="Grup 360939227" o:spid="_x0000_s1261" style="position:absolute;width:73437;height:7473" coordsize="73437,7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">
                    <v:shape id="Resim 360939228" o:spid="_x0000_s1262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">
                      <v:imagedata r:id="rId10" o:title=""/>
                      <v:path arrowok="t"/>
                    </v:shape>
                    <v:group id="Grup 360939229" o:spid="_x0000_s1263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">
                      <v:shape id="Resim 360939230" o:spid="_x0000_s1264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">
                        <v:imagedata r:id="rId11" o:title="logo chatgpt yazısız"/>
                        <v:path arrowok="t"/>
                      </v:shape>
                      <v:shape id="_x0000_s1265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" filled="f" stroked="f">
                        <v:textbox>
                          <w:txbxContent>
                            <w:p w14:paraId="782C693A" w14:textId="77777777" w:rsidR="004A7977" w:rsidRDefault="004A7977" w:rsidP="004A7977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5ACDC32A" w14:textId="77777777" w:rsidR="004A7977" w:rsidRPr="00EC65B7" w:rsidRDefault="004A7977" w:rsidP="004A7977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  <v:line id="Düz Bağlayıcı 360939232" o:spid="_x0000_s1266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" strokecolor="black [3213]" strokeweight="2.25pt">
                    <v:stroke joinstyle="miter"/>
                  </v:line>
                  <v:line id="Düz Bağlayıcı 360939233" o:spid="_x0000_s1267" style="position:absolute;visibility:visible;mso-wrap-style:square" from="36385,7143" to="36385,9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" strokecolor="black [3213]" strokeweight="2.25pt">
                    <v:stroke joinstyle="miter"/>
                  </v:line>
                  <v:line id="Düz Bağlayıcı 360939234" o:spid="_x0000_s1268" style="position:absolute;flip:y;visibility:visible;mso-wrap-style:square" from="762,97155" to="72758,9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" strokecolor="black [3213]" strokeweight="2.25pt">
                    <v:stroke joinstyle="miter"/>
                  </v:line>
                </v:group>
                <v:shape id="_x0000_s1269" style="position:absolute;left:24003;top:1143;width:25336;height:498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<v:fill rotate="t" angle="45" colors="0 #959595;.5 #d6d6d6;1 white" focus="100%" type="gradient"/>
                  <v:stroke joinstyle="miter"/>
                  <v:shadow on="t" color="black" opacity="26214f" origin=",-.5" offset="0,3pt"/>
                  <v:formulas/>
                  <v:path o:extrusionok="f" o:connecttype="custom" o:connectlocs="0,0;481393,0;1038796,0;1520189,0;2052256,0;2533649,0;2533649,498475;1976247,498475;1444180,498475;988123,498475;506730,498475;0,498475;0,0" o:connectangles="0,0,0,0,0,0,0,0,0,0,0,0,0" textboxrect="0,0,3438525,485775"/>
                  <v:textbox inset="0,1mm,0,0">
                    <w:txbxContent>
                      <w:p w14:paraId="22C50E15" w14:textId="77777777" w:rsidR="004A7977" w:rsidRPr="00786C32" w:rsidRDefault="004A7977" w:rsidP="004A7977">
                        <w:pPr>
                          <w:tabs>
                            <w:tab w:val="left" w:pos="1701"/>
                          </w:tabs>
                          <w:ind w:left="-142"/>
                          <w:jc w:val="center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  <w:sz w:val="40"/>
                            <w:szCs w:val="40"/>
                          </w:rPr>
                        </w:pPr>
                        <w:r w:rsidRPr="00786C32"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0"/>
                            <w:szCs w:val="40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Üçgende Açı</w:t>
                        </w:r>
                      </w:p>
                      <w:p w14:paraId="7CB9FDB6" w14:textId="77777777" w:rsidR="004A7977" w:rsidRDefault="004A7977" w:rsidP="004A797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06473744" w14:textId="77777777" w:rsidR="004A7977" w:rsidRDefault="004A7977" w:rsidP="004A797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751FE0D3" w14:textId="77777777" w:rsidR="004A7977" w:rsidRDefault="004A7977" w:rsidP="004A797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6300F689" w14:textId="77777777" w:rsidR="004A7977" w:rsidRDefault="004A7977" w:rsidP="004A7977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36FED796" w14:textId="77777777" w:rsidR="004A7977" w:rsidRPr="003A5DA6" w:rsidRDefault="004A7977" w:rsidP="004A7977">
                        <w:pPr>
                          <w:jc w:val="center"/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Ler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D57E1DD" w14:textId="15122C5E" w:rsidR="00636617" w:rsidRDefault="002F67A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FD2443">
          <v:shape id="_x0000_s1970" type="#_x0000_t75" style="position:absolute;left:0;text-align:left;margin-left:2.2pt;margin-top:68.75pt;width:205.4pt;height:35pt;z-index:252954624;mso-position-horizontal-relative:text;mso-position-vertical-relative:page">
            <v:imagedata r:id="rId648" o:title=""/>
            <w10:wrap anchory="page"/>
          </v:shape>
          <o:OLEObject Type="Embed" ProgID="Equation.DSMT4" ShapeID="_x0000_s1970" DrawAspect="Content" ObjectID="_1835473021" r:id="rId649"/>
        </w:object>
      </w:r>
    </w:p>
    <w:p w14:paraId="3F80B534" w14:textId="4094EA87" w:rsidR="00636617" w:rsidRDefault="002F67A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095412" behindDoc="0" locked="0" layoutInCell="1" allowOverlap="1" wp14:anchorId="176904F4" wp14:editId="7C18B0BD">
            <wp:simplePos x="0" y="0"/>
            <wp:positionH relativeFrom="column">
              <wp:posOffset>538480</wp:posOffset>
            </wp:positionH>
            <wp:positionV relativeFrom="paragraph">
              <wp:posOffset>66040</wp:posOffset>
            </wp:positionV>
            <wp:extent cx="2738179" cy="1822450"/>
            <wp:effectExtent l="0" t="0" r="5080" b="6350"/>
            <wp:wrapNone/>
            <wp:docPr id="642111552" name="Resim 64211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8179" cy="182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7B4552C" w14:textId="5E09125A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C34452F" w14:textId="3A6FBFD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C4F11DD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06D1370" w14:textId="4B518C49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F29ACB2">
          <v:shape id="_x0000_s1971" type="#_x0000_t75" style="position:absolute;left:0;text-align:left;margin-left:22.1pt;margin-top:219.2pt;width:171pt;height:35pt;z-index:252956672;mso-position-horizontal-relative:text;mso-position-vertical-relative:page">
            <v:imagedata r:id="rId651" o:title=""/>
            <w10:wrap anchory="page"/>
          </v:shape>
          <o:OLEObject Type="Embed" ProgID="Equation.DSMT4" ShapeID="_x0000_s1971" DrawAspect="Content" ObjectID="_1835473022" r:id="rId652"/>
        </w:object>
      </w:r>
    </w:p>
    <w:p w14:paraId="238FACD2" w14:textId="722A132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9E5B4F3" w14:textId="48757DAE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F29ACB2">
          <v:shape id="_x0000_s1972" type="#_x0000_t75" style="position:absolute;left:0;text-align:left;margin-left:59.6pt;margin-top:261.7pt;width:85pt;height:31.95pt;z-index:252957696;mso-position-horizontal-relative:text;mso-position-vertical-relative:page">
            <v:imagedata r:id="rId653" o:title=""/>
            <w10:wrap anchory="page"/>
          </v:shape>
          <o:OLEObject Type="Embed" ProgID="Equation.DSMT4" ShapeID="_x0000_s1972" DrawAspect="Content" ObjectID="_1835473023" r:id="rId654"/>
        </w:object>
      </w:r>
      <w:r w:rsidR="00C03680">
        <w:rPr>
          <w:rFonts w:ascii="Yu Gothic" w:eastAsia="Yu Gothic" w:hAnsi="Yu Gothic"/>
          <w:b/>
          <w:bCs/>
          <w:noProof/>
          <w:color w:val="FF0000"/>
          <w:lang w:eastAsia="tr-TR"/>
        </w:rPr>
        <mc:AlternateContent>
          <mc:Choice Requires="wps">
            <w:drawing>
              <wp:anchor distT="0" distB="0" distL="114300" distR="114300" simplePos="0" relativeHeight="252959744" behindDoc="0" locked="0" layoutInCell="1" allowOverlap="1" wp14:anchorId="7FC415A7" wp14:editId="5849DB1A">
                <wp:simplePos x="0" y="0"/>
                <wp:positionH relativeFrom="column">
                  <wp:posOffset>705485</wp:posOffset>
                </wp:positionH>
                <wp:positionV relativeFrom="paragraph">
                  <wp:posOffset>86360</wp:posOffset>
                </wp:positionV>
                <wp:extent cx="1219200" cy="504825"/>
                <wp:effectExtent l="19050" t="19050" r="19050" b="28575"/>
                <wp:wrapNone/>
                <wp:docPr id="642111553" name="Dikdörtgen 6421115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04825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  <a:alpha val="22000"/>
                          </a:schemeClr>
                        </a:solidFill>
                        <a:ln w="28575" cmpd="dbl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1939640" id="Dikdörtgen 642111553" o:spid="_x0000_s1026" style="position:absolute;margin-left:55.55pt;margin-top:6.8pt;width:96pt;height:39.75pt;z-index:25295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" fillcolor="#ffe599 [1303]" strokecolor="#5b9bd5 [3204]" strokeweight="2.25pt">
                <v:fill opacity="14392f"/>
                <v:stroke linestyle="thinThin"/>
              </v:rect>
            </w:pict>
          </mc:Fallback>
        </mc:AlternateContent>
      </w:r>
    </w:p>
    <w:p w14:paraId="5C5BC51D" w14:textId="1AB36EA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7A5C685" w14:textId="08B822A7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CD31DA0">
          <v:shape id="_x0000_s1973" type="#_x0000_t75" style="position:absolute;left:0;text-align:left;margin-left:6.15pt;margin-top:310.9pt;width:51.8pt;height:15pt;z-index:252960768;mso-position-horizontal-relative:text;mso-position-vertical-relative:page">
            <v:imagedata r:id="rId623" o:title=""/>
            <w10:wrap anchory="page"/>
          </v:shape>
          <o:OLEObject Type="Embed" ProgID="Equation.DSMT4" ShapeID="_x0000_s1973" DrawAspect="Content" ObjectID="_1835473024" r:id="rId655"/>
        </w:object>
      </w: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139FDF54">
          <v:shape id="_x0000_s1905" type="#_x0000_t75" style="position:absolute;left:0;text-align:left;margin-left:7.4pt;margin-top:331.7pt;width:218.9pt;height:16pt;z-index:252851200;mso-position-horizontal-relative:text;mso-position-vertical-relative:page">
            <v:imagedata r:id="rId656" o:title=""/>
            <w10:wrap anchory="page"/>
          </v:shape>
          <o:OLEObject Type="Embed" ProgID="Equation.DSMT4" ShapeID="_x0000_s1905" DrawAspect="Content" ObjectID="_1835473025" r:id="rId657"/>
        </w:object>
      </w:r>
    </w:p>
    <w:p w14:paraId="3DBDC61E" w14:textId="44FB71CB" w:rsidR="00636617" w:rsidRDefault="005F6A5D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961792" behindDoc="0" locked="0" layoutInCell="1" allowOverlap="1" wp14:anchorId="324C6845" wp14:editId="2467485E">
            <wp:simplePos x="0" y="0"/>
            <wp:positionH relativeFrom="column">
              <wp:posOffset>505460</wp:posOffset>
            </wp:positionH>
            <wp:positionV relativeFrom="paragraph">
              <wp:posOffset>196215</wp:posOffset>
            </wp:positionV>
            <wp:extent cx="2581275" cy="1400346"/>
            <wp:effectExtent l="0" t="0" r="0" b="9525"/>
            <wp:wrapNone/>
            <wp:docPr id="1886059304" name="Resim 1886059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4003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7474AAA">
          <v:shape id="_x0000_s1974" type="#_x0000_t75" style="position:absolute;left:0;text-align:left;margin-left:13.3pt;margin-top:356.05pt;width:14.95pt;height:13.95pt;z-index:252962816;mso-position-horizontal-relative:text;mso-position-vertical-relative:page">
            <v:imagedata r:id="rId659" o:title=""/>
            <w10:wrap anchory="page"/>
          </v:shape>
          <o:OLEObject Type="Embed" ProgID="Equation.DSMT4" ShapeID="_x0000_s1974" DrawAspect="Content" ObjectID="_1835473026" r:id="rId660"/>
        </w:object>
      </w:r>
    </w:p>
    <w:p w14:paraId="346632A8" w14:textId="14C679C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FB234FE" w14:textId="1E0B78B2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2A7C593" w14:textId="544F2708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9534EF2" w14:textId="784CB105" w:rsidR="00636617" w:rsidRDefault="005F6A5D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964864" behindDoc="0" locked="0" layoutInCell="1" allowOverlap="1" wp14:anchorId="31665F96" wp14:editId="29500269">
            <wp:simplePos x="0" y="0"/>
            <wp:positionH relativeFrom="column">
              <wp:posOffset>438785</wp:posOffset>
            </wp:positionH>
            <wp:positionV relativeFrom="paragraph">
              <wp:posOffset>231806</wp:posOffset>
            </wp:positionV>
            <wp:extent cx="2400300" cy="2095469"/>
            <wp:effectExtent l="0" t="0" r="0" b="635"/>
            <wp:wrapNone/>
            <wp:docPr id="1886059305" name="Resim 1886059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175" cy="20979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C08A31D" w14:textId="44BBEBAA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7474AAA">
          <v:shape id="_x0000_s1906" type="#_x0000_t75" style="position:absolute;left:0;text-align:left;margin-left:16.55pt;margin-top:476.8pt;width:12.95pt;height:13.95pt;z-index:252852224;mso-position-horizontal-relative:text;mso-position-vertical-relative:page">
            <v:imagedata r:id="rId662" o:title=""/>
            <w10:wrap anchory="page"/>
          </v:shape>
          <o:OLEObject Type="Embed" ProgID="Equation.DSMT4" ShapeID="_x0000_s1906" DrawAspect="Content" ObjectID="_1835473027" r:id="rId663"/>
        </w:object>
      </w:r>
    </w:p>
    <w:p w14:paraId="42664A0E" w14:textId="72185A5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933CF9A" w14:textId="251BC910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3B042F5" w14:textId="582987F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C0555B9" w14:textId="31AB009E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3B64DD6" w14:textId="416DF2EA" w:rsidR="00636617" w:rsidRDefault="004A797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965888" behindDoc="0" locked="0" layoutInCell="1" allowOverlap="1" wp14:anchorId="7EF04B82" wp14:editId="0C5E13BE">
            <wp:simplePos x="0" y="0"/>
            <wp:positionH relativeFrom="column">
              <wp:posOffset>429260</wp:posOffset>
            </wp:positionH>
            <wp:positionV relativeFrom="paragraph">
              <wp:posOffset>325755</wp:posOffset>
            </wp:positionV>
            <wp:extent cx="2433955" cy="1638300"/>
            <wp:effectExtent l="0" t="0" r="4445" b="0"/>
            <wp:wrapNone/>
            <wp:docPr id="1886059323" name="Resim 1886059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395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7474AAA">
          <v:shape id="_x0000_s1975" type="#_x0000_t75" style="position:absolute;left:0;text-align:left;margin-left:14.35pt;margin-top:637.3pt;width:13.9pt;height:13.95pt;z-index:252963840;mso-position-horizontal-relative:text;mso-position-vertical-relative:page">
            <v:imagedata r:id="rId665" o:title=""/>
            <w10:wrap anchory="page"/>
          </v:shape>
          <o:OLEObject Type="Embed" ProgID="Equation.DSMT4" ShapeID="_x0000_s1975" DrawAspect="Content" ObjectID="_1835473028" r:id="rId666"/>
        </w:object>
      </w:r>
    </w:p>
    <w:p w14:paraId="53D4C3FD" w14:textId="368257C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46F920F" w14:textId="22B20AFD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743186C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40CD24F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AECE9D4" w14:textId="4C8FE14C" w:rsidR="00636617" w:rsidRDefault="004A797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10C3560">
          <v:shape id="_x0000_s1976" type="#_x0000_t75" style="position:absolute;left:0;text-align:left;margin-left:17.3pt;margin-top:807.2pt;width:492.45pt;height:15pt;z-index:252966912;mso-position-horizontal-relative:text;mso-position-vertical-relative:page">
            <v:imagedata r:id="rId667" o:title=""/>
            <w10:wrap anchory="page"/>
          </v:shape>
          <o:OLEObject Type="Embed" ProgID="Equation.DSMT4" ShapeID="_x0000_s1976" DrawAspect="Content" ObjectID="_1835473029" r:id="rId668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844032" behindDoc="0" locked="0" layoutInCell="1" allowOverlap="1" wp14:anchorId="1AC899AB" wp14:editId="3D666372">
                <wp:simplePos x="0" y="0"/>
                <wp:positionH relativeFrom="margin">
                  <wp:posOffset>1197610</wp:posOffset>
                </wp:positionH>
                <wp:positionV relativeFrom="page">
                  <wp:posOffset>9873615</wp:posOffset>
                </wp:positionV>
                <wp:extent cx="4746625" cy="324485"/>
                <wp:effectExtent l="0" t="0" r="0" b="0"/>
                <wp:wrapNone/>
                <wp:docPr id="1886059264" name="Grup 18860592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1886059265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357023" w14:textId="77777777" w:rsidR="00D5157A" w:rsidRDefault="00D5157A" w:rsidP="00636617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6059266" name="Ok: Sağ 68735326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C899AB" id="Grup 1886059264" o:spid="_x0000_s1270" style="position:absolute;left:0;text-align:left;margin-left:94.3pt;margin-top:777.45pt;width:373.75pt;height:25.55pt;z-index:252844032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">
                <v:shape id="_x0000_s1271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" filled="f" stroked="f">
                  <v:textbox>
                    <w:txbxContent>
                      <w:p w14:paraId="17357023" w14:textId="77777777" w:rsidR="00D5157A" w:rsidRDefault="00D5157A" w:rsidP="00636617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68735326" o:spid="_x0000_s1272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" adj="16435" fillcolor="red" strokecolor="windowText" strokeweight="1.25pt"/>
                <w10:wrap anchorx="margin" anchory="page"/>
              </v:group>
            </w:pict>
          </mc:Fallback>
        </mc:AlternateContent>
      </w:r>
    </w:p>
    <w:p w14:paraId="7DD34EA4" w14:textId="0C2844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E7CE79C" w14:textId="13A4610D" w:rsidR="00636617" w:rsidRDefault="004A797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050861F5">
          <v:shape id="_x0000_s1903" type="#_x0000_t75" style="position:absolute;left:0;text-align:left;margin-left:-10.05pt;margin-top:69.7pt;width:11.95pt;height:13pt;z-index:252849152;mso-position-horizontal-relative:text;mso-position-vertical-relative:page">
            <v:imagedata r:id="rId669" o:title=""/>
            <w10:wrap anchory="page"/>
          </v:shape>
          <o:OLEObject Type="Embed" ProgID="Equation.DSMT4" ShapeID="_x0000_s1903" DrawAspect="Content" ObjectID="_1835473030" r:id="rId670"/>
        </w:object>
      </w:r>
      <w:r>
        <w:rPr>
          <w:noProof/>
          <w:lang w:eastAsia="tr-TR"/>
        </w:rPr>
        <w:drawing>
          <wp:anchor distT="0" distB="0" distL="114300" distR="114300" simplePos="0" relativeHeight="252967936" behindDoc="0" locked="0" layoutInCell="1" allowOverlap="1" wp14:anchorId="7E76E91D" wp14:editId="66F224A6">
            <wp:simplePos x="0" y="0"/>
            <wp:positionH relativeFrom="column">
              <wp:posOffset>221615</wp:posOffset>
            </wp:positionH>
            <wp:positionV relativeFrom="paragraph">
              <wp:posOffset>133350</wp:posOffset>
            </wp:positionV>
            <wp:extent cx="2524125" cy="1567493"/>
            <wp:effectExtent l="0" t="0" r="0" b="0"/>
            <wp:wrapNone/>
            <wp:docPr id="1890940354" name="Resim 1890940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5674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CE133B" w14:textId="0BBFC07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4C483D1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201CA68" w14:textId="2C7AFA3E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9BEDDAE" w14:textId="5DDE9F0F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F29ACB2">
          <v:shape id="_x0000_s1977" type="#_x0000_t75" style="position:absolute;left:0;text-align:left;margin-left:29pt;margin-top:192.95pt;width:202pt;height:73pt;z-index:252968960;mso-position-horizontal-relative:text;mso-position-vertical-relative:page">
            <v:imagedata r:id="rId672" o:title=""/>
            <w10:wrap anchory="page"/>
          </v:shape>
          <o:OLEObject Type="Embed" ProgID="Equation.DSMT4" ShapeID="_x0000_s1977" DrawAspect="Content" ObjectID="_1835473031" r:id="rId673"/>
        </w:object>
      </w:r>
    </w:p>
    <w:p w14:paraId="2A4B5D9D" w14:textId="12A3FFF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8531E30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7B9DC39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04246CE" w14:textId="3BA9CC9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9A32D59" w14:textId="04B186A5" w:rsidR="00636617" w:rsidRDefault="00760FB0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974080" behindDoc="0" locked="0" layoutInCell="1" allowOverlap="1" wp14:anchorId="4C0F52CE" wp14:editId="69FB83B3">
            <wp:simplePos x="0" y="0"/>
            <wp:positionH relativeFrom="column">
              <wp:posOffset>79467</wp:posOffset>
            </wp:positionH>
            <wp:positionV relativeFrom="paragraph">
              <wp:posOffset>218440</wp:posOffset>
            </wp:positionV>
            <wp:extent cx="2743200" cy="1636450"/>
            <wp:effectExtent l="0" t="0" r="0" b="1905"/>
            <wp:wrapNone/>
            <wp:docPr id="1890940358" name="Resim 1890940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636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DA2B3C5">
          <v:shape id="_x0000_s1979" type="#_x0000_t75" style="position:absolute;left:0;text-align:left;margin-left:-8.05pt;margin-top:334.7pt;width:11.95pt;height:13pt;z-index:252973056;mso-position-horizontal-relative:text;mso-position-vertical-relative:page">
            <v:imagedata r:id="rId675" o:title=""/>
            <w10:wrap anchory="page"/>
          </v:shape>
          <o:OLEObject Type="Embed" ProgID="Equation.DSMT4" ShapeID="_x0000_s1979" DrawAspect="Content" ObjectID="_1835473032" r:id="rId676"/>
        </w:object>
      </w:r>
    </w:p>
    <w:p w14:paraId="240F6103" w14:textId="652983C8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D0973F9" w14:textId="2BEA62C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EB30706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5215CDA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BF3F1C9" w14:textId="7D49488B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139FDF54">
          <v:shape id="_x0000_s1980" type="#_x0000_t75" style="position:absolute;left:0;text-align:left;margin-left:15.8pt;margin-top:452.45pt;width:235.8pt;height:54pt;z-index:252975104;mso-position-horizontal-relative:text;mso-position-vertical-relative:page">
            <v:imagedata r:id="rId677" o:title=""/>
            <w10:wrap anchory="page"/>
          </v:shape>
          <o:OLEObject Type="Embed" ProgID="Equation.DSMT4" ShapeID="_x0000_s1980" DrawAspect="Content" ObjectID="_1835473033" r:id="rId678"/>
        </w:object>
      </w:r>
    </w:p>
    <w:p w14:paraId="688F76A5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2C794D8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85F1FBD" w14:textId="64A5A60A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2DA2B3C5">
          <v:shape id="_x0000_s1904" type="#_x0000_t75" style="position:absolute;left:0;text-align:left;margin-left:-12.55pt;margin-top:562.7pt;width:11.95pt;height:13pt;z-index:252850176;mso-position-horizontal-relative:text;mso-position-vertical-relative:page">
            <v:imagedata r:id="rId679" o:title=""/>
            <w10:wrap anchory="page"/>
          </v:shape>
          <o:OLEObject Type="Embed" ProgID="Equation.DSMT4" ShapeID="_x0000_s1904" DrawAspect="Content" ObjectID="_1835473034" r:id="rId680"/>
        </w:object>
      </w:r>
    </w:p>
    <w:p w14:paraId="44515367" w14:textId="782BC9B0" w:rsidR="00636617" w:rsidRDefault="00760FB0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972032" behindDoc="0" locked="0" layoutInCell="1" allowOverlap="1" wp14:anchorId="070E596A" wp14:editId="6F3B5CC4">
            <wp:simplePos x="0" y="0"/>
            <wp:positionH relativeFrom="column">
              <wp:posOffset>283210</wp:posOffset>
            </wp:positionH>
            <wp:positionV relativeFrom="paragraph">
              <wp:posOffset>119380</wp:posOffset>
            </wp:positionV>
            <wp:extent cx="2413000" cy="1575435"/>
            <wp:effectExtent l="0" t="0" r="6350" b="5715"/>
            <wp:wrapNone/>
            <wp:docPr id="1890940356" name="Resim 1890940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3000" cy="1575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F963AA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0717B60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C96ED36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5171A91" w14:textId="59DC3C17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5F29ACB2">
          <v:shape id="_x0000_s1978" type="#_x0000_t75" style="position:absolute;left:0;text-align:left;margin-left:7.25pt;margin-top:691.7pt;width:227pt;height:51pt;z-index:252971008;mso-position-horizontal-relative:text;mso-position-vertical-relative:page">
            <v:imagedata r:id="rId682" o:title=""/>
            <w10:wrap anchory="page"/>
          </v:shape>
          <o:OLEObject Type="Embed" ProgID="Equation.DSMT4" ShapeID="_x0000_s1978" DrawAspect="Content" ObjectID="_1835473035" r:id="rId683"/>
        </w:object>
      </w:r>
    </w:p>
    <w:p w14:paraId="21D39B95" w14:textId="77777777" w:rsidR="005F6A5D" w:rsidRDefault="005F6A5D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2630060" w14:textId="77777777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2B12123B" w14:textId="757E07A8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2657BB80" w14:textId="0E9F65D9" w:rsidR="00636617" w:rsidRDefault="00552CDB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lastRenderedPageBreak/>
        <mc:AlternateContent>
          <mc:Choice Requires="wpg">
            <w:drawing>
              <wp:anchor distT="0" distB="0" distL="114300" distR="114300" simplePos="0" relativeHeight="253128704" behindDoc="0" locked="0" layoutInCell="1" allowOverlap="1" wp14:anchorId="3F3CB2DE" wp14:editId="53F3A85F">
                <wp:simplePos x="0" y="0"/>
                <wp:positionH relativeFrom="column">
                  <wp:posOffset>-67945</wp:posOffset>
                </wp:positionH>
                <wp:positionV relativeFrom="paragraph">
                  <wp:posOffset>-266700</wp:posOffset>
                </wp:positionV>
                <wp:extent cx="7343775" cy="9715500"/>
                <wp:effectExtent l="0" t="0" r="9525" b="38100"/>
                <wp:wrapNone/>
                <wp:docPr id="360939236" name="Grup 3609392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3775" cy="9715500"/>
                          <a:chOff x="0" y="0"/>
                          <a:chExt cx="7343775" cy="9715500"/>
                        </a:xfrm>
                      </wpg:grpSpPr>
                      <wpg:grpSp>
                        <wpg:cNvPr id="360939237" name="Grup 360939237"/>
                        <wpg:cNvGrpSpPr/>
                        <wpg:grpSpPr>
                          <a:xfrm>
                            <a:off x="0" y="0"/>
                            <a:ext cx="7343775" cy="9715500"/>
                            <a:chOff x="0" y="0"/>
                            <a:chExt cx="7343775" cy="9715500"/>
                          </a:xfrm>
                        </wpg:grpSpPr>
                        <wpg:grpSp>
                          <wpg:cNvPr id="360939238" name="Grup 360939238"/>
                          <wpg:cNvGrpSpPr/>
                          <wpg:grpSpPr>
                            <a:xfrm>
                              <a:off x="0" y="0"/>
                              <a:ext cx="7343775" cy="747395"/>
                              <a:chOff x="0" y="0"/>
                              <a:chExt cx="7343775" cy="747395"/>
                            </a:xfrm>
                          </wpg:grpSpPr>
                          <pic:pic xmlns:pic="http://schemas.openxmlformats.org/drawingml/2006/picture">
                            <pic:nvPicPr>
                              <pic:cNvPr id="360939240" name="Resim 36093924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828675" cy="7473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g:grpSp>
                            <wpg:cNvPr id="360939241" name="Grup 360939241"/>
                            <wpg:cNvGrpSpPr/>
                            <wpg:grpSpPr>
                              <a:xfrm>
                                <a:off x="6181725" y="104775"/>
                                <a:ext cx="1162050" cy="642620"/>
                                <a:chOff x="0" y="142875"/>
                                <a:chExt cx="1162050" cy="642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60939242" name="Resim 360939242" descr="D:\Users\toshıba\Desktop\Matematik Video 10-11-2022\000 Site Malzemeleri\logo chatgpt yazısız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07084" y="142875"/>
                                  <a:ext cx="522861" cy="469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360939243" name="Metin Kutusu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33400"/>
                                  <a:ext cx="1162050" cy="252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332AA91" w14:textId="77777777" w:rsidR="00552CDB" w:rsidRDefault="00552CDB" w:rsidP="00552CDB">
                                    <w:pPr>
                                      <w:jc w:val="center"/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</w:pPr>
                                    <w:r>
                                      <w:rPr>
                                        <w:rStyle w:val="Gl"/>
                                        <w:color w:val="595959" w:themeColor="text1" w:themeTint="A6"/>
                                        <w:sz w:val="20"/>
                                        <w:szCs w:val="20"/>
                                        <w14:shadow w14:blurRad="50800" w14:dist="38100" w14:dir="2700000" w14:sx="100000" w14:sy="100000" w14:kx="0" w14:ky="0" w14:algn="tl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</w:rPr>
                                      <w:t>matematikchi.net</w:t>
                                    </w:r>
                                  </w:p>
                                  <w:p w14:paraId="29C67816" w14:textId="77777777" w:rsidR="00552CDB" w:rsidRPr="00EC65B7" w:rsidRDefault="00552CDB" w:rsidP="00552CDB">
                                    <w:pPr>
                                      <w:jc w:val="center"/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60939244" name="Düz Bağlayıcı 360939244"/>
                          <wps:cNvCnPr/>
                          <wps:spPr>
                            <a:xfrm flipV="1">
                              <a:off x="57150" y="7239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939245" name="Düz Bağlayıcı 360939245"/>
                          <wps:cNvCnPr/>
                          <wps:spPr>
                            <a:xfrm>
                              <a:off x="3638550" y="714375"/>
                              <a:ext cx="0" cy="9000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939246" name="Düz Bağlayıcı 360939246"/>
                          <wps:cNvCnPr/>
                          <wps:spPr>
                            <a:xfrm flipV="1">
                              <a:off x="76200" y="9715500"/>
                              <a:ext cx="719963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60939247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1" y="114300"/>
                            <a:ext cx="2533649" cy="498475"/>
                          </a:xfrm>
                          <a:custGeom>
                            <a:avLst/>
                            <a:gdLst>
                              <a:gd name="connsiteX0" fmla="*/ 0 w 3438525"/>
                              <a:gd name="connsiteY0" fmla="*/ 0 h 485775"/>
                              <a:gd name="connsiteX1" fmla="*/ 653320 w 3438525"/>
                              <a:gd name="connsiteY1" fmla="*/ 0 h 485775"/>
                              <a:gd name="connsiteX2" fmla="*/ 1409795 w 3438525"/>
                              <a:gd name="connsiteY2" fmla="*/ 0 h 485775"/>
                              <a:gd name="connsiteX3" fmla="*/ 2063115 w 3438525"/>
                              <a:gd name="connsiteY3" fmla="*/ 0 h 485775"/>
                              <a:gd name="connsiteX4" fmla="*/ 2785205 w 3438525"/>
                              <a:gd name="connsiteY4" fmla="*/ 0 h 485775"/>
                              <a:gd name="connsiteX5" fmla="*/ 3438525 w 3438525"/>
                              <a:gd name="connsiteY5" fmla="*/ 0 h 485775"/>
                              <a:gd name="connsiteX6" fmla="*/ 3438525 w 3438525"/>
                              <a:gd name="connsiteY6" fmla="*/ 485775 h 485775"/>
                              <a:gd name="connsiteX7" fmla="*/ 2682050 w 3438525"/>
                              <a:gd name="connsiteY7" fmla="*/ 485775 h 485775"/>
                              <a:gd name="connsiteX8" fmla="*/ 1959959 w 3438525"/>
                              <a:gd name="connsiteY8" fmla="*/ 485775 h 485775"/>
                              <a:gd name="connsiteX9" fmla="*/ 1341025 w 3438525"/>
                              <a:gd name="connsiteY9" fmla="*/ 485775 h 485775"/>
                              <a:gd name="connsiteX10" fmla="*/ 687705 w 3438525"/>
                              <a:gd name="connsiteY10" fmla="*/ 485775 h 485775"/>
                              <a:gd name="connsiteX11" fmla="*/ 0 w 3438525"/>
                              <a:gd name="connsiteY11" fmla="*/ 485775 h 485775"/>
                              <a:gd name="connsiteX12" fmla="*/ 0 w 3438525"/>
                              <a:gd name="connsiteY12" fmla="*/ 0 h 4857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</a:cxnLst>
                            <a:rect l="l" t="t" r="r" b="b"/>
                            <a:pathLst>
                              <a:path w="3438525" h="485775" fill="none" extrusionOk="0">
                                <a:moveTo>
                                  <a:pt x="0" y="0"/>
                                </a:moveTo>
                                <a:cubicBezTo>
                                  <a:pt x="131012" y="-17223"/>
                                  <a:pt x="485281" y="7096"/>
                                  <a:pt x="653320" y="0"/>
                                </a:cubicBezTo>
                                <a:cubicBezTo>
                                  <a:pt x="821359" y="-7096"/>
                                  <a:pt x="1198634" y="-29112"/>
                                  <a:pt x="1409795" y="0"/>
                                </a:cubicBezTo>
                                <a:cubicBezTo>
                                  <a:pt x="1620956" y="29112"/>
                                  <a:pt x="1781085" y="-4953"/>
                                  <a:pt x="2063115" y="0"/>
                                </a:cubicBezTo>
                                <a:cubicBezTo>
                                  <a:pt x="2345145" y="4953"/>
                                  <a:pt x="2556254" y="-5023"/>
                                  <a:pt x="2785205" y="0"/>
                                </a:cubicBezTo>
                                <a:cubicBezTo>
                                  <a:pt x="3014156" y="5023"/>
                                  <a:pt x="3290110" y="413"/>
                                  <a:pt x="3438525" y="0"/>
                                </a:cubicBezTo>
                                <a:cubicBezTo>
                                  <a:pt x="3426524" y="229517"/>
                                  <a:pt x="3430107" y="336955"/>
                                  <a:pt x="3438525" y="485775"/>
                                </a:cubicBezTo>
                                <a:cubicBezTo>
                                  <a:pt x="3223954" y="521564"/>
                                  <a:pt x="3054683" y="516888"/>
                                  <a:pt x="2682050" y="485775"/>
                                </a:cubicBezTo>
                                <a:cubicBezTo>
                                  <a:pt x="2309417" y="454662"/>
                                  <a:pt x="2117093" y="462217"/>
                                  <a:pt x="1959959" y="485775"/>
                                </a:cubicBezTo>
                                <a:cubicBezTo>
                                  <a:pt x="1802825" y="509333"/>
                                  <a:pt x="1645224" y="458788"/>
                                  <a:pt x="1341025" y="485775"/>
                                </a:cubicBezTo>
                                <a:cubicBezTo>
                                  <a:pt x="1036826" y="512762"/>
                                  <a:pt x="971967" y="516988"/>
                                  <a:pt x="687705" y="485775"/>
                                </a:cubicBezTo>
                                <a:cubicBezTo>
                                  <a:pt x="403443" y="454562"/>
                                  <a:pt x="205622" y="493120"/>
                                  <a:pt x="0" y="485775"/>
                                </a:cubicBezTo>
                                <a:cubicBezTo>
                                  <a:pt x="21536" y="272368"/>
                                  <a:pt x="-19933" y="224051"/>
                                  <a:pt x="0" y="0"/>
                                </a:cubicBezTo>
                                <a:close/>
                              </a:path>
                              <a:path w="3438525" h="485775" stroke="0" extrusionOk="0">
                                <a:moveTo>
                                  <a:pt x="0" y="0"/>
                                </a:moveTo>
                                <a:cubicBezTo>
                                  <a:pt x="238866" y="30959"/>
                                  <a:pt x="451560" y="-10636"/>
                                  <a:pt x="653320" y="0"/>
                                </a:cubicBezTo>
                                <a:cubicBezTo>
                                  <a:pt x="855080" y="10636"/>
                                  <a:pt x="1074900" y="10576"/>
                                  <a:pt x="1306640" y="0"/>
                                </a:cubicBezTo>
                                <a:cubicBezTo>
                                  <a:pt x="1538380" y="-10576"/>
                                  <a:pt x="1739445" y="19541"/>
                                  <a:pt x="1959959" y="0"/>
                                </a:cubicBezTo>
                                <a:cubicBezTo>
                                  <a:pt x="2180473" y="-19541"/>
                                  <a:pt x="2406173" y="-37159"/>
                                  <a:pt x="2716435" y="0"/>
                                </a:cubicBezTo>
                                <a:cubicBezTo>
                                  <a:pt x="3026697" y="37159"/>
                                  <a:pt x="3206051" y="-1898"/>
                                  <a:pt x="3438525" y="0"/>
                                </a:cubicBezTo>
                                <a:cubicBezTo>
                                  <a:pt x="3425935" y="212120"/>
                                  <a:pt x="3430629" y="356492"/>
                                  <a:pt x="3438525" y="485775"/>
                                </a:cubicBezTo>
                                <a:cubicBezTo>
                                  <a:pt x="3132779" y="451934"/>
                                  <a:pt x="3034893" y="465641"/>
                                  <a:pt x="2682050" y="485775"/>
                                </a:cubicBezTo>
                                <a:cubicBezTo>
                                  <a:pt x="2329207" y="505909"/>
                                  <a:pt x="2237511" y="500172"/>
                                  <a:pt x="1994344" y="485775"/>
                                </a:cubicBezTo>
                                <a:cubicBezTo>
                                  <a:pt x="1751177" y="471378"/>
                                  <a:pt x="1396270" y="501164"/>
                                  <a:pt x="1237869" y="485775"/>
                                </a:cubicBezTo>
                                <a:cubicBezTo>
                                  <a:pt x="1079469" y="470386"/>
                                  <a:pt x="575495" y="486570"/>
                                  <a:pt x="0" y="485775"/>
                                </a:cubicBezTo>
                                <a:cubicBezTo>
                                  <a:pt x="21757" y="250145"/>
                                  <a:pt x="610" y="215932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gradFill flip="none" rotWithShape="1">
                            <a:gsLst>
                              <a:gs pos="0">
                                <a:srgbClr val="FFFFFF">
                                  <a:shade val="30000"/>
                                  <a:satMod val="115000"/>
                                </a:srgbClr>
                              </a:gs>
                              <a:gs pos="50000">
                                <a:srgbClr val="FFFFFF">
                                  <a:shade val="67500"/>
                                  <a:satMod val="115000"/>
                                </a:srgbClr>
                              </a:gs>
                              <a:gs pos="100000">
                                <a:srgbClr val="FFFFFF">
                                  <a:shade val="100000"/>
                                  <a:satMod val="115000"/>
                                </a:srgbClr>
                              </a:gs>
                            </a:gsLst>
                            <a:lin ang="2700000" scaled="1"/>
                            <a:tileRect/>
                          </a:gradFill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  <a:extLst>
                              <a:ext uri="{C807C97D-BFC1-408E-A445-0C87EB9F89A2}">
                                <ask:lineSketchStyleProps xmlns="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k="http://schemas.microsoft.com/office/drawing/2018/sketchyshapes" xmlns:arto="http://schemas.microsoft.com/office/word/2006/arto" sd="198946862">
                                  <a:prstGeom prst="rect">
                                    <a:avLst/>
                                  </a:prstGeom>
                                  <ask:type>
                                    <ask:lineSketchFreehand/>
                                  </ask:type>
                                </ask:lineSketchStyleProps>
                              </a:ext>
                            </a:extLst>
                          </a:ln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3DF99DB0" w14:textId="77777777" w:rsidR="00552CDB" w:rsidRPr="00786C32" w:rsidRDefault="00552CDB" w:rsidP="00552CDB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jc w:val="center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786C32"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0"/>
                                  <w:szCs w:val="40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Üçgende Açı</w:t>
                              </w:r>
                            </w:p>
                            <w:p w14:paraId="2C233D88" w14:textId="77777777" w:rsidR="00552CDB" w:rsidRDefault="00552CDB" w:rsidP="00552CDB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5EFC6704" w14:textId="77777777" w:rsidR="00552CDB" w:rsidRDefault="00552CDB" w:rsidP="00552CDB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1408F1C7" w14:textId="77777777" w:rsidR="00552CDB" w:rsidRDefault="00552CDB" w:rsidP="00552CDB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3630134B" w14:textId="77777777" w:rsidR="00552CDB" w:rsidRDefault="00552CDB" w:rsidP="00552CDB">
                              <w:pPr>
                                <w:tabs>
                                  <w:tab w:val="left" w:pos="1701"/>
                                </w:tabs>
                                <w:ind w:left="-142"/>
                                <w:rPr>
                                  <w:rFonts w:ascii="Yu Gothic" w:eastAsia="Yu Gothic" w:hAnsi="Yu Gothic"/>
                                  <w:b/>
                                  <w:bCs/>
                                  <w:color w:val="FF0000"/>
                                </w:rPr>
                              </w:pPr>
                            </w:p>
                            <w:p w14:paraId="6D610055" w14:textId="77777777" w:rsidR="00552CDB" w:rsidRPr="003A5DA6" w:rsidRDefault="00552CDB" w:rsidP="00552CDB">
                              <w:pPr>
                                <w:jc w:val="center"/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Arial Black" w:eastAsia="Yu Gothic" w:hAnsi="Arial Black"/>
                                  <w:b/>
                                  <w:color w:val="262626" w:themeColor="text1" w:themeTint="D9"/>
                                  <w:sz w:val="48"/>
                                  <w:szCs w:val="48"/>
                                  <w14:shadow w14:blurRad="0" w14:dist="38100" w14:dir="2700000" w14:sx="100000" w14:sy="100000" w14:kx="0" w14:ky="0" w14:algn="bl">
                                    <w14:schemeClr w14:val="accent5"/>
                                  </w14:shadow>
                                  <w14:textOutline w14:w="6731" w14:cap="flat" w14:cmpd="sng" w14:algn="ctr">
                                    <w14:solidFill>
                                      <w14:schemeClr w14:val="bg1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Ler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3CB2DE" id="Grup 360939236" o:spid="_x0000_s1273" style="position:absolute;margin-left:-5.35pt;margin-top:-21pt;width:578.25pt;height:765pt;z-index:253128704" coordsize="73437,971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">
                <v:group id="Grup 360939237" o:spid="_x0000_s1274" style="position:absolute;width:73437;height:97155" coordsize="73437,97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">
                  <v:group id="Grup 360939238" o:spid="_x0000_s1275" style="position:absolute;width:73437;height:7473" coordsize="73437,7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">
                    <v:shape id="Resim 360939240" o:spid="_x0000_s1276" type="#_x0000_t75" style="position:absolute;width:8286;height:74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">
                      <v:imagedata r:id="rId10" o:title=""/>
                      <v:path arrowok="t"/>
                    </v:shape>
                    <v:group id="Grup 360939241" o:spid="_x0000_s1277" style="position:absolute;left:61817;top:1047;width:11620;height:6426" coordorigin=",1428" coordsize="11620,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">
                      <v:shape id="Resim 360939242" o:spid="_x0000_s1278" type="#_x0000_t75" style="position:absolute;left:3070;top:1428;width:5229;height:46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">
                        <v:imagedata r:id="rId11" o:title="logo chatgpt yazısız"/>
                        <v:path arrowok="t"/>
                      </v:shape>
                      <v:shape id="_x0000_s1279" type="#_x0000_t202" style="position:absolute;top:5334;width:11620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" filled="f" stroked="f">
                        <v:textbox>
                          <w:txbxContent>
                            <w:p w14:paraId="6332AA91" w14:textId="77777777" w:rsidR="00552CDB" w:rsidRDefault="00552CDB" w:rsidP="00552CDB">
                              <w:pPr>
                                <w:jc w:val="center"/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color w:val="595959" w:themeColor="text1" w:themeTint="A6"/>
                                  <w:sz w:val="20"/>
                                  <w:szCs w:val="2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  <w:p w14:paraId="29C67816" w14:textId="77777777" w:rsidR="00552CDB" w:rsidRPr="00EC65B7" w:rsidRDefault="00552CDB" w:rsidP="00552CDB">
                              <w:pPr>
                                <w:jc w:val="center"/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  <v:line id="Düz Bağlayıcı 360939244" o:spid="_x0000_s1280" style="position:absolute;flip:y;visibility:visible;mso-wrap-style:square" from="571,7239" to="72567,7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" strokecolor="black [3213]" strokeweight="2.25pt">
                    <v:stroke joinstyle="miter"/>
                  </v:line>
                  <v:line id="Düz Bağlayıcı 360939245" o:spid="_x0000_s1281" style="position:absolute;visibility:visible;mso-wrap-style:square" from="36385,7143" to="36385,9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" strokecolor="black [3213]" strokeweight="2.25pt">
                    <v:stroke joinstyle="miter"/>
                  </v:line>
                  <v:line id="Düz Bağlayıcı 360939246" o:spid="_x0000_s1282" style="position:absolute;flip:y;visibility:visible;mso-wrap-style:square" from="762,97155" to="72758,9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" strokecolor="black [3213]" strokeweight="2.25pt">
                    <v:stroke joinstyle="miter"/>
                  </v:line>
                </v:group>
                <v:shape id="_x0000_s1283" style="position:absolute;left:24003;top:1143;width:25336;height:4984;visibility:visible;mso-wrap-style:square;v-text-anchor:top" coordsize="3438525,48577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" adj="-11796480,,5400" path="m,nfc131012,-17223,485281,7096,653320,v168039,-7096,545314,-29112,756475,c1620956,29112,1781085,-4953,2063115,v282030,4953,493139,-5023,722090,c3014156,5023,3290110,413,3438525,v-12001,229517,-8418,336955,,485775c3223954,521564,3054683,516888,2682050,485775v-372633,-31113,-564957,-23558,-722091,c1802825,509333,1645224,458788,1341025,485775v-304199,26987,-369058,31213,-653320,c403443,454562,205622,493120,,485775,21536,272368,-19933,224051,,xem,nsc238866,30959,451560,-10636,653320,v201760,10636,421580,10576,653320,c1538380,-10576,1739445,19541,1959959,v220514,-19541,446214,-37159,756476,c3026697,37159,3206051,-1898,3438525,v-12590,212120,-7896,356492,,485775c3132779,451934,3034893,465641,2682050,485775v-352843,20134,-444539,14397,-687706,c1751177,471378,1396270,501164,1237869,485775,1079469,470386,575495,486570,,485775,21757,250145,610,215932,,xe" fillcolor="#959595" strokecolor="black [3213]" strokeweight="2.25pt">
                  <v:fill rotate="t" angle="45" colors="0 #959595;.5 #d6d6d6;1 white" focus="100%" type="gradient"/>
                  <v:stroke joinstyle="miter"/>
                  <v:shadow on="t" color="black" opacity="26214f" origin=",-.5" offset="0,3pt"/>
                  <v:formulas/>
                  <v:path o:extrusionok="f" o:connecttype="custom" o:connectlocs="0,0;481393,0;1038796,0;1520189,0;2052256,0;2533649,0;2533649,498475;1976247,498475;1444180,498475;988123,498475;506730,498475;0,498475;0,0" o:connectangles="0,0,0,0,0,0,0,0,0,0,0,0,0" textboxrect="0,0,3438525,485775"/>
                  <v:textbox inset="0,1mm,0,0">
                    <w:txbxContent>
                      <w:p w14:paraId="3DF99DB0" w14:textId="77777777" w:rsidR="00552CDB" w:rsidRPr="00786C32" w:rsidRDefault="00552CDB" w:rsidP="00552CDB">
                        <w:pPr>
                          <w:tabs>
                            <w:tab w:val="left" w:pos="1701"/>
                          </w:tabs>
                          <w:ind w:left="-142"/>
                          <w:jc w:val="center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  <w:sz w:val="40"/>
                            <w:szCs w:val="40"/>
                          </w:rPr>
                        </w:pPr>
                        <w:r w:rsidRPr="00786C32"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0"/>
                            <w:szCs w:val="40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Üçgende Açı</w:t>
                        </w:r>
                      </w:p>
                      <w:p w14:paraId="2C233D88" w14:textId="77777777" w:rsidR="00552CDB" w:rsidRDefault="00552CDB" w:rsidP="00552CDB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5EFC6704" w14:textId="77777777" w:rsidR="00552CDB" w:rsidRDefault="00552CDB" w:rsidP="00552CDB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1408F1C7" w14:textId="77777777" w:rsidR="00552CDB" w:rsidRDefault="00552CDB" w:rsidP="00552CDB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3630134B" w14:textId="77777777" w:rsidR="00552CDB" w:rsidRDefault="00552CDB" w:rsidP="00552CDB">
                        <w:pPr>
                          <w:tabs>
                            <w:tab w:val="left" w:pos="1701"/>
                          </w:tabs>
                          <w:ind w:left="-142"/>
                          <w:rPr>
                            <w:rFonts w:ascii="Yu Gothic" w:eastAsia="Yu Gothic" w:hAnsi="Yu Gothic"/>
                            <w:b/>
                            <w:bCs/>
                            <w:color w:val="FF0000"/>
                          </w:rPr>
                        </w:pPr>
                      </w:p>
                      <w:p w14:paraId="6D610055" w14:textId="77777777" w:rsidR="00552CDB" w:rsidRPr="003A5DA6" w:rsidRDefault="00552CDB" w:rsidP="00552CDB">
                        <w:pPr>
                          <w:jc w:val="center"/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Arial Black" w:eastAsia="Yu Gothic" w:hAnsi="Arial Black"/>
                            <w:b/>
                            <w:color w:val="262626" w:themeColor="text1" w:themeTint="D9"/>
                            <w:sz w:val="48"/>
                            <w:szCs w:val="48"/>
                            <w14:shadow w14:blurRad="0" w14:dist="38100" w14:dir="2700000" w14:sx="100000" w14:sy="100000" w14:kx="0" w14:ky="0" w14:algn="bl">
                              <w14:schemeClr w14:val="accent5"/>
                            </w14:shadow>
                            <w14:textOutline w14:w="6731" w14:cap="flat" w14:cmpd="sng" w14:algn="ctr">
                              <w14:solidFill>
                                <w14:schemeClr w14:val="bg1"/>
                              </w14:solidFill>
                              <w14:prstDash w14:val="solid"/>
                              <w14:round/>
                            </w14:textOutline>
                          </w:rPr>
                          <w:t>Ler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tr-TR"/>
        </w:rPr>
        <w:drawing>
          <wp:anchor distT="0" distB="0" distL="114300" distR="114300" simplePos="0" relativeHeight="253093888" behindDoc="0" locked="0" layoutInCell="1" allowOverlap="1" wp14:anchorId="406940EA" wp14:editId="1412E138">
            <wp:simplePos x="0" y="0"/>
            <wp:positionH relativeFrom="column">
              <wp:posOffset>771525</wp:posOffset>
            </wp:positionH>
            <wp:positionV relativeFrom="paragraph">
              <wp:posOffset>-99695</wp:posOffset>
            </wp:positionV>
            <wp:extent cx="520456" cy="520456"/>
            <wp:effectExtent l="0" t="0" r="0" b="0"/>
            <wp:wrapNone/>
            <wp:docPr id="1886059314" name="Resim 1886059314" descr="C:\Users\TOSHIBA\AppData\Local\Packages\Microsoft.Windows.Photos_8wekyb3d8bbwe\TempState\ShareServiceTempFolder\exported_qrcode_image_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TOSHIBA\AppData\Local\Packages\Microsoft.Windows.Photos_8wekyb3d8bbwe\TempState\ShareServiceTempFolder\exported_qrcode_image_80.jpeg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56" cy="520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EC0E6B5" w14:textId="38B3E624" w:rsidR="00636617" w:rsidRDefault="00552CDB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FD2443">
          <v:shape id="_x0000_s1981" type="#_x0000_t75" style="position:absolute;left:0;text-align:left;margin-left:2.2pt;margin-top:71pt;width:221.35pt;height:17pt;z-index:252976128;mso-position-horizontal-relative:text;mso-position-vertical-relative:page">
            <v:imagedata r:id="rId685" o:title=""/>
            <w10:wrap anchory="page"/>
          </v:shape>
          <o:OLEObject Type="Embed" ProgID="Equation.DSMT4" ShapeID="_x0000_s1981" DrawAspect="Content" ObjectID="_1835473036" r:id="rId686"/>
        </w:object>
      </w:r>
    </w:p>
    <w:p w14:paraId="195F72FE" w14:textId="21A8B796" w:rsidR="00636617" w:rsidRDefault="00552CDB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841C98">
          <v:shape id="_x0000_s1983" type="#_x0000_t75" style="position:absolute;left:0;text-align:left;margin-left:6.85pt;margin-top:90.2pt;width:210pt;height:31pt;z-index:252980224;mso-position-horizontal-relative:text;mso-position-vertical-relative:page">
            <v:imagedata r:id="rId687" o:title=""/>
            <w10:wrap anchory="page"/>
          </v:shape>
          <o:OLEObject Type="Embed" ProgID="Equation.DSMT4" ShapeID="_x0000_s1983" DrawAspect="Content" ObjectID="_1835473037" r:id="rId688"/>
        </w:object>
      </w:r>
      <w:r w:rsidR="00881B35">
        <w:rPr>
          <w:noProof/>
          <w:lang w:eastAsia="tr-TR"/>
        </w:rPr>
        <w:drawing>
          <wp:anchor distT="0" distB="0" distL="114300" distR="114300" simplePos="0" relativeHeight="252127187" behindDoc="0" locked="0" layoutInCell="1" allowOverlap="1" wp14:anchorId="52799FE1" wp14:editId="00492832">
            <wp:simplePos x="0" y="0"/>
            <wp:positionH relativeFrom="column">
              <wp:posOffset>19050</wp:posOffset>
            </wp:positionH>
            <wp:positionV relativeFrom="paragraph">
              <wp:posOffset>285115</wp:posOffset>
            </wp:positionV>
            <wp:extent cx="1783080" cy="1133475"/>
            <wp:effectExtent l="0" t="0" r="7620" b="9525"/>
            <wp:wrapNone/>
            <wp:docPr id="1886059319" name="Resim 1886059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08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CB2774" w14:textId="5DA7CB7F" w:rsidR="00636617" w:rsidRDefault="00881B35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978176" behindDoc="0" locked="0" layoutInCell="1" allowOverlap="1" wp14:anchorId="3BAA2CE7" wp14:editId="1197AA0F">
            <wp:simplePos x="0" y="0"/>
            <wp:positionH relativeFrom="column">
              <wp:posOffset>1781175</wp:posOffset>
            </wp:positionH>
            <wp:positionV relativeFrom="paragraph">
              <wp:posOffset>7620</wp:posOffset>
            </wp:positionV>
            <wp:extent cx="1676400" cy="1664335"/>
            <wp:effectExtent l="0" t="0" r="0" b="0"/>
            <wp:wrapNone/>
            <wp:docPr id="1886059297" name="Resim 1886059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64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B57B48" w14:textId="50903478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E4779F5" w14:textId="4794F2D4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71E8F23" w14:textId="0B973FF2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841C98">
          <v:shape id="_x0000_s1914" type="#_x0000_t75" style="position:absolute;left:0;text-align:left;margin-left:6.1pt;margin-top:205.7pt;width:132.35pt;height:80pt;z-index:252868608;mso-position-horizontal-relative:text;mso-position-vertical-relative:page">
            <v:imagedata r:id="rId691" o:title=""/>
            <w10:wrap anchory="page"/>
          </v:shape>
          <o:OLEObject Type="Embed" ProgID="Equation.DSMT4" ShapeID="_x0000_s1914" DrawAspect="Content" ObjectID="_1835473038" r:id="rId692"/>
        </w:object>
      </w:r>
    </w:p>
    <w:p w14:paraId="5A65F11A" w14:textId="77786118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841C98">
          <v:shape id="_x0000_s1985" type="#_x0000_t75" style="position:absolute;left:0;text-align:left;margin-left:147.85pt;margin-top:248.45pt;width:132.35pt;height:80pt;z-index:252981248;mso-position-horizontal-relative:text;mso-position-vertical-relative:page">
            <v:imagedata r:id="rId693" o:title=""/>
            <w10:wrap anchory="page"/>
          </v:shape>
          <o:OLEObject Type="Embed" ProgID="Equation.DSMT4" ShapeID="_x0000_s1985" DrawAspect="Content" ObjectID="_1835473039" r:id="rId694"/>
        </w:object>
      </w:r>
    </w:p>
    <w:p w14:paraId="13DF65EA" w14:textId="4D262E2E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C5571F5" w14:textId="5082B29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501CDCB" w14:textId="2A785BAB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37791AF4">
          <v:shape id="_x0000_s1986" type="#_x0000_t75" style="position:absolute;left:0;text-align:left;margin-left:1.6pt;margin-top:329.95pt;width:50.85pt;height:15pt;z-index:252982272;mso-position-horizontal-relative:text;mso-position-vertical-relative:page">
            <v:imagedata r:id="rId695" o:title=""/>
            <w10:wrap anchory="page"/>
          </v:shape>
          <o:OLEObject Type="Embed" ProgID="Equation.DSMT4" ShapeID="_x0000_s1986" DrawAspect="Content" ObjectID="_1835473040" r:id="rId696"/>
        </w:object>
      </w:r>
    </w:p>
    <w:p w14:paraId="6140E672" w14:textId="52E27627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7791AF4">
          <v:shape id="_x0000_s1909" type="#_x0000_t75" style="position:absolute;left:0;text-align:left;margin-left:3.05pt;margin-top:351.7pt;width:9.95pt;height:13pt;z-index:252863488;mso-position-horizontal-relative:text;mso-position-vertical-relative:page">
            <v:imagedata r:id="rId697" o:title=""/>
            <w10:wrap anchory="page"/>
          </v:shape>
          <o:OLEObject Type="Embed" ProgID="Equation.DSMT4" ShapeID="_x0000_s1909" DrawAspect="Content" ObjectID="_1835473041" r:id="rId698"/>
        </w:object>
      </w:r>
      <w:r w:rsidR="001A39C3">
        <w:rPr>
          <w:noProof/>
          <w:lang w:eastAsia="tr-TR"/>
        </w:rPr>
        <w:drawing>
          <wp:anchor distT="0" distB="0" distL="114300" distR="114300" simplePos="0" relativeHeight="252983296" behindDoc="0" locked="0" layoutInCell="1" allowOverlap="1" wp14:anchorId="3EE24162" wp14:editId="0263B528">
            <wp:simplePos x="0" y="0"/>
            <wp:positionH relativeFrom="column">
              <wp:posOffset>267335</wp:posOffset>
            </wp:positionH>
            <wp:positionV relativeFrom="paragraph">
              <wp:posOffset>186690</wp:posOffset>
            </wp:positionV>
            <wp:extent cx="2705100" cy="1795175"/>
            <wp:effectExtent l="0" t="0" r="0" b="0"/>
            <wp:wrapNone/>
            <wp:docPr id="1886059321" name="Resim 1886059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795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D58D71" w14:textId="31EB4566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89FDC5A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7D53A4B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A2A21AC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D5A6F79" w14:textId="2B1B06F2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841C98">
          <v:shape id="_x0000_s1987" type="#_x0000_t75" style="position:absolute;left:0;text-align:left;margin-left:30.35pt;margin-top:495.2pt;width:194.8pt;height:39pt;z-index:252984320;mso-position-horizontal-relative:text;mso-position-vertical-relative:page">
            <v:imagedata r:id="rId700" o:title=""/>
            <w10:wrap anchory="page"/>
          </v:shape>
          <o:OLEObject Type="Embed" ProgID="Equation.DSMT4" ShapeID="_x0000_s1987" DrawAspect="Content" ObjectID="_1835473042" r:id="rId701"/>
        </w:object>
      </w:r>
    </w:p>
    <w:p w14:paraId="617319F8" w14:textId="5C5EE96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7B834F5" w14:textId="569F4338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0D46A22" w14:textId="36E2AEF5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5738C20C">
          <v:shape id="_x0000_s1912" type="#_x0000_t75" style="position:absolute;left:0;text-align:left;margin-left:10.9pt;margin-top:575.05pt;width:11.95pt;height:13pt;z-index:252866560;mso-position-horizontal-relative:text;mso-position-vertical-relative:page">
            <v:imagedata r:id="rId702" o:title=""/>
            <w10:wrap anchory="page"/>
          </v:shape>
          <o:OLEObject Type="Embed" ProgID="Equation.DSMT4" ShapeID="_x0000_s1912" DrawAspect="Content" ObjectID="_1835473043" r:id="rId703"/>
        </w:object>
      </w:r>
      <w:r w:rsidR="000C187A">
        <w:rPr>
          <w:noProof/>
          <w:lang w:eastAsia="tr-TR"/>
        </w:rPr>
        <w:drawing>
          <wp:anchor distT="0" distB="0" distL="114300" distR="114300" simplePos="0" relativeHeight="252986368" behindDoc="0" locked="0" layoutInCell="1" allowOverlap="1" wp14:anchorId="35DDA226" wp14:editId="462967C0">
            <wp:simplePos x="0" y="0"/>
            <wp:positionH relativeFrom="column">
              <wp:posOffset>438785</wp:posOffset>
            </wp:positionH>
            <wp:positionV relativeFrom="paragraph">
              <wp:posOffset>128270</wp:posOffset>
            </wp:positionV>
            <wp:extent cx="2617607" cy="1743075"/>
            <wp:effectExtent l="0" t="0" r="0" b="0"/>
            <wp:wrapNone/>
            <wp:docPr id="1886059326" name="Resim 1886059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7607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FF846A2" w14:textId="7D05EE4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2BA9C1B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C0376D3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BF24D46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98B615A" w14:textId="4EAFD296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841C98">
          <v:shape id="_x0000_s1989" type="#_x0000_t75" style="position:absolute;left:0;text-align:left;margin-left:34.85pt;margin-top:713.45pt;width:203.2pt;height:39pt;z-index:252987392;mso-position-horizontal-relative:text;mso-position-vertical-relative:page">
            <v:imagedata r:id="rId705" o:title=""/>
            <w10:wrap anchory="page"/>
          </v:shape>
          <o:OLEObject Type="Embed" ProgID="Equation.DSMT4" ShapeID="_x0000_s1989" DrawAspect="Content" ObjectID="_1835473044" r:id="rId706"/>
        </w:object>
      </w:r>
    </w:p>
    <w:p w14:paraId="03229B55" w14:textId="087F62AA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1ADB2FD" w14:textId="47A737FC" w:rsidR="00636617" w:rsidRDefault="00552CDB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object w:dxaOrig="1440" w:dyaOrig="1440" w14:anchorId="210C3560">
          <v:shape id="_x0000_s1988" type="#_x0000_t75" style="position:absolute;left:0;text-align:left;margin-left:46.3pt;margin-top:805.7pt;width:484.5pt;height:15pt;z-index:252985344;mso-position-horizontal-relative:text;mso-position-vertical-relative:page">
            <v:imagedata r:id="rId707" o:title=""/>
            <w10:wrap anchory="page"/>
          </v:shape>
          <o:OLEObject Type="Embed" ProgID="Equation.DSMT4" ShapeID="_x0000_s1988" DrawAspect="Content" ObjectID="_1835473045" r:id="rId708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g">
            <w:drawing>
              <wp:anchor distT="0" distB="0" distL="114300" distR="114300" simplePos="0" relativeHeight="252858368" behindDoc="0" locked="0" layoutInCell="1" allowOverlap="1" wp14:anchorId="0654B315" wp14:editId="647234AA">
                <wp:simplePos x="0" y="0"/>
                <wp:positionH relativeFrom="margin">
                  <wp:posOffset>1197610</wp:posOffset>
                </wp:positionH>
                <wp:positionV relativeFrom="page">
                  <wp:posOffset>9835515</wp:posOffset>
                </wp:positionV>
                <wp:extent cx="4746625" cy="324485"/>
                <wp:effectExtent l="0" t="0" r="0" b="0"/>
                <wp:wrapNone/>
                <wp:docPr id="1886059277" name="Grup 18860592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6625" cy="324485"/>
                          <a:chOff x="-76200" y="-18454"/>
                          <a:chExt cx="4746625" cy="314325"/>
                        </a:xfrm>
                      </wpg:grpSpPr>
                      <wps:wsp>
                        <wps:cNvPr id="1886059278" name="Metin Kutusu 2"/>
                        <wps:cNvSpPr txBox="1">
                          <a:spLocks noChangeArrowheads="1"/>
                        </wps:cNvSpPr>
                        <wps:spPr bwMode="auto">
                          <a:xfrm>
                            <a:off x="-76200" y="-18454"/>
                            <a:ext cx="47466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687136" w14:textId="77777777" w:rsidR="00D5157A" w:rsidRDefault="00D5157A" w:rsidP="00636617">
                              <w:pPr>
                                <w:jc w:val="center"/>
                                <w:rPr>
                                  <w:rStyle w:val="Gl"/>
                                  <w:rFonts w:ascii="Yu Gothic" w:eastAsia="Yu Gothic" w:hAnsi="Yu Gothic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</w:pP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595959" w:themeColor="text1" w:themeTint="A6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Daha fazla test ve konu anlatımı için              </w:t>
                              </w:r>
                              <w:r>
                                <w:rPr>
                                  <w:rStyle w:val="Gl"/>
                                  <w:rFonts w:ascii="Yu Gothic" w:eastAsia="Yu Gothic" w:hAnsi="Yu Gothic" w:hint="eastAsia"/>
                                  <w:color w:val="0070C0"/>
                                  <w14:shadow w14:blurRad="50800" w14:dist="3810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matematikchi.n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6059279" name="Ok: Sağ 68735326"/>
                        <wps:cNvSpPr/>
                        <wps:spPr>
                          <a:xfrm>
                            <a:off x="2857500" y="111702"/>
                            <a:ext cx="219075" cy="104775"/>
                          </a:xfrm>
                          <a:prstGeom prst="rightArrow">
                            <a:avLst/>
                          </a:prstGeom>
                          <a:solidFill>
                            <a:srgbClr val="FF0000"/>
                          </a:solidFill>
                          <a:ln w="158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54B315" id="Grup 1886059277" o:spid="_x0000_s1284" style="position:absolute;left:0;text-align:left;margin-left:94.3pt;margin-top:774.45pt;width:373.75pt;height:25.55pt;z-index:252858368;mso-position-horizontal-relative:margin;mso-position-vertical-relative:page;mso-width-relative:margin;mso-height-relative:margin" coordorigin="-762,-184" coordsize="47466,3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">
                <v:shape id="_x0000_s1285" type="#_x0000_t202" style="position:absolute;left:-762;top:-184;width:47466;height:3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" filled="f" stroked="f">
                  <v:textbox>
                    <w:txbxContent>
                      <w:p w14:paraId="34687136" w14:textId="77777777" w:rsidR="00D5157A" w:rsidRDefault="00D5157A" w:rsidP="00636617">
                        <w:pPr>
                          <w:jc w:val="center"/>
                          <w:rPr>
                            <w:rStyle w:val="Gl"/>
                            <w:rFonts w:ascii="Yu Gothic" w:eastAsia="Yu Gothic" w:hAnsi="Yu Gothic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</w:pP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595959" w:themeColor="text1" w:themeTint="A6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Daha fazla test ve konu anlatımı için              </w:t>
                        </w:r>
                        <w:r>
                          <w:rPr>
                            <w:rStyle w:val="Gl"/>
                            <w:rFonts w:ascii="Yu Gothic" w:eastAsia="Yu Gothic" w:hAnsi="Yu Gothic" w:hint="eastAsia"/>
                            <w:color w:val="0070C0"/>
                            <w14:shadow w14:blurRad="50800" w14:dist="3810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</w:rPr>
                          <w:t>matematikchi.net</w:t>
                        </w:r>
                      </w:p>
                    </w:txbxContent>
                  </v:textbox>
                </v:shape>
                <v:shape id="Ok: Sağ 68735326" o:spid="_x0000_s1286" type="#_x0000_t13" style="position:absolute;left:28575;top:1117;width:2190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" adj="16435" fillcolor="red" strokecolor="windowText" strokeweight="1.25pt"/>
                <w10:wrap anchorx="margin" anchory="page"/>
              </v:group>
            </w:pict>
          </mc:Fallback>
        </mc:AlternateContent>
      </w:r>
    </w:p>
    <w:p w14:paraId="5FB88D12" w14:textId="68E8AD1C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608D15E" w14:textId="103BFB0E" w:rsidR="00636617" w:rsidRDefault="00552CDB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7B49BF31">
          <v:shape id="_x0000_s1911" type="#_x0000_t75" style="position:absolute;left:0;text-align:left;margin-left:-8.55pt;margin-top:72.5pt;width:11.95pt;height:13pt;z-index:252865536;mso-position-horizontal-relative:text;mso-position-vertical-relative:page">
            <v:imagedata r:id="rId709" o:title=""/>
            <w10:wrap anchory="page"/>
          </v:shape>
          <o:OLEObject Type="Embed" ProgID="Equation.DSMT4" ShapeID="_x0000_s1911" DrawAspect="Content" ObjectID="_1835473046" r:id="rId710"/>
        </w:object>
      </w:r>
      <w:r w:rsidR="00D5157A"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841C98">
          <v:shape id="_x0000_s1990" type="#_x0000_t75" style="position:absolute;left:0;text-align:left;margin-left:6.25pt;margin-top:71pt;width:197pt;height:16pt;z-index:252990464;mso-position-horizontal-relative:text;mso-position-vertical-relative:page">
            <v:imagedata r:id="rId711" o:title=""/>
            <w10:wrap anchory="page"/>
          </v:shape>
          <o:OLEObject Type="Embed" ProgID="Equation.DSMT4" ShapeID="_x0000_s1990" DrawAspect="Content" ObjectID="_1835473047" r:id="rId712"/>
        </w:object>
      </w:r>
    </w:p>
    <w:p w14:paraId="5B54D737" w14:textId="45C62B3C" w:rsidR="00636617" w:rsidRDefault="00552CDB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B49BF31">
          <v:shape id="_x0000_s1991" type="#_x0000_t75" style="position:absolute;left:0;text-align:left;margin-left:-7.1pt;margin-top:102.5pt;width:14.95pt;height:13.95pt;z-index:252991488;mso-position-horizontal-relative:text;mso-position-vertical-relative:page">
            <v:imagedata r:id="rId713" o:title=""/>
            <w10:wrap anchory="page"/>
          </v:shape>
          <o:OLEObject Type="Embed" ProgID="Equation.DSMT4" ShapeID="_x0000_s1991" DrawAspect="Content" ObjectID="_1835473048" r:id="rId714"/>
        </w:object>
      </w: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B49BF31">
          <v:shape id="_x0000_s1992" type="#_x0000_t75" style="position:absolute;left:0;text-align:left;margin-left:121.15pt;margin-top:99.5pt;width:12.95pt;height:13.95pt;z-index:252992512;mso-position-horizontal-relative:text;mso-position-vertical-relative:page">
            <v:imagedata r:id="rId715" o:title=""/>
            <w10:wrap anchory="page"/>
          </v:shape>
          <o:OLEObject Type="Embed" ProgID="Equation.DSMT4" ShapeID="_x0000_s1992" DrawAspect="Content" ObjectID="_1835473049" r:id="rId716"/>
        </w:object>
      </w:r>
      <w:r>
        <w:rPr>
          <w:noProof/>
          <w:lang w:eastAsia="tr-TR"/>
        </w:rPr>
        <w:drawing>
          <wp:anchor distT="0" distB="0" distL="114300" distR="114300" simplePos="0" relativeHeight="252126162" behindDoc="0" locked="0" layoutInCell="1" allowOverlap="1" wp14:anchorId="046C119B" wp14:editId="331DE955">
            <wp:simplePos x="0" y="0"/>
            <wp:positionH relativeFrom="margin">
              <wp:posOffset>5275580</wp:posOffset>
            </wp:positionH>
            <wp:positionV relativeFrom="paragraph">
              <wp:posOffset>342265</wp:posOffset>
            </wp:positionV>
            <wp:extent cx="1922145" cy="1489075"/>
            <wp:effectExtent l="0" t="0" r="1905" b="0"/>
            <wp:wrapNone/>
            <wp:docPr id="1890940365" name="Resim 189094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2145" cy="1489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tr-TR"/>
        </w:rPr>
        <w:drawing>
          <wp:anchor distT="0" distB="0" distL="114300" distR="114300" simplePos="0" relativeHeight="252988416" behindDoc="0" locked="0" layoutInCell="1" allowOverlap="1" wp14:anchorId="7330965F" wp14:editId="385F5E3B">
            <wp:simplePos x="0" y="0"/>
            <wp:positionH relativeFrom="column">
              <wp:posOffset>-130810</wp:posOffset>
            </wp:positionH>
            <wp:positionV relativeFrom="paragraph">
              <wp:posOffset>189865</wp:posOffset>
            </wp:positionV>
            <wp:extent cx="1590675" cy="1978025"/>
            <wp:effectExtent l="0" t="0" r="9525" b="3175"/>
            <wp:wrapNone/>
            <wp:docPr id="1890940355" name="Resim 1890940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978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D1518A" w14:textId="03DE4849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5931FEF0" w14:textId="43A94DE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E0E14ED" w14:textId="344B25B3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D45BCD6" w14:textId="7592BD18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76A3794" w14:textId="525A89F4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0E320CC" w14:textId="1403858F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7B49BF31">
          <v:shape id="_x0000_s1993" type="#_x0000_t75" style="position:absolute;left:0;text-align:left;margin-left:-7.8pt;margin-top:281.75pt;width:11.95pt;height:13pt;z-index:252993536;mso-position-horizontal-relative:text;mso-position-vertical-relative:page">
            <v:imagedata r:id="rId719" o:title=""/>
            <w10:wrap anchory="page"/>
          </v:shape>
          <o:OLEObject Type="Embed" ProgID="Equation.DSMT4" ShapeID="_x0000_s1993" DrawAspect="Content" ObjectID="_1835473050" r:id="rId720"/>
        </w:object>
      </w:r>
      <w:r w:rsidR="00041235">
        <w:rPr>
          <w:noProof/>
          <w:lang w:eastAsia="tr-TR"/>
        </w:rPr>
        <w:drawing>
          <wp:anchor distT="0" distB="0" distL="114300" distR="114300" simplePos="0" relativeHeight="252994560" behindDoc="0" locked="0" layoutInCell="1" allowOverlap="1" wp14:anchorId="249A1AA6" wp14:editId="16203DF2">
            <wp:simplePos x="0" y="0"/>
            <wp:positionH relativeFrom="column">
              <wp:posOffset>50165</wp:posOffset>
            </wp:positionH>
            <wp:positionV relativeFrom="paragraph">
              <wp:posOffset>334010</wp:posOffset>
            </wp:positionV>
            <wp:extent cx="2028825" cy="2425700"/>
            <wp:effectExtent l="0" t="0" r="9525" b="0"/>
            <wp:wrapNone/>
            <wp:docPr id="1890940368" name="Resim 189094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425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7BB996" w14:textId="6B9E992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F8B8236" w14:textId="0A4F81E3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841C98">
          <v:shape id="_x0000_s1994" type="#_x0000_t75" style="position:absolute;left:0;text-align:left;margin-left:149.5pt;margin-top:309.2pt;width:109.05pt;height:52pt;z-index:252995584;mso-position-horizontal-relative:text;mso-position-vertical-relative:page">
            <v:imagedata r:id="rId722" o:title=""/>
            <w10:wrap anchory="page"/>
          </v:shape>
          <o:OLEObject Type="Embed" ProgID="Equation.DSMT4" ShapeID="_x0000_s1994" DrawAspect="Content" ObjectID="_1835473051" r:id="rId723"/>
        </w:object>
      </w:r>
    </w:p>
    <w:p w14:paraId="260F3FD7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3210D613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4AF16EDE" w14:textId="273697B7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841C98">
          <v:shape id="_x0000_s1995" type="#_x0000_t75" style="position:absolute;left:0;text-align:left;margin-left:149.5pt;margin-top:417.95pt;width:78.3pt;height:31pt;z-index:252996608;mso-position-horizontal-relative:text;mso-position-vertical-relative:page">
            <v:imagedata r:id="rId724" o:title=""/>
            <w10:wrap anchory="page"/>
          </v:shape>
          <o:OLEObject Type="Embed" ProgID="Equation.DSMT4" ShapeID="_x0000_s1995" DrawAspect="Content" ObjectID="_1835473052" r:id="rId725"/>
        </w:object>
      </w:r>
    </w:p>
    <w:p w14:paraId="2B371DEE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C8400C9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F1F0A3D" w14:textId="183DD0C5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14D8C3AB" w14:textId="167EE06C" w:rsidR="00636617" w:rsidRDefault="0095412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noProof/>
          <w:lang w:eastAsia="tr-TR"/>
        </w:rPr>
        <w:drawing>
          <wp:anchor distT="0" distB="0" distL="114300" distR="114300" simplePos="0" relativeHeight="252999680" behindDoc="0" locked="0" layoutInCell="1" allowOverlap="1" wp14:anchorId="1D651086" wp14:editId="4567ADA5">
            <wp:simplePos x="0" y="0"/>
            <wp:positionH relativeFrom="column">
              <wp:posOffset>19050</wp:posOffset>
            </wp:positionH>
            <wp:positionV relativeFrom="paragraph">
              <wp:posOffset>83185</wp:posOffset>
            </wp:positionV>
            <wp:extent cx="3019425" cy="1847850"/>
            <wp:effectExtent l="0" t="0" r="9525" b="0"/>
            <wp:wrapNone/>
            <wp:docPr id="642111555" name="Resim 64211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57A">
        <w:rPr>
          <w:rFonts w:ascii="Yu Gothic" w:eastAsia="Yu Gothic" w:hAnsi="Yu Gothic"/>
          <w:b/>
          <w:bCs/>
          <w:noProof/>
          <w:color w:val="FF0000"/>
        </w:rPr>
        <w:object w:dxaOrig="1440" w:dyaOrig="1440" w14:anchorId="3C0BDF41">
          <v:shape id="_x0000_s1910" type="#_x0000_t75" style="position:absolute;left:0;text-align:left;margin-left:-12.55pt;margin-top:513.95pt;width:11.95pt;height:13pt;z-index:252864512;mso-position-horizontal-relative:text;mso-position-vertical-relative:page">
            <v:imagedata r:id="rId727" o:title=""/>
            <w10:wrap anchory="page"/>
          </v:shape>
          <o:OLEObject Type="Embed" ProgID="Equation.DSMT4" ShapeID="_x0000_s1910" DrawAspect="Content" ObjectID="_1835473053" r:id="rId728"/>
        </w:object>
      </w:r>
    </w:p>
    <w:p w14:paraId="5AD73430" w14:textId="4219A2F8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CF9F0B4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6B93E601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3EBB28B" w14:textId="77777777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242D53D7" w14:textId="6111D3C3" w:rsidR="00636617" w:rsidRDefault="00D5157A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  <w:r>
        <w:rPr>
          <w:rFonts w:ascii="Yu Gothic" w:eastAsia="Yu Gothic" w:hAnsi="Yu Gothic"/>
          <w:b/>
          <w:bCs/>
          <w:noProof/>
          <w:color w:val="FF0000"/>
          <w:lang w:eastAsia="tr-TR"/>
        </w:rPr>
        <w:object w:dxaOrig="1440" w:dyaOrig="1440" w14:anchorId="24841C98">
          <v:shape id="_x0000_s1996" type="#_x0000_t75" style="position:absolute;left:0;text-align:left;margin-left:15.1pt;margin-top:667.7pt;width:164pt;height:71pt;z-index:252998656;mso-position-horizontal-relative:text;mso-position-vertical-relative:page">
            <v:imagedata r:id="rId729" o:title=""/>
            <w10:wrap anchory="page"/>
          </v:shape>
          <o:OLEObject Type="Embed" ProgID="Equation.DSMT4" ShapeID="_x0000_s1996" DrawAspect="Content" ObjectID="_1835473054" r:id="rId730"/>
        </w:object>
      </w:r>
    </w:p>
    <w:p w14:paraId="79F634AC" w14:textId="47C4B99F" w:rsidR="00636617" w:rsidRDefault="00636617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0338AFD8" w14:textId="77777777" w:rsidR="00D557A3" w:rsidRDefault="00D557A3" w:rsidP="00636617">
      <w:pPr>
        <w:tabs>
          <w:tab w:val="left" w:pos="1701"/>
        </w:tabs>
        <w:ind w:left="-142"/>
        <w:rPr>
          <w:rFonts w:ascii="Yu Gothic" w:eastAsia="Yu Gothic" w:hAnsi="Yu Gothic"/>
          <w:b/>
          <w:bCs/>
          <w:color w:val="FF0000"/>
        </w:rPr>
      </w:pPr>
    </w:p>
    <w:p w14:paraId="754F94F4" w14:textId="77777777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p w14:paraId="09125931" w14:textId="77777777" w:rsidR="00636617" w:rsidRDefault="00636617" w:rsidP="00636617">
      <w:pPr>
        <w:tabs>
          <w:tab w:val="left" w:pos="1701"/>
        </w:tabs>
        <w:rPr>
          <w:rFonts w:ascii="Yu Gothic" w:eastAsia="Yu Gothic" w:hAnsi="Yu Gothic"/>
          <w:b/>
          <w:bCs/>
          <w:color w:val="FF0000"/>
        </w:rPr>
      </w:pPr>
    </w:p>
    <w:sectPr w:rsidR="00636617" w:rsidSect="006B2AB1">
      <w:footerReference w:type="default" r:id="rId731"/>
      <w:type w:val="continuous"/>
      <w:pgSz w:w="11906" w:h="16838"/>
      <w:pgMar w:top="567" w:right="284" w:bottom="567" w:left="284" w:header="709" w:footer="709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4F2C97" w14:textId="77777777" w:rsidR="00C31E38" w:rsidRDefault="00C31E38">
      <w:pPr>
        <w:spacing w:after="0" w:line="240" w:lineRule="auto"/>
      </w:pPr>
      <w:r>
        <w:separator/>
      </w:r>
    </w:p>
  </w:endnote>
  <w:endnote w:type="continuationSeparator" w:id="0">
    <w:p w14:paraId="6A9510C0" w14:textId="77777777" w:rsidR="00C31E38" w:rsidRDefault="00C31E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2"/>
    <w:family w:val="swiss"/>
    <w:pitch w:val="variable"/>
    <w:sig w:usb0="E4002EFF" w:usb1="C000E47F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Arial Black">
    <w:panose1 w:val="020B0A04020102020204"/>
    <w:charset w:val="A2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78444139"/>
      <w:docPartObj>
        <w:docPartGallery w:val="Page Numbers (Bottom of Page)"/>
        <w:docPartUnique/>
      </w:docPartObj>
    </w:sdtPr>
    <w:sdtContent>
      <w:p w14:paraId="4E002699" w14:textId="3E6D8D10" w:rsidR="00D5157A" w:rsidRDefault="00D5157A">
        <w:pPr>
          <w:pStyle w:val="AltBilgi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  <w:lang w:eastAsia="tr-TR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7FD42415" wp14:editId="2092757F">
                  <wp:simplePos x="0" y="0"/>
                  <wp:positionH relativeFrom="rightMargin">
                    <wp:align>center</wp:align>
                  </wp:positionH>
                  <wp:positionV relativeFrom="bottomMargin">
                    <wp:align>center</wp:align>
                  </wp:positionV>
                  <wp:extent cx="512445" cy="441325"/>
                  <wp:effectExtent l="0" t="0" r="1905" b="0"/>
                  <wp:wrapNone/>
                  <wp:docPr id="16900" name="Akış Çizelgesi: Öteki İşlem 1690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12445" cy="441325"/>
                          </a:xfrm>
                          <a:prstGeom prst="flowChartAlternateProcess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5C83B4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73737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7932DE" w14:textId="42D76D10" w:rsidR="00D5157A" w:rsidRDefault="00D5157A">
                              <w:pPr>
                                <w:pStyle w:val="AltBilgi"/>
                                <w:pBdr>
                                  <w:top w:val="single" w:sz="12" w:space="1" w:color="A5A5A5" w:themeColor="accent3"/>
                                  <w:bottom w:val="single" w:sz="48" w:space="1" w:color="A5A5A5" w:themeColor="accent3"/>
                                </w:pBd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9C3B5F" w:rsidRPr="009C3B5F">
                                <w:rPr>
                                  <w:noProof/>
                                  <w:sz w:val="28"/>
                                  <w:szCs w:val="28"/>
                                </w:rPr>
                                <w:t>16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7FD42415"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Akış Çizelgesi: Öteki İşlem 16900" o:spid="_x0000_s1287" type="#_x0000_t176" style="position:absolute;margin-left:0;margin-top:0;width:40.35pt;height:34.75pt;z-index:251659264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" filled="f" fillcolor="#5c83b4" stroked="f" strokecolor="#737373">
                  <v:textbox>
                    <w:txbxContent>
                      <w:p w14:paraId="087932DE" w14:textId="42D76D10" w:rsidR="00D5157A" w:rsidRDefault="00D5157A">
                        <w:pPr>
                          <w:pStyle w:val="AltBilgi"/>
                          <w:pBdr>
                            <w:top w:val="single" w:sz="12" w:space="1" w:color="A5A5A5" w:themeColor="accent3"/>
                            <w:bottom w:val="single" w:sz="48" w:space="1" w:color="A5A5A5" w:themeColor="accent3"/>
                          </w:pBd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 w:rsidR="009C3B5F" w:rsidRPr="009C3B5F">
                          <w:rPr>
                            <w:noProof/>
                            <w:sz w:val="28"/>
                            <w:szCs w:val="28"/>
                          </w:rPr>
                          <w:t>16</w:t>
                        </w:r>
                        <w:r>
                          <w:rPr>
                            <w:sz w:val="28"/>
                            <w:szCs w:val="28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EDFE6C" w14:textId="77777777" w:rsidR="00C31E38" w:rsidRDefault="00C31E38">
      <w:pPr>
        <w:spacing w:after="0" w:line="240" w:lineRule="auto"/>
      </w:pPr>
      <w:r>
        <w:separator/>
      </w:r>
    </w:p>
  </w:footnote>
  <w:footnote w:type="continuationSeparator" w:id="0">
    <w:p w14:paraId="3E1C10BB" w14:textId="77777777" w:rsidR="00C31E38" w:rsidRDefault="00C31E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340C7F"/>
    <w:multiLevelType w:val="hybridMultilevel"/>
    <w:tmpl w:val="5B0AE5E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074ED8"/>
    <w:multiLevelType w:val="hybridMultilevel"/>
    <w:tmpl w:val="1A9C4BC8"/>
    <w:lvl w:ilvl="0" w:tplc="3B7A22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71A0DC1"/>
    <w:multiLevelType w:val="hybridMultilevel"/>
    <w:tmpl w:val="BF76CA6C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5D1E6F"/>
    <w:multiLevelType w:val="hybridMultilevel"/>
    <w:tmpl w:val="A9C8FF7A"/>
    <w:lvl w:ilvl="0" w:tplc="8022294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F742D06"/>
    <w:multiLevelType w:val="hybridMultilevel"/>
    <w:tmpl w:val="8C760BB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DA5761"/>
    <w:multiLevelType w:val="hybridMultilevel"/>
    <w:tmpl w:val="EEC6D43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E97DD9"/>
    <w:multiLevelType w:val="hybridMultilevel"/>
    <w:tmpl w:val="416C4FA0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9551CF"/>
    <w:multiLevelType w:val="hybridMultilevel"/>
    <w:tmpl w:val="B420AE8E"/>
    <w:lvl w:ilvl="0" w:tplc="21D66C5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CFA6177"/>
    <w:multiLevelType w:val="hybridMultilevel"/>
    <w:tmpl w:val="ABCC35AC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E683F83"/>
    <w:multiLevelType w:val="hybridMultilevel"/>
    <w:tmpl w:val="A0509AEC"/>
    <w:lvl w:ilvl="0" w:tplc="BA4219EA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2"/>
  </w:num>
  <w:num w:numId="5">
    <w:abstractNumId w:val="6"/>
  </w:num>
  <w:num w:numId="6">
    <w:abstractNumId w:val="9"/>
  </w:num>
  <w:num w:numId="7">
    <w:abstractNumId w:val="1"/>
  </w:num>
  <w:num w:numId="8">
    <w:abstractNumId w:val="4"/>
  </w:num>
  <w:num w:numId="9">
    <w:abstractNumId w:val="3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4BC0"/>
    <w:rsid w:val="00001896"/>
    <w:rsid w:val="00006DF9"/>
    <w:rsid w:val="00007471"/>
    <w:rsid w:val="00007515"/>
    <w:rsid w:val="00007676"/>
    <w:rsid w:val="00010F42"/>
    <w:rsid w:val="0001159D"/>
    <w:rsid w:val="00013300"/>
    <w:rsid w:val="00015CB1"/>
    <w:rsid w:val="00015FA4"/>
    <w:rsid w:val="0001628B"/>
    <w:rsid w:val="0001750F"/>
    <w:rsid w:val="00017586"/>
    <w:rsid w:val="000240FA"/>
    <w:rsid w:val="00027914"/>
    <w:rsid w:val="00033871"/>
    <w:rsid w:val="00033DE7"/>
    <w:rsid w:val="0003535E"/>
    <w:rsid w:val="000361E4"/>
    <w:rsid w:val="00041235"/>
    <w:rsid w:val="00050D03"/>
    <w:rsid w:val="0005103E"/>
    <w:rsid w:val="00063098"/>
    <w:rsid w:val="000634AA"/>
    <w:rsid w:val="00065B5C"/>
    <w:rsid w:val="00067DBB"/>
    <w:rsid w:val="00081139"/>
    <w:rsid w:val="00085141"/>
    <w:rsid w:val="00087052"/>
    <w:rsid w:val="00090337"/>
    <w:rsid w:val="00093575"/>
    <w:rsid w:val="00093664"/>
    <w:rsid w:val="00095C01"/>
    <w:rsid w:val="000A0727"/>
    <w:rsid w:val="000A52B6"/>
    <w:rsid w:val="000A6643"/>
    <w:rsid w:val="000B5080"/>
    <w:rsid w:val="000C019B"/>
    <w:rsid w:val="000C0F38"/>
    <w:rsid w:val="000C187A"/>
    <w:rsid w:val="000C4F1E"/>
    <w:rsid w:val="000C5B57"/>
    <w:rsid w:val="000C72C7"/>
    <w:rsid w:val="000D040E"/>
    <w:rsid w:val="000D4667"/>
    <w:rsid w:val="000E00BD"/>
    <w:rsid w:val="000E2313"/>
    <w:rsid w:val="000E24A4"/>
    <w:rsid w:val="000E4CA5"/>
    <w:rsid w:val="000E4CC2"/>
    <w:rsid w:val="000E5B23"/>
    <w:rsid w:val="000E5CA4"/>
    <w:rsid w:val="000E7E5E"/>
    <w:rsid w:val="000F0613"/>
    <w:rsid w:val="000F3974"/>
    <w:rsid w:val="000F556D"/>
    <w:rsid w:val="000F5D26"/>
    <w:rsid w:val="000F7B59"/>
    <w:rsid w:val="0010177E"/>
    <w:rsid w:val="00101AA6"/>
    <w:rsid w:val="00104BC0"/>
    <w:rsid w:val="00106C7B"/>
    <w:rsid w:val="00107339"/>
    <w:rsid w:val="00110EA5"/>
    <w:rsid w:val="0011790A"/>
    <w:rsid w:val="00117DC8"/>
    <w:rsid w:val="00121A8F"/>
    <w:rsid w:val="00122560"/>
    <w:rsid w:val="00127887"/>
    <w:rsid w:val="00130931"/>
    <w:rsid w:val="0013223F"/>
    <w:rsid w:val="00132C70"/>
    <w:rsid w:val="00132E06"/>
    <w:rsid w:val="001346FC"/>
    <w:rsid w:val="00136AF1"/>
    <w:rsid w:val="00137347"/>
    <w:rsid w:val="001406F0"/>
    <w:rsid w:val="001439F4"/>
    <w:rsid w:val="00147B65"/>
    <w:rsid w:val="00147BC7"/>
    <w:rsid w:val="00147FF4"/>
    <w:rsid w:val="00150E10"/>
    <w:rsid w:val="001549FA"/>
    <w:rsid w:val="0015623B"/>
    <w:rsid w:val="001576E2"/>
    <w:rsid w:val="0016226B"/>
    <w:rsid w:val="00162DDB"/>
    <w:rsid w:val="0016669A"/>
    <w:rsid w:val="001668BD"/>
    <w:rsid w:val="00172B9F"/>
    <w:rsid w:val="00173987"/>
    <w:rsid w:val="00175614"/>
    <w:rsid w:val="00175D54"/>
    <w:rsid w:val="001774AA"/>
    <w:rsid w:val="001804A0"/>
    <w:rsid w:val="0018057B"/>
    <w:rsid w:val="001912E8"/>
    <w:rsid w:val="001920C0"/>
    <w:rsid w:val="001928AE"/>
    <w:rsid w:val="00193428"/>
    <w:rsid w:val="00193A61"/>
    <w:rsid w:val="00196E7E"/>
    <w:rsid w:val="00197032"/>
    <w:rsid w:val="0019734C"/>
    <w:rsid w:val="00197F58"/>
    <w:rsid w:val="001A39C3"/>
    <w:rsid w:val="001A718F"/>
    <w:rsid w:val="001A7889"/>
    <w:rsid w:val="001B1607"/>
    <w:rsid w:val="001B261D"/>
    <w:rsid w:val="001B6343"/>
    <w:rsid w:val="001B678E"/>
    <w:rsid w:val="001B7D64"/>
    <w:rsid w:val="001C03EA"/>
    <w:rsid w:val="001C1CD3"/>
    <w:rsid w:val="001C1FB2"/>
    <w:rsid w:val="001C6C47"/>
    <w:rsid w:val="001C7E6B"/>
    <w:rsid w:val="001C7F2F"/>
    <w:rsid w:val="001D0D44"/>
    <w:rsid w:val="001D20FC"/>
    <w:rsid w:val="001D3DBA"/>
    <w:rsid w:val="001D3FD2"/>
    <w:rsid w:val="001D7AAB"/>
    <w:rsid w:val="001E55C6"/>
    <w:rsid w:val="001F258D"/>
    <w:rsid w:val="001F3526"/>
    <w:rsid w:val="001F5877"/>
    <w:rsid w:val="002000D2"/>
    <w:rsid w:val="00201485"/>
    <w:rsid w:val="00205C0A"/>
    <w:rsid w:val="002064CA"/>
    <w:rsid w:val="00210237"/>
    <w:rsid w:val="0021367C"/>
    <w:rsid w:val="00214449"/>
    <w:rsid w:val="00214AC9"/>
    <w:rsid w:val="0021663E"/>
    <w:rsid w:val="0022178E"/>
    <w:rsid w:val="00222AD4"/>
    <w:rsid w:val="0022366F"/>
    <w:rsid w:val="002242D0"/>
    <w:rsid w:val="002249B2"/>
    <w:rsid w:val="00224BA8"/>
    <w:rsid w:val="0022701D"/>
    <w:rsid w:val="002306A7"/>
    <w:rsid w:val="00234380"/>
    <w:rsid w:val="002365D2"/>
    <w:rsid w:val="0023699D"/>
    <w:rsid w:val="00237178"/>
    <w:rsid w:val="00237685"/>
    <w:rsid w:val="00241356"/>
    <w:rsid w:val="0024256A"/>
    <w:rsid w:val="002427CB"/>
    <w:rsid w:val="00243E11"/>
    <w:rsid w:val="00243E6A"/>
    <w:rsid w:val="0024420A"/>
    <w:rsid w:val="002442FE"/>
    <w:rsid w:val="0024591A"/>
    <w:rsid w:val="00245F69"/>
    <w:rsid w:val="00252414"/>
    <w:rsid w:val="00252619"/>
    <w:rsid w:val="002543AF"/>
    <w:rsid w:val="002562B6"/>
    <w:rsid w:val="0025759F"/>
    <w:rsid w:val="002620B2"/>
    <w:rsid w:val="002625A4"/>
    <w:rsid w:val="00265581"/>
    <w:rsid w:val="0027069F"/>
    <w:rsid w:val="00270956"/>
    <w:rsid w:val="00275FA8"/>
    <w:rsid w:val="00276BF9"/>
    <w:rsid w:val="002773B6"/>
    <w:rsid w:val="00281DF3"/>
    <w:rsid w:val="002907D0"/>
    <w:rsid w:val="00292DDC"/>
    <w:rsid w:val="00293323"/>
    <w:rsid w:val="00293D87"/>
    <w:rsid w:val="00296D46"/>
    <w:rsid w:val="002A0B64"/>
    <w:rsid w:val="002A14C6"/>
    <w:rsid w:val="002A14F9"/>
    <w:rsid w:val="002A1D1F"/>
    <w:rsid w:val="002A2A7D"/>
    <w:rsid w:val="002B060A"/>
    <w:rsid w:val="002B07F3"/>
    <w:rsid w:val="002B1F9C"/>
    <w:rsid w:val="002B3BC3"/>
    <w:rsid w:val="002C32CE"/>
    <w:rsid w:val="002C3CAE"/>
    <w:rsid w:val="002C641B"/>
    <w:rsid w:val="002C7ECF"/>
    <w:rsid w:val="002D0C8F"/>
    <w:rsid w:val="002D16D9"/>
    <w:rsid w:val="002D4637"/>
    <w:rsid w:val="002D62C7"/>
    <w:rsid w:val="002E1D29"/>
    <w:rsid w:val="002E5DE5"/>
    <w:rsid w:val="002E6A1E"/>
    <w:rsid w:val="002E70CF"/>
    <w:rsid w:val="002F1592"/>
    <w:rsid w:val="002F1907"/>
    <w:rsid w:val="002F34D9"/>
    <w:rsid w:val="002F38C8"/>
    <w:rsid w:val="002F39B6"/>
    <w:rsid w:val="002F4BA8"/>
    <w:rsid w:val="002F67AA"/>
    <w:rsid w:val="002F7B35"/>
    <w:rsid w:val="003028A7"/>
    <w:rsid w:val="003030BF"/>
    <w:rsid w:val="00305DE6"/>
    <w:rsid w:val="00307473"/>
    <w:rsid w:val="0030789A"/>
    <w:rsid w:val="00310B0E"/>
    <w:rsid w:val="00312247"/>
    <w:rsid w:val="00314B34"/>
    <w:rsid w:val="00314C75"/>
    <w:rsid w:val="00315A20"/>
    <w:rsid w:val="00316EDF"/>
    <w:rsid w:val="00317C9E"/>
    <w:rsid w:val="0032309F"/>
    <w:rsid w:val="003240C4"/>
    <w:rsid w:val="00324835"/>
    <w:rsid w:val="00324D5A"/>
    <w:rsid w:val="0032707D"/>
    <w:rsid w:val="00330261"/>
    <w:rsid w:val="0033052C"/>
    <w:rsid w:val="00330A5D"/>
    <w:rsid w:val="0033169B"/>
    <w:rsid w:val="003322B6"/>
    <w:rsid w:val="0033280C"/>
    <w:rsid w:val="003347A4"/>
    <w:rsid w:val="00335A16"/>
    <w:rsid w:val="00336064"/>
    <w:rsid w:val="00336942"/>
    <w:rsid w:val="00337FE4"/>
    <w:rsid w:val="003429AA"/>
    <w:rsid w:val="003519A8"/>
    <w:rsid w:val="00352E2F"/>
    <w:rsid w:val="00353AB9"/>
    <w:rsid w:val="0035493D"/>
    <w:rsid w:val="00355650"/>
    <w:rsid w:val="003562BE"/>
    <w:rsid w:val="003612EF"/>
    <w:rsid w:val="0036246D"/>
    <w:rsid w:val="00363296"/>
    <w:rsid w:val="00367DCC"/>
    <w:rsid w:val="00373645"/>
    <w:rsid w:val="00373CED"/>
    <w:rsid w:val="00374088"/>
    <w:rsid w:val="00375291"/>
    <w:rsid w:val="00377236"/>
    <w:rsid w:val="00381888"/>
    <w:rsid w:val="003819FB"/>
    <w:rsid w:val="00382BB3"/>
    <w:rsid w:val="00385D55"/>
    <w:rsid w:val="00385F09"/>
    <w:rsid w:val="00387DE9"/>
    <w:rsid w:val="00391DE2"/>
    <w:rsid w:val="00394A6E"/>
    <w:rsid w:val="00394BD9"/>
    <w:rsid w:val="00397704"/>
    <w:rsid w:val="003A19D0"/>
    <w:rsid w:val="003A2523"/>
    <w:rsid w:val="003A2985"/>
    <w:rsid w:val="003A5DA6"/>
    <w:rsid w:val="003B4766"/>
    <w:rsid w:val="003B5FFA"/>
    <w:rsid w:val="003B645D"/>
    <w:rsid w:val="003B682C"/>
    <w:rsid w:val="003C0C97"/>
    <w:rsid w:val="003C426F"/>
    <w:rsid w:val="003C687E"/>
    <w:rsid w:val="003D0806"/>
    <w:rsid w:val="003D1B7D"/>
    <w:rsid w:val="003D1E83"/>
    <w:rsid w:val="003D55D5"/>
    <w:rsid w:val="003D69AD"/>
    <w:rsid w:val="003D72D0"/>
    <w:rsid w:val="003D7777"/>
    <w:rsid w:val="003E3F81"/>
    <w:rsid w:val="003E4AF3"/>
    <w:rsid w:val="003E5E6E"/>
    <w:rsid w:val="003E626C"/>
    <w:rsid w:val="003F18B4"/>
    <w:rsid w:val="003F23CD"/>
    <w:rsid w:val="003F37FC"/>
    <w:rsid w:val="003F4632"/>
    <w:rsid w:val="00400049"/>
    <w:rsid w:val="0040066C"/>
    <w:rsid w:val="004010DA"/>
    <w:rsid w:val="004024BA"/>
    <w:rsid w:val="00402EEF"/>
    <w:rsid w:val="00414677"/>
    <w:rsid w:val="00420758"/>
    <w:rsid w:val="004226A9"/>
    <w:rsid w:val="00425034"/>
    <w:rsid w:val="0042574B"/>
    <w:rsid w:val="004273C4"/>
    <w:rsid w:val="00430BB9"/>
    <w:rsid w:val="00430CA3"/>
    <w:rsid w:val="0043222F"/>
    <w:rsid w:val="00436D7C"/>
    <w:rsid w:val="00441C3E"/>
    <w:rsid w:val="00442DB5"/>
    <w:rsid w:val="004450E0"/>
    <w:rsid w:val="0044710F"/>
    <w:rsid w:val="004472DB"/>
    <w:rsid w:val="00450425"/>
    <w:rsid w:val="00451377"/>
    <w:rsid w:val="00455385"/>
    <w:rsid w:val="00457B39"/>
    <w:rsid w:val="00460444"/>
    <w:rsid w:val="00472DA3"/>
    <w:rsid w:val="004749B7"/>
    <w:rsid w:val="00480681"/>
    <w:rsid w:val="00482E9B"/>
    <w:rsid w:val="00483AE4"/>
    <w:rsid w:val="00485C15"/>
    <w:rsid w:val="00486409"/>
    <w:rsid w:val="00490523"/>
    <w:rsid w:val="00490E5B"/>
    <w:rsid w:val="004913A6"/>
    <w:rsid w:val="004919B9"/>
    <w:rsid w:val="00492374"/>
    <w:rsid w:val="00493EB7"/>
    <w:rsid w:val="0049407D"/>
    <w:rsid w:val="004958A0"/>
    <w:rsid w:val="00495A2B"/>
    <w:rsid w:val="00495E0F"/>
    <w:rsid w:val="00496765"/>
    <w:rsid w:val="00496A9A"/>
    <w:rsid w:val="004A030A"/>
    <w:rsid w:val="004A0DD9"/>
    <w:rsid w:val="004A1D84"/>
    <w:rsid w:val="004A1EA0"/>
    <w:rsid w:val="004A1F37"/>
    <w:rsid w:val="004A258B"/>
    <w:rsid w:val="004A6437"/>
    <w:rsid w:val="004A7977"/>
    <w:rsid w:val="004B3A27"/>
    <w:rsid w:val="004B51DF"/>
    <w:rsid w:val="004B5A1D"/>
    <w:rsid w:val="004B5F61"/>
    <w:rsid w:val="004C20EC"/>
    <w:rsid w:val="004C24D2"/>
    <w:rsid w:val="004C42A1"/>
    <w:rsid w:val="004C4411"/>
    <w:rsid w:val="004C5DA1"/>
    <w:rsid w:val="004C6DDF"/>
    <w:rsid w:val="004D0525"/>
    <w:rsid w:val="004E2B16"/>
    <w:rsid w:val="004E4220"/>
    <w:rsid w:val="004E6338"/>
    <w:rsid w:val="004F100E"/>
    <w:rsid w:val="004F24C3"/>
    <w:rsid w:val="004F7BCB"/>
    <w:rsid w:val="00500C98"/>
    <w:rsid w:val="005011F0"/>
    <w:rsid w:val="005016C9"/>
    <w:rsid w:val="005023FC"/>
    <w:rsid w:val="0050741E"/>
    <w:rsid w:val="0051204C"/>
    <w:rsid w:val="00513CA5"/>
    <w:rsid w:val="0051676D"/>
    <w:rsid w:val="00516CE8"/>
    <w:rsid w:val="005220CE"/>
    <w:rsid w:val="00522B97"/>
    <w:rsid w:val="0052492A"/>
    <w:rsid w:val="005260C2"/>
    <w:rsid w:val="005263E8"/>
    <w:rsid w:val="00527767"/>
    <w:rsid w:val="005348EA"/>
    <w:rsid w:val="0053655D"/>
    <w:rsid w:val="00540376"/>
    <w:rsid w:val="00541272"/>
    <w:rsid w:val="005418B1"/>
    <w:rsid w:val="00542D65"/>
    <w:rsid w:val="0054779C"/>
    <w:rsid w:val="00552CDB"/>
    <w:rsid w:val="00554425"/>
    <w:rsid w:val="005545D3"/>
    <w:rsid w:val="00560AEA"/>
    <w:rsid w:val="00561FD2"/>
    <w:rsid w:val="00566572"/>
    <w:rsid w:val="00570C63"/>
    <w:rsid w:val="00571BE1"/>
    <w:rsid w:val="0057299D"/>
    <w:rsid w:val="00573E40"/>
    <w:rsid w:val="00574AAD"/>
    <w:rsid w:val="00575EDB"/>
    <w:rsid w:val="005770E4"/>
    <w:rsid w:val="0057788F"/>
    <w:rsid w:val="00580148"/>
    <w:rsid w:val="005805B9"/>
    <w:rsid w:val="00582898"/>
    <w:rsid w:val="005847A4"/>
    <w:rsid w:val="00591BD1"/>
    <w:rsid w:val="00592651"/>
    <w:rsid w:val="00594999"/>
    <w:rsid w:val="00596485"/>
    <w:rsid w:val="00596A62"/>
    <w:rsid w:val="00596EAF"/>
    <w:rsid w:val="00596FA1"/>
    <w:rsid w:val="005A0146"/>
    <w:rsid w:val="005A0CDD"/>
    <w:rsid w:val="005A1C45"/>
    <w:rsid w:val="005A6856"/>
    <w:rsid w:val="005A6C0C"/>
    <w:rsid w:val="005B3068"/>
    <w:rsid w:val="005B3BAA"/>
    <w:rsid w:val="005B3E4D"/>
    <w:rsid w:val="005C015E"/>
    <w:rsid w:val="005C2690"/>
    <w:rsid w:val="005C31AB"/>
    <w:rsid w:val="005C7E2C"/>
    <w:rsid w:val="005D0254"/>
    <w:rsid w:val="005D029E"/>
    <w:rsid w:val="005D2A25"/>
    <w:rsid w:val="005D2DF1"/>
    <w:rsid w:val="005D40A1"/>
    <w:rsid w:val="005D6076"/>
    <w:rsid w:val="005D7A34"/>
    <w:rsid w:val="005E0C99"/>
    <w:rsid w:val="005E2529"/>
    <w:rsid w:val="005E7D18"/>
    <w:rsid w:val="005E7FF9"/>
    <w:rsid w:val="005F041E"/>
    <w:rsid w:val="005F0BF3"/>
    <w:rsid w:val="005F22D7"/>
    <w:rsid w:val="005F27DE"/>
    <w:rsid w:val="005F355A"/>
    <w:rsid w:val="005F5118"/>
    <w:rsid w:val="005F5187"/>
    <w:rsid w:val="005F6A5D"/>
    <w:rsid w:val="005F700C"/>
    <w:rsid w:val="005F7936"/>
    <w:rsid w:val="00600918"/>
    <w:rsid w:val="00605480"/>
    <w:rsid w:val="00607240"/>
    <w:rsid w:val="006104C2"/>
    <w:rsid w:val="006133E5"/>
    <w:rsid w:val="006156CD"/>
    <w:rsid w:val="006167F1"/>
    <w:rsid w:val="00616D47"/>
    <w:rsid w:val="00617C25"/>
    <w:rsid w:val="00621DFC"/>
    <w:rsid w:val="006246C4"/>
    <w:rsid w:val="0062718B"/>
    <w:rsid w:val="00630174"/>
    <w:rsid w:val="00631DB0"/>
    <w:rsid w:val="00636617"/>
    <w:rsid w:val="0063669E"/>
    <w:rsid w:val="00636FF4"/>
    <w:rsid w:val="006375DF"/>
    <w:rsid w:val="00645E6B"/>
    <w:rsid w:val="00646036"/>
    <w:rsid w:val="00647CAD"/>
    <w:rsid w:val="00650C9A"/>
    <w:rsid w:val="00650CA3"/>
    <w:rsid w:val="00651642"/>
    <w:rsid w:val="00651866"/>
    <w:rsid w:val="00652E95"/>
    <w:rsid w:val="00652F69"/>
    <w:rsid w:val="00656A91"/>
    <w:rsid w:val="00656EB2"/>
    <w:rsid w:val="006603F6"/>
    <w:rsid w:val="0066047F"/>
    <w:rsid w:val="006605DE"/>
    <w:rsid w:val="00661BEA"/>
    <w:rsid w:val="006645D7"/>
    <w:rsid w:val="0066551F"/>
    <w:rsid w:val="00665999"/>
    <w:rsid w:val="00673501"/>
    <w:rsid w:val="00676D6F"/>
    <w:rsid w:val="0067729F"/>
    <w:rsid w:val="00677393"/>
    <w:rsid w:val="00677BCA"/>
    <w:rsid w:val="006809DD"/>
    <w:rsid w:val="00682080"/>
    <w:rsid w:val="0068323D"/>
    <w:rsid w:val="00690259"/>
    <w:rsid w:val="00690D27"/>
    <w:rsid w:val="00691DB0"/>
    <w:rsid w:val="00693DCD"/>
    <w:rsid w:val="00697EB7"/>
    <w:rsid w:val="006A1D00"/>
    <w:rsid w:val="006A220C"/>
    <w:rsid w:val="006A2951"/>
    <w:rsid w:val="006A4E11"/>
    <w:rsid w:val="006A57D4"/>
    <w:rsid w:val="006B1DBF"/>
    <w:rsid w:val="006B2AB1"/>
    <w:rsid w:val="006B6B0E"/>
    <w:rsid w:val="006B7D49"/>
    <w:rsid w:val="006C0A3A"/>
    <w:rsid w:val="006C12CE"/>
    <w:rsid w:val="006C70C2"/>
    <w:rsid w:val="006D324C"/>
    <w:rsid w:val="006D4A94"/>
    <w:rsid w:val="006D5482"/>
    <w:rsid w:val="006D75D9"/>
    <w:rsid w:val="006D7850"/>
    <w:rsid w:val="006E02F1"/>
    <w:rsid w:val="006E0CC8"/>
    <w:rsid w:val="006E11F3"/>
    <w:rsid w:val="006E19FB"/>
    <w:rsid w:val="006E2C28"/>
    <w:rsid w:val="006E53E4"/>
    <w:rsid w:val="006E67A3"/>
    <w:rsid w:val="006E6BAF"/>
    <w:rsid w:val="006F2150"/>
    <w:rsid w:val="006F3105"/>
    <w:rsid w:val="006F3370"/>
    <w:rsid w:val="006F361E"/>
    <w:rsid w:val="0070295C"/>
    <w:rsid w:val="007040FA"/>
    <w:rsid w:val="007109C7"/>
    <w:rsid w:val="00713D93"/>
    <w:rsid w:val="007146B7"/>
    <w:rsid w:val="00715AE9"/>
    <w:rsid w:val="00717EA6"/>
    <w:rsid w:val="00721C37"/>
    <w:rsid w:val="007233BE"/>
    <w:rsid w:val="007233DF"/>
    <w:rsid w:val="007235EB"/>
    <w:rsid w:val="00725232"/>
    <w:rsid w:val="007272F2"/>
    <w:rsid w:val="007336C0"/>
    <w:rsid w:val="00734019"/>
    <w:rsid w:val="007360CB"/>
    <w:rsid w:val="00736D7F"/>
    <w:rsid w:val="00742DDF"/>
    <w:rsid w:val="00744688"/>
    <w:rsid w:val="0074529A"/>
    <w:rsid w:val="00745E40"/>
    <w:rsid w:val="0074609C"/>
    <w:rsid w:val="00754457"/>
    <w:rsid w:val="00755871"/>
    <w:rsid w:val="00756C78"/>
    <w:rsid w:val="00757672"/>
    <w:rsid w:val="00760935"/>
    <w:rsid w:val="00760FB0"/>
    <w:rsid w:val="00761327"/>
    <w:rsid w:val="00765655"/>
    <w:rsid w:val="007662A9"/>
    <w:rsid w:val="0076698C"/>
    <w:rsid w:val="007672FA"/>
    <w:rsid w:val="00767CEE"/>
    <w:rsid w:val="00767F07"/>
    <w:rsid w:val="0077003D"/>
    <w:rsid w:val="00770085"/>
    <w:rsid w:val="00773919"/>
    <w:rsid w:val="007765B6"/>
    <w:rsid w:val="00776620"/>
    <w:rsid w:val="00777225"/>
    <w:rsid w:val="0077747A"/>
    <w:rsid w:val="007800EC"/>
    <w:rsid w:val="007806B7"/>
    <w:rsid w:val="0078083F"/>
    <w:rsid w:val="00781438"/>
    <w:rsid w:val="00785359"/>
    <w:rsid w:val="007905DB"/>
    <w:rsid w:val="0079063B"/>
    <w:rsid w:val="0079406C"/>
    <w:rsid w:val="00795049"/>
    <w:rsid w:val="00796793"/>
    <w:rsid w:val="007974AB"/>
    <w:rsid w:val="007A16F0"/>
    <w:rsid w:val="007A1A29"/>
    <w:rsid w:val="007A2B6A"/>
    <w:rsid w:val="007A2E47"/>
    <w:rsid w:val="007A37A9"/>
    <w:rsid w:val="007A47FE"/>
    <w:rsid w:val="007A4ADE"/>
    <w:rsid w:val="007A647B"/>
    <w:rsid w:val="007A7BE8"/>
    <w:rsid w:val="007B08D8"/>
    <w:rsid w:val="007B105C"/>
    <w:rsid w:val="007B5371"/>
    <w:rsid w:val="007B7814"/>
    <w:rsid w:val="007C100C"/>
    <w:rsid w:val="007C44D4"/>
    <w:rsid w:val="007C5752"/>
    <w:rsid w:val="007C7A79"/>
    <w:rsid w:val="007C7D13"/>
    <w:rsid w:val="007D1390"/>
    <w:rsid w:val="007D2675"/>
    <w:rsid w:val="007D3893"/>
    <w:rsid w:val="007D459A"/>
    <w:rsid w:val="007D4954"/>
    <w:rsid w:val="007D52A8"/>
    <w:rsid w:val="007E0998"/>
    <w:rsid w:val="007E15D7"/>
    <w:rsid w:val="007E1652"/>
    <w:rsid w:val="007E345C"/>
    <w:rsid w:val="007F453D"/>
    <w:rsid w:val="007F475E"/>
    <w:rsid w:val="007F6D4C"/>
    <w:rsid w:val="007F7755"/>
    <w:rsid w:val="007F7916"/>
    <w:rsid w:val="00801233"/>
    <w:rsid w:val="0080155D"/>
    <w:rsid w:val="00802333"/>
    <w:rsid w:val="00804179"/>
    <w:rsid w:val="00810816"/>
    <w:rsid w:val="008112E6"/>
    <w:rsid w:val="0081289A"/>
    <w:rsid w:val="00815278"/>
    <w:rsid w:val="00815BBE"/>
    <w:rsid w:val="00815DA9"/>
    <w:rsid w:val="008178BF"/>
    <w:rsid w:val="00822B99"/>
    <w:rsid w:val="00825884"/>
    <w:rsid w:val="0083140D"/>
    <w:rsid w:val="00831C66"/>
    <w:rsid w:val="008402E6"/>
    <w:rsid w:val="00843B2F"/>
    <w:rsid w:val="00844F40"/>
    <w:rsid w:val="00844FAB"/>
    <w:rsid w:val="008457F2"/>
    <w:rsid w:val="00850B86"/>
    <w:rsid w:val="00851540"/>
    <w:rsid w:val="008516BD"/>
    <w:rsid w:val="0085187A"/>
    <w:rsid w:val="00851B87"/>
    <w:rsid w:val="00852C58"/>
    <w:rsid w:val="00854645"/>
    <w:rsid w:val="008546D1"/>
    <w:rsid w:val="00854CB5"/>
    <w:rsid w:val="00857FB5"/>
    <w:rsid w:val="00860280"/>
    <w:rsid w:val="00861751"/>
    <w:rsid w:val="00864B9F"/>
    <w:rsid w:val="00866365"/>
    <w:rsid w:val="008665DE"/>
    <w:rsid w:val="00866DBE"/>
    <w:rsid w:val="00870FD1"/>
    <w:rsid w:val="008749FA"/>
    <w:rsid w:val="008769EC"/>
    <w:rsid w:val="00877C5F"/>
    <w:rsid w:val="00881B35"/>
    <w:rsid w:val="00882E12"/>
    <w:rsid w:val="00882EB1"/>
    <w:rsid w:val="00884597"/>
    <w:rsid w:val="0088490A"/>
    <w:rsid w:val="00884B3A"/>
    <w:rsid w:val="00887F39"/>
    <w:rsid w:val="008908A3"/>
    <w:rsid w:val="00890FDD"/>
    <w:rsid w:val="00892045"/>
    <w:rsid w:val="00893BB5"/>
    <w:rsid w:val="00894316"/>
    <w:rsid w:val="008945ED"/>
    <w:rsid w:val="008947FB"/>
    <w:rsid w:val="00897CCA"/>
    <w:rsid w:val="008A14AB"/>
    <w:rsid w:val="008A1669"/>
    <w:rsid w:val="008A2F48"/>
    <w:rsid w:val="008A3367"/>
    <w:rsid w:val="008A3A38"/>
    <w:rsid w:val="008A4856"/>
    <w:rsid w:val="008A5B99"/>
    <w:rsid w:val="008A6474"/>
    <w:rsid w:val="008B49FF"/>
    <w:rsid w:val="008B630C"/>
    <w:rsid w:val="008B68AE"/>
    <w:rsid w:val="008C4B6B"/>
    <w:rsid w:val="008C540A"/>
    <w:rsid w:val="008C6AAE"/>
    <w:rsid w:val="008C6FE8"/>
    <w:rsid w:val="008C7EFA"/>
    <w:rsid w:val="008D0E2E"/>
    <w:rsid w:val="008D195A"/>
    <w:rsid w:val="008E14A2"/>
    <w:rsid w:val="008E44A6"/>
    <w:rsid w:val="008E4E20"/>
    <w:rsid w:val="008E5FFC"/>
    <w:rsid w:val="008F24A8"/>
    <w:rsid w:val="008F2C75"/>
    <w:rsid w:val="008F3511"/>
    <w:rsid w:val="008F67CA"/>
    <w:rsid w:val="00900CA8"/>
    <w:rsid w:val="009065FC"/>
    <w:rsid w:val="00911272"/>
    <w:rsid w:val="00913F49"/>
    <w:rsid w:val="00915282"/>
    <w:rsid w:val="00917CED"/>
    <w:rsid w:val="009204B2"/>
    <w:rsid w:val="00921ACA"/>
    <w:rsid w:val="0092286E"/>
    <w:rsid w:val="0092339E"/>
    <w:rsid w:val="00924A63"/>
    <w:rsid w:val="00924C04"/>
    <w:rsid w:val="00926EFE"/>
    <w:rsid w:val="00931883"/>
    <w:rsid w:val="009321F1"/>
    <w:rsid w:val="00933FCF"/>
    <w:rsid w:val="0093478B"/>
    <w:rsid w:val="009355DE"/>
    <w:rsid w:val="009357A6"/>
    <w:rsid w:val="00941C66"/>
    <w:rsid w:val="00942F61"/>
    <w:rsid w:val="00944421"/>
    <w:rsid w:val="0094616F"/>
    <w:rsid w:val="00946A91"/>
    <w:rsid w:val="00947F07"/>
    <w:rsid w:val="0095024B"/>
    <w:rsid w:val="009506EB"/>
    <w:rsid w:val="00951144"/>
    <w:rsid w:val="009512DD"/>
    <w:rsid w:val="00951910"/>
    <w:rsid w:val="009521E3"/>
    <w:rsid w:val="00954127"/>
    <w:rsid w:val="009544B8"/>
    <w:rsid w:val="00954DFA"/>
    <w:rsid w:val="00955149"/>
    <w:rsid w:val="009579FB"/>
    <w:rsid w:val="00961D0C"/>
    <w:rsid w:val="00961E5C"/>
    <w:rsid w:val="00963216"/>
    <w:rsid w:val="00963B50"/>
    <w:rsid w:val="009659F6"/>
    <w:rsid w:val="00972852"/>
    <w:rsid w:val="00975224"/>
    <w:rsid w:val="009762D7"/>
    <w:rsid w:val="00980417"/>
    <w:rsid w:val="00981037"/>
    <w:rsid w:val="00981883"/>
    <w:rsid w:val="00982EC4"/>
    <w:rsid w:val="00983D8A"/>
    <w:rsid w:val="009843A4"/>
    <w:rsid w:val="009879B5"/>
    <w:rsid w:val="00987AD6"/>
    <w:rsid w:val="00990377"/>
    <w:rsid w:val="00992D67"/>
    <w:rsid w:val="009945C8"/>
    <w:rsid w:val="00996C7F"/>
    <w:rsid w:val="009A2E8E"/>
    <w:rsid w:val="009A329F"/>
    <w:rsid w:val="009A41AE"/>
    <w:rsid w:val="009A4B47"/>
    <w:rsid w:val="009A5301"/>
    <w:rsid w:val="009A55C7"/>
    <w:rsid w:val="009A78EF"/>
    <w:rsid w:val="009B0BD5"/>
    <w:rsid w:val="009B668B"/>
    <w:rsid w:val="009C1BA3"/>
    <w:rsid w:val="009C2FDD"/>
    <w:rsid w:val="009C3B5F"/>
    <w:rsid w:val="009C668E"/>
    <w:rsid w:val="009C76A2"/>
    <w:rsid w:val="009D17AD"/>
    <w:rsid w:val="009D1A0C"/>
    <w:rsid w:val="009D2EF3"/>
    <w:rsid w:val="009E4187"/>
    <w:rsid w:val="009E7899"/>
    <w:rsid w:val="009F22F6"/>
    <w:rsid w:val="009F4BF1"/>
    <w:rsid w:val="009F6928"/>
    <w:rsid w:val="009F6DA4"/>
    <w:rsid w:val="00A005A1"/>
    <w:rsid w:val="00A009DD"/>
    <w:rsid w:val="00A015C5"/>
    <w:rsid w:val="00A0232B"/>
    <w:rsid w:val="00A054F8"/>
    <w:rsid w:val="00A06A09"/>
    <w:rsid w:val="00A13543"/>
    <w:rsid w:val="00A16893"/>
    <w:rsid w:val="00A2003D"/>
    <w:rsid w:val="00A20E23"/>
    <w:rsid w:val="00A21E73"/>
    <w:rsid w:val="00A26A5D"/>
    <w:rsid w:val="00A26B95"/>
    <w:rsid w:val="00A26D6C"/>
    <w:rsid w:val="00A30260"/>
    <w:rsid w:val="00A30D79"/>
    <w:rsid w:val="00A30FC5"/>
    <w:rsid w:val="00A31561"/>
    <w:rsid w:val="00A32FB2"/>
    <w:rsid w:val="00A35450"/>
    <w:rsid w:val="00A36A52"/>
    <w:rsid w:val="00A373B9"/>
    <w:rsid w:val="00A37C8D"/>
    <w:rsid w:val="00A40C1C"/>
    <w:rsid w:val="00A414C4"/>
    <w:rsid w:val="00A41CDF"/>
    <w:rsid w:val="00A426FE"/>
    <w:rsid w:val="00A43E65"/>
    <w:rsid w:val="00A47990"/>
    <w:rsid w:val="00A50617"/>
    <w:rsid w:val="00A50CC9"/>
    <w:rsid w:val="00A54121"/>
    <w:rsid w:val="00A5540E"/>
    <w:rsid w:val="00A56CEE"/>
    <w:rsid w:val="00A632E2"/>
    <w:rsid w:val="00A6423B"/>
    <w:rsid w:val="00A64DC1"/>
    <w:rsid w:val="00A669AB"/>
    <w:rsid w:val="00A676E1"/>
    <w:rsid w:val="00A70227"/>
    <w:rsid w:val="00A711E3"/>
    <w:rsid w:val="00A722B3"/>
    <w:rsid w:val="00A72BE3"/>
    <w:rsid w:val="00A74E88"/>
    <w:rsid w:val="00A778C1"/>
    <w:rsid w:val="00A82989"/>
    <w:rsid w:val="00A85897"/>
    <w:rsid w:val="00A86650"/>
    <w:rsid w:val="00A90DA6"/>
    <w:rsid w:val="00A919DA"/>
    <w:rsid w:val="00A92048"/>
    <w:rsid w:val="00A92C4A"/>
    <w:rsid w:val="00A9566E"/>
    <w:rsid w:val="00AA0B7E"/>
    <w:rsid w:val="00AA124D"/>
    <w:rsid w:val="00AA2CD4"/>
    <w:rsid w:val="00AA2EDA"/>
    <w:rsid w:val="00AA5AC2"/>
    <w:rsid w:val="00AA69B6"/>
    <w:rsid w:val="00AA7E15"/>
    <w:rsid w:val="00AB00E5"/>
    <w:rsid w:val="00AB08FA"/>
    <w:rsid w:val="00AB1077"/>
    <w:rsid w:val="00AB2519"/>
    <w:rsid w:val="00AB3E49"/>
    <w:rsid w:val="00AB6256"/>
    <w:rsid w:val="00AB66A3"/>
    <w:rsid w:val="00AB732C"/>
    <w:rsid w:val="00AC02C2"/>
    <w:rsid w:val="00AC0D29"/>
    <w:rsid w:val="00AC5AD9"/>
    <w:rsid w:val="00AC771D"/>
    <w:rsid w:val="00AC7C16"/>
    <w:rsid w:val="00AD4F6B"/>
    <w:rsid w:val="00AD5A77"/>
    <w:rsid w:val="00AE1245"/>
    <w:rsid w:val="00AE24B4"/>
    <w:rsid w:val="00AE3FDD"/>
    <w:rsid w:val="00AE40CD"/>
    <w:rsid w:val="00AF0363"/>
    <w:rsid w:val="00AF2DBB"/>
    <w:rsid w:val="00AF4674"/>
    <w:rsid w:val="00B00464"/>
    <w:rsid w:val="00B04940"/>
    <w:rsid w:val="00B10F36"/>
    <w:rsid w:val="00B11418"/>
    <w:rsid w:val="00B15D7B"/>
    <w:rsid w:val="00B17FE3"/>
    <w:rsid w:val="00B20C20"/>
    <w:rsid w:val="00B2190C"/>
    <w:rsid w:val="00B21EB6"/>
    <w:rsid w:val="00B21F41"/>
    <w:rsid w:val="00B221EC"/>
    <w:rsid w:val="00B26731"/>
    <w:rsid w:val="00B307C4"/>
    <w:rsid w:val="00B34B19"/>
    <w:rsid w:val="00B36468"/>
    <w:rsid w:val="00B36C48"/>
    <w:rsid w:val="00B370B1"/>
    <w:rsid w:val="00B4044A"/>
    <w:rsid w:val="00B408F5"/>
    <w:rsid w:val="00B40961"/>
    <w:rsid w:val="00B41B38"/>
    <w:rsid w:val="00B42910"/>
    <w:rsid w:val="00B43FD9"/>
    <w:rsid w:val="00B440A5"/>
    <w:rsid w:val="00B44131"/>
    <w:rsid w:val="00B45274"/>
    <w:rsid w:val="00B45D87"/>
    <w:rsid w:val="00B5292D"/>
    <w:rsid w:val="00B52CD6"/>
    <w:rsid w:val="00B549AF"/>
    <w:rsid w:val="00B610F2"/>
    <w:rsid w:val="00B66124"/>
    <w:rsid w:val="00B67D8C"/>
    <w:rsid w:val="00B744C1"/>
    <w:rsid w:val="00B74C17"/>
    <w:rsid w:val="00B76110"/>
    <w:rsid w:val="00B771A0"/>
    <w:rsid w:val="00B77E08"/>
    <w:rsid w:val="00B81792"/>
    <w:rsid w:val="00B82DC1"/>
    <w:rsid w:val="00B83523"/>
    <w:rsid w:val="00B844D3"/>
    <w:rsid w:val="00B85CAE"/>
    <w:rsid w:val="00B87BD4"/>
    <w:rsid w:val="00B90194"/>
    <w:rsid w:val="00B93E5A"/>
    <w:rsid w:val="00B97B6A"/>
    <w:rsid w:val="00BA186A"/>
    <w:rsid w:val="00BA2641"/>
    <w:rsid w:val="00BA4A20"/>
    <w:rsid w:val="00BA4F3B"/>
    <w:rsid w:val="00BA643F"/>
    <w:rsid w:val="00BA7D14"/>
    <w:rsid w:val="00BB04ED"/>
    <w:rsid w:val="00BB1A43"/>
    <w:rsid w:val="00BB4096"/>
    <w:rsid w:val="00BB4C2E"/>
    <w:rsid w:val="00BB627D"/>
    <w:rsid w:val="00BB6299"/>
    <w:rsid w:val="00BB7856"/>
    <w:rsid w:val="00BC1096"/>
    <w:rsid w:val="00BC2100"/>
    <w:rsid w:val="00BC33DD"/>
    <w:rsid w:val="00BC58FD"/>
    <w:rsid w:val="00BC6CD9"/>
    <w:rsid w:val="00BD2A23"/>
    <w:rsid w:val="00BD5164"/>
    <w:rsid w:val="00BD64B3"/>
    <w:rsid w:val="00BD7701"/>
    <w:rsid w:val="00BE032E"/>
    <w:rsid w:val="00BE25AB"/>
    <w:rsid w:val="00BE3C31"/>
    <w:rsid w:val="00BE62E4"/>
    <w:rsid w:val="00BE731B"/>
    <w:rsid w:val="00BF0AE7"/>
    <w:rsid w:val="00BF162F"/>
    <w:rsid w:val="00BF2D76"/>
    <w:rsid w:val="00BF6105"/>
    <w:rsid w:val="00C01E46"/>
    <w:rsid w:val="00C03680"/>
    <w:rsid w:val="00C06653"/>
    <w:rsid w:val="00C070CE"/>
    <w:rsid w:val="00C107EA"/>
    <w:rsid w:val="00C12379"/>
    <w:rsid w:val="00C12625"/>
    <w:rsid w:val="00C14DEE"/>
    <w:rsid w:val="00C14F7A"/>
    <w:rsid w:val="00C178F4"/>
    <w:rsid w:val="00C220D5"/>
    <w:rsid w:val="00C2475A"/>
    <w:rsid w:val="00C24EBB"/>
    <w:rsid w:val="00C25EB9"/>
    <w:rsid w:val="00C31E38"/>
    <w:rsid w:val="00C31F82"/>
    <w:rsid w:val="00C36A98"/>
    <w:rsid w:val="00C3729B"/>
    <w:rsid w:val="00C40943"/>
    <w:rsid w:val="00C43F41"/>
    <w:rsid w:val="00C449EA"/>
    <w:rsid w:val="00C44D80"/>
    <w:rsid w:val="00C45355"/>
    <w:rsid w:val="00C518A6"/>
    <w:rsid w:val="00C51E92"/>
    <w:rsid w:val="00C52A4D"/>
    <w:rsid w:val="00C52B9D"/>
    <w:rsid w:val="00C53877"/>
    <w:rsid w:val="00C54327"/>
    <w:rsid w:val="00C544BA"/>
    <w:rsid w:val="00C54913"/>
    <w:rsid w:val="00C5705A"/>
    <w:rsid w:val="00C637BC"/>
    <w:rsid w:val="00C647FD"/>
    <w:rsid w:val="00C66A0E"/>
    <w:rsid w:val="00C67E07"/>
    <w:rsid w:val="00C7055E"/>
    <w:rsid w:val="00C7404A"/>
    <w:rsid w:val="00C74091"/>
    <w:rsid w:val="00C744D1"/>
    <w:rsid w:val="00C7453E"/>
    <w:rsid w:val="00C7462F"/>
    <w:rsid w:val="00C758DF"/>
    <w:rsid w:val="00C77486"/>
    <w:rsid w:val="00C77C3F"/>
    <w:rsid w:val="00C8224F"/>
    <w:rsid w:val="00C82A96"/>
    <w:rsid w:val="00C836F3"/>
    <w:rsid w:val="00C84B43"/>
    <w:rsid w:val="00C85E77"/>
    <w:rsid w:val="00C86998"/>
    <w:rsid w:val="00C873F7"/>
    <w:rsid w:val="00C92A84"/>
    <w:rsid w:val="00C95D65"/>
    <w:rsid w:val="00C96561"/>
    <w:rsid w:val="00C97CC5"/>
    <w:rsid w:val="00CA0644"/>
    <w:rsid w:val="00CA283C"/>
    <w:rsid w:val="00CA40B8"/>
    <w:rsid w:val="00CA46E2"/>
    <w:rsid w:val="00CB0912"/>
    <w:rsid w:val="00CB1A4E"/>
    <w:rsid w:val="00CB20C5"/>
    <w:rsid w:val="00CB41F8"/>
    <w:rsid w:val="00CB77F6"/>
    <w:rsid w:val="00CC0127"/>
    <w:rsid w:val="00CC0B6C"/>
    <w:rsid w:val="00CC1DEF"/>
    <w:rsid w:val="00CC1ED1"/>
    <w:rsid w:val="00CC37AF"/>
    <w:rsid w:val="00CC3D3A"/>
    <w:rsid w:val="00CC3DFA"/>
    <w:rsid w:val="00CC5B6A"/>
    <w:rsid w:val="00CD1307"/>
    <w:rsid w:val="00CD2064"/>
    <w:rsid w:val="00CD2F0E"/>
    <w:rsid w:val="00CD656E"/>
    <w:rsid w:val="00CD7C92"/>
    <w:rsid w:val="00CE0A6E"/>
    <w:rsid w:val="00CE3235"/>
    <w:rsid w:val="00CE34CF"/>
    <w:rsid w:val="00CE3C95"/>
    <w:rsid w:val="00CE4C89"/>
    <w:rsid w:val="00CE555D"/>
    <w:rsid w:val="00CE6189"/>
    <w:rsid w:val="00CF0254"/>
    <w:rsid w:val="00CF09BA"/>
    <w:rsid w:val="00CF265E"/>
    <w:rsid w:val="00CF26D0"/>
    <w:rsid w:val="00CF30D8"/>
    <w:rsid w:val="00CF71EB"/>
    <w:rsid w:val="00CF7239"/>
    <w:rsid w:val="00D00B18"/>
    <w:rsid w:val="00D00B8E"/>
    <w:rsid w:val="00D02784"/>
    <w:rsid w:val="00D02990"/>
    <w:rsid w:val="00D02B5A"/>
    <w:rsid w:val="00D02C46"/>
    <w:rsid w:val="00D02E99"/>
    <w:rsid w:val="00D04534"/>
    <w:rsid w:val="00D071A5"/>
    <w:rsid w:val="00D0792B"/>
    <w:rsid w:val="00D07AB8"/>
    <w:rsid w:val="00D10CF8"/>
    <w:rsid w:val="00D11246"/>
    <w:rsid w:val="00D1784F"/>
    <w:rsid w:val="00D17AAF"/>
    <w:rsid w:val="00D228F6"/>
    <w:rsid w:val="00D2683C"/>
    <w:rsid w:val="00D2715E"/>
    <w:rsid w:val="00D27DE2"/>
    <w:rsid w:val="00D27E2D"/>
    <w:rsid w:val="00D30820"/>
    <w:rsid w:val="00D3239E"/>
    <w:rsid w:val="00D33C6F"/>
    <w:rsid w:val="00D3421C"/>
    <w:rsid w:val="00D3743C"/>
    <w:rsid w:val="00D3785E"/>
    <w:rsid w:val="00D411EB"/>
    <w:rsid w:val="00D455C2"/>
    <w:rsid w:val="00D46284"/>
    <w:rsid w:val="00D475CE"/>
    <w:rsid w:val="00D512FF"/>
    <w:rsid w:val="00D5157A"/>
    <w:rsid w:val="00D52323"/>
    <w:rsid w:val="00D52B8F"/>
    <w:rsid w:val="00D54BA1"/>
    <w:rsid w:val="00D54E2B"/>
    <w:rsid w:val="00D5522B"/>
    <w:rsid w:val="00D557A3"/>
    <w:rsid w:val="00D56DBF"/>
    <w:rsid w:val="00D5715C"/>
    <w:rsid w:val="00D5770B"/>
    <w:rsid w:val="00D60BF7"/>
    <w:rsid w:val="00D624B2"/>
    <w:rsid w:val="00D626F3"/>
    <w:rsid w:val="00D63C9F"/>
    <w:rsid w:val="00D64E81"/>
    <w:rsid w:val="00D6701F"/>
    <w:rsid w:val="00D67730"/>
    <w:rsid w:val="00D70EA1"/>
    <w:rsid w:val="00D73540"/>
    <w:rsid w:val="00D7415B"/>
    <w:rsid w:val="00D74B61"/>
    <w:rsid w:val="00D771AD"/>
    <w:rsid w:val="00D77835"/>
    <w:rsid w:val="00D77A92"/>
    <w:rsid w:val="00D8140A"/>
    <w:rsid w:val="00D83940"/>
    <w:rsid w:val="00D8484A"/>
    <w:rsid w:val="00D85A13"/>
    <w:rsid w:val="00D85AEF"/>
    <w:rsid w:val="00D85F4A"/>
    <w:rsid w:val="00D91044"/>
    <w:rsid w:val="00D92E89"/>
    <w:rsid w:val="00D93938"/>
    <w:rsid w:val="00DA0050"/>
    <w:rsid w:val="00DA6593"/>
    <w:rsid w:val="00DA7729"/>
    <w:rsid w:val="00DB16A5"/>
    <w:rsid w:val="00DB2BAD"/>
    <w:rsid w:val="00DB3227"/>
    <w:rsid w:val="00DB45F0"/>
    <w:rsid w:val="00DB4672"/>
    <w:rsid w:val="00DB4AD4"/>
    <w:rsid w:val="00DB5275"/>
    <w:rsid w:val="00DB5757"/>
    <w:rsid w:val="00DB7281"/>
    <w:rsid w:val="00DC0649"/>
    <w:rsid w:val="00DC0F55"/>
    <w:rsid w:val="00DC2EA0"/>
    <w:rsid w:val="00DC327A"/>
    <w:rsid w:val="00DC447E"/>
    <w:rsid w:val="00DC576C"/>
    <w:rsid w:val="00DD05C7"/>
    <w:rsid w:val="00DD1918"/>
    <w:rsid w:val="00DD73B8"/>
    <w:rsid w:val="00DE0A95"/>
    <w:rsid w:val="00DE0D66"/>
    <w:rsid w:val="00DE41F4"/>
    <w:rsid w:val="00DE6527"/>
    <w:rsid w:val="00DE6E25"/>
    <w:rsid w:val="00DF1765"/>
    <w:rsid w:val="00DF1F87"/>
    <w:rsid w:val="00DF2CB8"/>
    <w:rsid w:val="00DF5882"/>
    <w:rsid w:val="00E02474"/>
    <w:rsid w:val="00E02A55"/>
    <w:rsid w:val="00E03369"/>
    <w:rsid w:val="00E04C7C"/>
    <w:rsid w:val="00E101E5"/>
    <w:rsid w:val="00E1148C"/>
    <w:rsid w:val="00E11B39"/>
    <w:rsid w:val="00E124D9"/>
    <w:rsid w:val="00E128C5"/>
    <w:rsid w:val="00E15A97"/>
    <w:rsid w:val="00E165A7"/>
    <w:rsid w:val="00E2056F"/>
    <w:rsid w:val="00E20FD4"/>
    <w:rsid w:val="00E2548A"/>
    <w:rsid w:val="00E2607C"/>
    <w:rsid w:val="00E318D6"/>
    <w:rsid w:val="00E3253B"/>
    <w:rsid w:val="00E33B00"/>
    <w:rsid w:val="00E33CA6"/>
    <w:rsid w:val="00E33E45"/>
    <w:rsid w:val="00E368E4"/>
    <w:rsid w:val="00E36926"/>
    <w:rsid w:val="00E41165"/>
    <w:rsid w:val="00E41579"/>
    <w:rsid w:val="00E41604"/>
    <w:rsid w:val="00E42B54"/>
    <w:rsid w:val="00E4304E"/>
    <w:rsid w:val="00E43E5B"/>
    <w:rsid w:val="00E455F6"/>
    <w:rsid w:val="00E55395"/>
    <w:rsid w:val="00E55EBB"/>
    <w:rsid w:val="00E5644B"/>
    <w:rsid w:val="00E57784"/>
    <w:rsid w:val="00E57A43"/>
    <w:rsid w:val="00E618B9"/>
    <w:rsid w:val="00E661F7"/>
    <w:rsid w:val="00E67693"/>
    <w:rsid w:val="00E67CD7"/>
    <w:rsid w:val="00E700B2"/>
    <w:rsid w:val="00E7188F"/>
    <w:rsid w:val="00E7545C"/>
    <w:rsid w:val="00E75F6B"/>
    <w:rsid w:val="00E76BED"/>
    <w:rsid w:val="00E802F1"/>
    <w:rsid w:val="00E83C5B"/>
    <w:rsid w:val="00E878D2"/>
    <w:rsid w:val="00E91E54"/>
    <w:rsid w:val="00E941B6"/>
    <w:rsid w:val="00E95A45"/>
    <w:rsid w:val="00E97AD3"/>
    <w:rsid w:val="00E97EF8"/>
    <w:rsid w:val="00EA404A"/>
    <w:rsid w:val="00EA5A05"/>
    <w:rsid w:val="00EA7007"/>
    <w:rsid w:val="00EB1413"/>
    <w:rsid w:val="00EB2312"/>
    <w:rsid w:val="00EB33EA"/>
    <w:rsid w:val="00EB36F5"/>
    <w:rsid w:val="00EB3A2B"/>
    <w:rsid w:val="00EB3AC0"/>
    <w:rsid w:val="00EB50F4"/>
    <w:rsid w:val="00EC0FF7"/>
    <w:rsid w:val="00EC17CE"/>
    <w:rsid w:val="00EC27A7"/>
    <w:rsid w:val="00EC3FC7"/>
    <w:rsid w:val="00EC4EBA"/>
    <w:rsid w:val="00EC7B10"/>
    <w:rsid w:val="00ED3B2D"/>
    <w:rsid w:val="00ED743C"/>
    <w:rsid w:val="00EE38BC"/>
    <w:rsid w:val="00EE41ED"/>
    <w:rsid w:val="00EF0EA1"/>
    <w:rsid w:val="00EF1B6F"/>
    <w:rsid w:val="00EF1DED"/>
    <w:rsid w:val="00EF1E73"/>
    <w:rsid w:val="00EF4CA0"/>
    <w:rsid w:val="00EF6FC6"/>
    <w:rsid w:val="00EF7111"/>
    <w:rsid w:val="00EF76F3"/>
    <w:rsid w:val="00F015BB"/>
    <w:rsid w:val="00F02386"/>
    <w:rsid w:val="00F0355D"/>
    <w:rsid w:val="00F07252"/>
    <w:rsid w:val="00F07693"/>
    <w:rsid w:val="00F077CA"/>
    <w:rsid w:val="00F07A39"/>
    <w:rsid w:val="00F07B5A"/>
    <w:rsid w:val="00F106F2"/>
    <w:rsid w:val="00F11DE8"/>
    <w:rsid w:val="00F1381F"/>
    <w:rsid w:val="00F13CBB"/>
    <w:rsid w:val="00F15730"/>
    <w:rsid w:val="00F161D6"/>
    <w:rsid w:val="00F2323C"/>
    <w:rsid w:val="00F25A23"/>
    <w:rsid w:val="00F26086"/>
    <w:rsid w:val="00F2729C"/>
    <w:rsid w:val="00F329DA"/>
    <w:rsid w:val="00F37023"/>
    <w:rsid w:val="00F407C4"/>
    <w:rsid w:val="00F40C88"/>
    <w:rsid w:val="00F4442A"/>
    <w:rsid w:val="00F46AC6"/>
    <w:rsid w:val="00F50395"/>
    <w:rsid w:val="00F52E4D"/>
    <w:rsid w:val="00F53905"/>
    <w:rsid w:val="00F541CA"/>
    <w:rsid w:val="00F5568F"/>
    <w:rsid w:val="00F575A9"/>
    <w:rsid w:val="00F57C68"/>
    <w:rsid w:val="00F6008F"/>
    <w:rsid w:val="00F63106"/>
    <w:rsid w:val="00F6483F"/>
    <w:rsid w:val="00F65314"/>
    <w:rsid w:val="00F66061"/>
    <w:rsid w:val="00F6658E"/>
    <w:rsid w:val="00F66D5A"/>
    <w:rsid w:val="00F6731B"/>
    <w:rsid w:val="00F7061A"/>
    <w:rsid w:val="00F725CC"/>
    <w:rsid w:val="00F73C22"/>
    <w:rsid w:val="00F73E6E"/>
    <w:rsid w:val="00F75CDF"/>
    <w:rsid w:val="00F76A29"/>
    <w:rsid w:val="00F76D8A"/>
    <w:rsid w:val="00F77F64"/>
    <w:rsid w:val="00F81049"/>
    <w:rsid w:val="00F83839"/>
    <w:rsid w:val="00F83F61"/>
    <w:rsid w:val="00F86D2A"/>
    <w:rsid w:val="00F87286"/>
    <w:rsid w:val="00F90466"/>
    <w:rsid w:val="00F90B80"/>
    <w:rsid w:val="00F9159B"/>
    <w:rsid w:val="00F93D54"/>
    <w:rsid w:val="00F955A2"/>
    <w:rsid w:val="00F96FB1"/>
    <w:rsid w:val="00F975C6"/>
    <w:rsid w:val="00FA34BA"/>
    <w:rsid w:val="00FA5328"/>
    <w:rsid w:val="00FA6619"/>
    <w:rsid w:val="00FA66BB"/>
    <w:rsid w:val="00FA6FD6"/>
    <w:rsid w:val="00FA7714"/>
    <w:rsid w:val="00FB1A6D"/>
    <w:rsid w:val="00FB56E7"/>
    <w:rsid w:val="00FB59C3"/>
    <w:rsid w:val="00FB72A8"/>
    <w:rsid w:val="00FC0E8B"/>
    <w:rsid w:val="00FC27F9"/>
    <w:rsid w:val="00FC3A3D"/>
    <w:rsid w:val="00FC4025"/>
    <w:rsid w:val="00FC4E31"/>
    <w:rsid w:val="00FC7F14"/>
    <w:rsid w:val="00FD01D4"/>
    <w:rsid w:val="00FD2263"/>
    <w:rsid w:val="00FD2D5C"/>
    <w:rsid w:val="00FD3954"/>
    <w:rsid w:val="00FD71CA"/>
    <w:rsid w:val="00FD741E"/>
    <w:rsid w:val="00FE0C8B"/>
    <w:rsid w:val="00FE4A1B"/>
    <w:rsid w:val="00FE7647"/>
    <w:rsid w:val="00FF3DAC"/>
    <w:rsid w:val="00FF4991"/>
    <w:rsid w:val="00FF63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DEBF179"/>
  <w15:chartTrackingRefBased/>
  <w15:docId w15:val="{841080EE-5BB4-466F-9326-C021EB5B74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4BC0"/>
  </w:style>
  <w:style w:type="paragraph" w:styleId="Balk1">
    <w:name w:val="heading 1"/>
    <w:basedOn w:val="Normal"/>
    <w:next w:val="Normal"/>
    <w:link w:val="Balk1Char"/>
    <w:uiPriority w:val="9"/>
    <w:qFormat/>
    <w:rsid w:val="007A4AD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104B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104BC0"/>
  </w:style>
  <w:style w:type="character" w:styleId="YerTutucuMetni">
    <w:name w:val="Placeholder Text"/>
    <w:basedOn w:val="VarsaylanParagrafYazTipi"/>
    <w:uiPriority w:val="99"/>
    <w:semiHidden/>
    <w:rsid w:val="00D1784F"/>
    <w:rPr>
      <w:color w:val="808080"/>
    </w:rPr>
  </w:style>
  <w:style w:type="character" w:customStyle="1" w:styleId="Balk1Char">
    <w:name w:val="Başlık 1 Char"/>
    <w:basedOn w:val="VarsaylanParagrafYazTipi"/>
    <w:link w:val="Balk1"/>
    <w:uiPriority w:val="9"/>
    <w:rsid w:val="007A4AD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loKlavuzu">
    <w:name w:val="Table Grid"/>
    <w:basedOn w:val="NormalTablo"/>
    <w:uiPriority w:val="39"/>
    <w:rsid w:val="006009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Paragraf">
    <w:name w:val="List Paragraph"/>
    <w:basedOn w:val="Normal"/>
    <w:uiPriority w:val="34"/>
    <w:qFormat/>
    <w:rsid w:val="005F7936"/>
    <w:pPr>
      <w:ind w:left="720"/>
      <w:contextualSpacing/>
    </w:pPr>
  </w:style>
  <w:style w:type="paragraph" w:styleId="AltBilgi">
    <w:name w:val="footer"/>
    <w:basedOn w:val="Normal"/>
    <w:link w:val="AltBilgiChar"/>
    <w:uiPriority w:val="99"/>
    <w:unhideWhenUsed/>
    <w:rsid w:val="00F11DE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F11DE8"/>
  </w:style>
  <w:style w:type="paragraph" w:styleId="BalonMetni">
    <w:name w:val="Balloon Text"/>
    <w:basedOn w:val="Normal"/>
    <w:link w:val="BalonMetniChar"/>
    <w:uiPriority w:val="99"/>
    <w:semiHidden/>
    <w:unhideWhenUsed/>
    <w:rsid w:val="004A1D8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4A1D84"/>
    <w:rPr>
      <w:rFonts w:ascii="Segoe UI" w:hAnsi="Segoe UI" w:cs="Segoe UI"/>
      <w:sz w:val="18"/>
      <w:szCs w:val="18"/>
    </w:rPr>
  </w:style>
  <w:style w:type="character" w:styleId="Gl">
    <w:name w:val="Strong"/>
    <w:basedOn w:val="VarsaylanParagrafYazTipi"/>
    <w:uiPriority w:val="22"/>
    <w:qFormat/>
    <w:rsid w:val="001D20F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864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671" Type="http://schemas.openxmlformats.org/officeDocument/2006/relationships/image" Target="media/image392.png"/><Relationship Id="rId21" Type="http://schemas.openxmlformats.org/officeDocument/2006/relationships/oleObject" Target="embeddings/oleObject4.bin"/><Relationship Id="rId324" Type="http://schemas.openxmlformats.org/officeDocument/2006/relationships/image" Target="media/image190.wmf"/><Relationship Id="rId531" Type="http://schemas.openxmlformats.org/officeDocument/2006/relationships/oleObject" Target="embeddings/oleObject215.bin"/><Relationship Id="rId629" Type="http://schemas.openxmlformats.org/officeDocument/2006/relationships/oleObject" Target="embeddings/oleObject255.bin"/><Relationship Id="rId170" Type="http://schemas.openxmlformats.org/officeDocument/2006/relationships/image" Target="media/image98.png"/><Relationship Id="rId268" Type="http://schemas.openxmlformats.org/officeDocument/2006/relationships/image" Target="media/image157.wmf"/><Relationship Id="rId475" Type="http://schemas.openxmlformats.org/officeDocument/2006/relationships/image" Target="media/image278.wmf"/><Relationship Id="rId682" Type="http://schemas.openxmlformats.org/officeDocument/2006/relationships/image" Target="media/image399.wmf"/><Relationship Id="rId32" Type="http://schemas.openxmlformats.org/officeDocument/2006/relationships/image" Target="media/image17.wmf"/><Relationship Id="rId128" Type="http://schemas.openxmlformats.org/officeDocument/2006/relationships/image" Target="media/image74.png"/><Relationship Id="rId335" Type="http://schemas.openxmlformats.org/officeDocument/2006/relationships/oleObject" Target="embeddings/oleObject132.bin"/><Relationship Id="rId542" Type="http://schemas.openxmlformats.org/officeDocument/2006/relationships/image" Target="media/image316.wmf"/><Relationship Id="rId181" Type="http://schemas.openxmlformats.org/officeDocument/2006/relationships/image" Target="media/image105.png"/><Relationship Id="rId402" Type="http://schemas.openxmlformats.org/officeDocument/2006/relationships/image" Target="media/image235.wmf"/><Relationship Id="rId279" Type="http://schemas.openxmlformats.org/officeDocument/2006/relationships/oleObject" Target="embeddings/oleObject109.bin"/><Relationship Id="rId486" Type="http://schemas.openxmlformats.org/officeDocument/2006/relationships/image" Target="media/image284.wmf"/><Relationship Id="rId693" Type="http://schemas.openxmlformats.org/officeDocument/2006/relationships/image" Target="media/image406.wmf"/><Relationship Id="rId707" Type="http://schemas.openxmlformats.org/officeDocument/2006/relationships/image" Target="media/image414.wmf"/><Relationship Id="rId43" Type="http://schemas.openxmlformats.org/officeDocument/2006/relationships/oleObject" Target="embeddings/oleObject13.bin"/><Relationship Id="rId139" Type="http://schemas.openxmlformats.org/officeDocument/2006/relationships/image" Target="media/image81.wmf"/><Relationship Id="rId346" Type="http://schemas.openxmlformats.org/officeDocument/2006/relationships/image" Target="media/image203.wmf"/><Relationship Id="rId553" Type="http://schemas.openxmlformats.org/officeDocument/2006/relationships/oleObject" Target="embeddings/oleObject224.bin"/><Relationship Id="rId192" Type="http://schemas.openxmlformats.org/officeDocument/2006/relationships/image" Target="media/image112.wmf"/><Relationship Id="rId206" Type="http://schemas.openxmlformats.org/officeDocument/2006/relationships/oleObject" Target="embeddings/oleObject79.bin"/><Relationship Id="rId413" Type="http://schemas.openxmlformats.org/officeDocument/2006/relationships/oleObject" Target="embeddings/oleObject165.bin"/><Relationship Id="rId497" Type="http://schemas.openxmlformats.org/officeDocument/2006/relationships/image" Target="media/image290.png"/><Relationship Id="rId620" Type="http://schemas.openxmlformats.org/officeDocument/2006/relationships/oleObject" Target="embeddings/oleObject251.bin"/><Relationship Id="rId718" Type="http://schemas.openxmlformats.org/officeDocument/2006/relationships/image" Target="media/image420.png"/><Relationship Id="rId357" Type="http://schemas.openxmlformats.org/officeDocument/2006/relationships/oleObject" Target="embeddings/oleObject141.bin"/><Relationship Id="rId54" Type="http://schemas.openxmlformats.org/officeDocument/2006/relationships/image" Target="media/image30.wmf"/><Relationship Id="rId217" Type="http://schemas.openxmlformats.org/officeDocument/2006/relationships/image" Target="media/image127.wmf"/><Relationship Id="rId564" Type="http://schemas.openxmlformats.org/officeDocument/2006/relationships/image" Target="media/image329.png"/><Relationship Id="rId424" Type="http://schemas.openxmlformats.org/officeDocument/2006/relationships/image" Target="media/image248.wmf"/><Relationship Id="rId631" Type="http://schemas.openxmlformats.org/officeDocument/2006/relationships/oleObject" Target="embeddings/oleObject256.bin"/><Relationship Id="rId729" Type="http://schemas.openxmlformats.org/officeDocument/2006/relationships/image" Target="media/image427.wmf"/><Relationship Id="rId270" Type="http://schemas.openxmlformats.org/officeDocument/2006/relationships/image" Target="media/image158.png"/><Relationship Id="rId65" Type="http://schemas.openxmlformats.org/officeDocument/2006/relationships/image" Target="media/image36.png"/><Relationship Id="rId130" Type="http://schemas.openxmlformats.org/officeDocument/2006/relationships/oleObject" Target="embeddings/oleObject48.bin"/><Relationship Id="rId368" Type="http://schemas.openxmlformats.org/officeDocument/2006/relationships/image" Target="media/image215.wmf"/><Relationship Id="rId575" Type="http://schemas.openxmlformats.org/officeDocument/2006/relationships/image" Target="media/image336.wmf"/><Relationship Id="rId228" Type="http://schemas.openxmlformats.org/officeDocument/2006/relationships/oleObject" Target="embeddings/oleObject88.bin"/><Relationship Id="rId435" Type="http://schemas.openxmlformats.org/officeDocument/2006/relationships/image" Target="media/image254.png"/><Relationship Id="rId642" Type="http://schemas.openxmlformats.org/officeDocument/2006/relationships/image" Target="media/image375.png"/><Relationship Id="rId281" Type="http://schemas.openxmlformats.org/officeDocument/2006/relationships/oleObject" Target="embeddings/oleObject110.bin"/><Relationship Id="rId502" Type="http://schemas.openxmlformats.org/officeDocument/2006/relationships/image" Target="media/image293.wmf"/><Relationship Id="rId76" Type="http://schemas.openxmlformats.org/officeDocument/2006/relationships/image" Target="media/image43.wmf"/><Relationship Id="rId141" Type="http://schemas.openxmlformats.org/officeDocument/2006/relationships/image" Target="media/image82.wmf"/><Relationship Id="rId379" Type="http://schemas.openxmlformats.org/officeDocument/2006/relationships/oleObject" Target="embeddings/oleObject151.bin"/><Relationship Id="rId586" Type="http://schemas.openxmlformats.org/officeDocument/2006/relationships/image" Target="media/image342.png"/><Relationship Id="rId7" Type="http://schemas.openxmlformats.org/officeDocument/2006/relationships/endnotes" Target="endnotes.xml"/><Relationship Id="rId239" Type="http://schemas.openxmlformats.org/officeDocument/2006/relationships/oleObject" Target="embeddings/oleObject93.bin"/><Relationship Id="rId446" Type="http://schemas.openxmlformats.org/officeDocument/2006/relationships/image" Target="media/image261.wmf"/><Relationship Id="rId653" Type="http://schemas.openxmlformats.org/officeDocument/2006/relationships/image" Target="media/image382.wmf"/><Relationship Id="rId292" Type="http://schemas.openxmlformats.org/officeDocument/2006/relationships/image" Target="media/image171.wmf"/><Relationship Id="rId306" Type="http://schemas.openxmlformats.org/officeDocument/2006/relationships/oleObject" Target="embeddings/oleObject120.bin"/><Relationship Id="rId87" Type="http://schemas.openxmlformats.org/officeDocument/2006/relationships/image" Target="media/image50.png"/><Relationship Id="rId513" Type="http://schemas.openxmlformats.org/officeDocument/2006/relationships/image" Target="media/image299.png"/><Relationship Id="rId597" Type="http://schemas.openxmlformats.org/officeDocument/2006/relationships/oleObject" Target="embeddings/oleObject242.bin"/><Relationship Id="rId720" Type="http://schemas.openxmlformats.org/officeDocument/2006/relationships/oleObject" Target="embeddings/oleObject292.bin"/><Relationship Id="rId152" Type="http://schemas.openxmlformats.org/officeDocument/2006/relationships/oleObject" Target="embeddings/oleObject57.bin"/><Relationship Id="rId457" Type="http://schemas.openxmlformats.org/officeDocument/2006/relationships/oleObject" Target="embeddings/oleObject183.bin"/><Relationship Id="rId664" Type="http://schemas.openxmlformats.org/officeDocument/2006/relationships/image" Target="media/image388.png"/><Relationship Id="rId14" Type="http://schemas.openxmlformats.org/officeDocument/2006/relationships/oleObject" Target="embeddings/oleObject1.bin"/><Relationship Id="rId317" Type="http://schemas.openxmlformats.org/officeDocument/2006/relationships/image" Target="media/image186.wmf"/><Relationship Id="rId524" Type="http://schemas.openxmlformats.org/officeDocument/2006/relationships/oleObject" Target="embeddings/oleObject212.bin"/><Relationship Id="rId731" Type="http://schemas.openxmlformats.org/officeDocument/2006/relationships/footer" Target="footer1.xml"/><Relationship Id="rId98" Type="http://schemas.openxmlformats.org/officeDocument/2006/relationships/oleObject" Target="embeddings/oleObject35.bin"/><Relationship Id="rId163" Type="http://schemas.openxmlformats.org/officeDocument/2006/relationships/image" Target="media/image94.wmf"/><Relationship Id="rId370" Type="http://schemas.openxmlformats.org/officeDocument/2006/relationships/image" Target="media/image216.png"/><Relationship Id="rId230" Type="http://schemas.openxmlformats.org/officeDocument/2006/relationships/oleObject" Target="embeddings/oleObject89.bin"/><Relationship Id="rId468" Type="http://schemas.openxmlformats.org/officeDocument/2006/relationships/oleObject" Target="embeddings/oleObject188.bin"/><Relationship Id="rId675" Type="http://schemas.openxmlformats.org/officeDocument/2006/relationships/image" Target="media/image395.wmf"/><Relationship Id="rId25" Type="http://schemas.openxmlformats.org/officeDocument/2006/relationships/image" Target="media/image13.wmf"/><Relationship Id="rId328" Type="http://schemas.openxmlformats.org/officeDocument/2006/relationships/image" Target="media/image192.png"/><Relationship Id="rId535" Type="http://schemas.openxmlformats.org/officeDocument/2006/relationships/image" Target="media/image312.wmf"/><Relationship Id="rId174" Type="http://schemas.openxmlformats.org/officeDocument/2006/relationships/image" Target="media/image101.png"/><Relationship Id="rId381" Type="http://schemas.openxmlformats.org/officeDocument/2006/relationships/oleObject" Target="embeddings/oleObject152.bin"/><Relationship Id="rId602" Type="http://schemas.openxmlformats.org/officeDocument/2006/relationships/oleObject" Target="embeddings/oleObject244.bin"/><Relationship Id="rId241" Type="http://schemas.openxmlformats.org/officeDocument/2006/relationships/oleObject" Target="embeddings/oleObject94.bin"/><Relationship Id="rId479" Type="http://schemas.openxmlformats.org/officeDocument/2006/relationships/image" Target="media/image279.png"/><Relationship Id="rId686" Type="http://schemas.openxmlformats.org/officeDocument/2006/relationships/oleObject" Target="embeddings/oleObject278.bin"/><Relationship Id="rId36" Type="http://schemas.openxmlformats.org/officeDocument/2006/relationships/image" Target="media/image19.wmf"/><Relationship Id="rId339" Type="http://schemas.openxmlformats.org/officeDocument/2006/relationships/image" Target="media/image199.wmf"/><Relationship Id="rId546" Type="http://schemas.openxmlformats.org/officeDocument/2006/relationships/oleObject" Target="embeddings/oleObject221.bin"/><Relationship Id="rId101" Type="http://schemas.openxmlformats.org/officeDocument/2006/relationships/image" Target="media/image58.png"/><Relationship Id="rId185" Type="http://schemas.openxmlformats.org/officeDocument/2006/relationships/image" Target="media/image108.wmf"/><Relationship Id="rId406" Type="http://schemas.openxmlformats.org/officeDocument/2006/relationships/oleObject" Target="embeddings/oleObject162.bin"/><Relationship Id="rId392" Type="http://schemas.openxmlformats.org/officeDocument/2006/relationships/image" Target="media/image229.wmf"/><Relationship Id="rId613" Type="http://schemas.openxmlformats.org/officeDocument/2006/relationships/image" Target="media/image358.jpeg"/><Relationship Id="rId697" Type="http://schemas.openxmlformats.org/officeDocument/2006/relationships/image" Target="media/image408.wmf"/><Relationship Id="rId252" Type="http://schemas.openxmlformats.org/officeDocument/2006/relationships/image" Target="media/image148.wmf"/><Relationship Id="rId47" Type="http://schemas.openxmlformats.org/officeDocument/2006/relationships/image" Target="media/image26.png"/><Relationship Id="rId112" Type="http://schemas.openxmlformats.org/officeDocument/2006/relationships/image" Target="media/image65.wmf"/><Relationship Id="rId557" Type="http://schemas.openxmlformats.org/officeDocument/2006/relationships/image" Target="media/image325.wmf"/><Relationship Id="rId196" Type="http://schemas.openxmlformats.org/officeDocument/2006/relationships/oleObject" Target="embeddings/oleObject75.bin"/><Relationship Id="rId417" Type="http://schemas.openxmlformats.org/officeDocument/2006/relationships/oleObject" Target="embeddings/oleObject167.bin"/><Relationship Id="rId624" Type="http://schemas.openxmlformats.org/officeDocument/2006/relationships/oleObject" Target="embeddings/oleObject253.bin"/><Relationship Id="rId263" Type="http://schemas.openxmlformats.org/officeDocument/2006/relationships/image" Target="media/image154.wmf"/><Relationship Id="rId470" Type="http://schemas.openxmlformats.org/officeDocument/2006/relationships/image" Target="media/image275.wmf"/><Relationship Id="rId58" Type="http://schemas.openxmlformats.org/officeDocument/2006/relationships/image" Target="media/image32.wmf"/><Relationship Id="rId123" Type="http://schemas.openxmlformats.org/officeDocument/2006/relationships/oleObject" Target="embeddings/oleObject45.bin"/><Relationship Id="rId330" Type="http://schemas.openxmlformats.org/officeDocument/2006/relationships/oleObject" Target="embeddings/oleObject130.bin"/><Relationship Id="rId568" Type="http://schemas.openxmlformats.org/officeDocument/2006/relationships/oleObject" Target="embeddings/oleObject230.bin"/><Relationship Id="rId428" Type="http://schemas.openxmlformats.org/officeDocument/2006/relationships/oleObject" Target="embeddings/oleObject171.bin"/><Relationship Id="rId635" Type="http://schemas.openxmlformats.org/officeDocument/2006/relationships/image" Target="media/image371.wmf"/><Relationship Id="rId274" Type="http://schemas.openxmlformats.org/officeDocument/2006/relationships/oleObject" Target="embeddings/oleObject107.bin"/><Relationship Id="rId481" Type="http://schemas.openxmlformats.org/officeDocument/2006/relationships/oleObject" Target="embeddings/oleObject194.bin"/><Relationship Id="rId702" Type="http://schemas.openxmlformats.org/officeDocument/2006/relationships/image" Target="media/image411.wmf"/><Relationship Id="rId69" Type="http://schemas.openxmlformats.org/officeDocument/2006/relationships/oleObject" Target="embeddings/oleObject24.bin"/><Relationship Id="rId134" Type="http://schemas.openxmlformats.org/officeDocument/2006/relationships/oleObject" Target="embeddings/oleObject50.bin"/><Relationship Id="rId579" Type="http://schemas.openxmlformats.org/officeDocument/2006/relationships/image" Target="media/image338.png"/><Relationship Id="rId341" Type="http://schemas.openxmlformats.org/officeDocument/2006/relationships/image" Target="media/image200.wmf"/><Relationship Id="rId439" Type="http://schemas.openxmlformats.org/officeDocument/2006/relationships/image" Target="media/image257.wmf"/><Relationship Id="rId646" Type="http://schemas.openxmlformats.org/officeDocument/2006/relationships/oleObject" Target="embeddings/oleObject262.bin"/><Relationship Id="rId201" Type="http://schemas.openxmlformats.org/officeDocument/2006/relationships/oleObject" Target="embeddings/oleObject77.bin"/><Relationship Id="rId285" Type="http://schemas.openxmlformats.org/officeDocument/2006/relationships/image" Target="media/image167.wmf"/><Relationship Id="rId506" Type="http://schemas.openxmlformats.org/officeDocument/2006/relationships/image" Target="media/image295.wmf"/><Relationship Id="rId492" Type="http://schemas.openxmlformats.org/officeDocument/2006/relationships/image" Target="media/image287.png"/><Relationship Id="rId713" Type="http://schemas.openxmlformats.org/officeDocument/2006/relationships/image" Target="media/image417.wmf"/><Relationship Id="rId145" Type="http://schemas.openxmlformats.org/officeDocument/2006/relationships/oleObject" Target="embeddings/oleObject54.bin"/><Relationship Id="rId352" Type="http://schemas.openxmlformats.org/officeDocument/2006/relationships/oleObject" Target="embeddings/oleObject139.bin"/><Relationship Id="rId212" Type="http://schemas.openxmlformats.org/officeDocument/2006/relationships/image" Target="media/image124.wmf"/><Relationship Id="rId657" Type="http://schemas.openxmlformats.org/officeDocument/2006/relationships/oleObject" Target="embeddings/oleObject267.bin"/><Relationship Id="rId296" Type="http://schemas.openxmlformats.org/officeDocument/2006/relationships/oleObject" Target="embeddings/oleObject116.bin"/><Relationship Id="rId517" Type="http://schemas.openxmlformats.org/officeDocument/2006/relationships/oleObject" Target="embeddings/oleObject209.bin"/><Relationship Id="rId724" Type="http://schemas.openxmlformats.org/officeDocument/2006/relationships/image" Target="media/image424.wmf"/><Relationship Id="rId60" Type="http://schemas.openxmlformats.org/officeDocument/2006/relationships/image" Target="media/image33.png"/><Relationship Id="rId156" Type="http://schemas.openxmlformats.org/officeDocument/2006/relationships/image" Target="media/image91.wmf"/><Relationship Id="rId363" Type="http://schemas.openxmlformats.org/officeDocument/2006/relationships/image" Target="media/image213.png"/><Relationship Id="rId570" Type="http://schemas.openxmlformats.org/officeDocument/2006/relationships/image" Target="media/image333.wmf"/><Relationship Id="rId223" Type="http://schemas.openxmlformats.org/officeDocument/2006/relationships/oleObject" Target="embeddings/oleObject86.bin"/><Relationship Id="rId430" Type="http://schemas.openxmlformats.org/officeDocument/2006/relationships/oleObject" Target="embeddings/oleObject172.bin"/><Relationship Id="rId668" Type="http://schemas.openxmlformats.org/officeDocument/2006/relationships/oleObject" Target="embeddings/oleObject271.bin"/><Relationship Id="rId18" Type="http://schemas.openxmlformats.org/officeDocument/2006/relationships/image" Target="media/image9.wmf"/><Relationship Id="rId528" Type="http://schemas.openxmlformats.org/officeDocument/2006/relationships/image" Target="media/image308.wmf"/><Relationship Id="rId167" Type="http://schemas.openxmlformats.org/officeDocument/2006/relationships/image" Target="media/image96.wmf"/><Relationship Id="rId374" Type="http://schemas.openxmlformats.org/officeDocument/2006/relationships/oleObject" Target="embeddings/oleObject149.bin"/><Relationship Id="rId581" Type="http://schemas.openxmlformats.org/officeDocument/2006/relationships/oleObject" Target="embeddings/oleObject235.bin"/><Relationship Id="rId71" Type="http://schemas.openxmlformats.org/officeDocument/2006/relationships/image" Target="media/image40.wmf"/><Relationship Id="rId234" Type="http://schemas.openxmlformats.org/officeDocument/2006/relationships/image" Target="media/image137.wmf"/><Relationship Id="rId679" Type="http://schemas.openxmlformats.org/officeDocument/2006/relationships/image" Target="media/image397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441" Type="http://schemas.openxmlformats.org/officeDocument/2006/relationships/image" Target="media/image258.wmf"/><Relationship Id="rId539" Type="http://schemas.openxmlformats.org/officeDocument/2006/relationships/oleObject" Target="embeddings/oleObject218.bin"/><Relationship Id="rId178" Type="http://schemas.openxmlformats.org/officeDocument/2006/relationships/oleObject" Target="embeddings/oleObject68.bin"/><Relationship Id="rId301" Type="http://schemas.openxmlformats.org/officeDocument/2006/relationships/oleObject" Target="embeddings/oleObject118.bin"/><Relationship Id="rId82" Type="http://schemas.openxmlformats.org/officeDocument/2006/relationships/image" Target="media/image47.png"/><Relationship Id="rId385" Type="http://schemas.openxmlformats.org/officeDocument/2006/relationships/image" Target="media/image225.wmf"/><Relationship Id="rId592" Type="http://schemas.openxmlformats.org/officeDocument/2006/relationships/oleObject" Target="embeddings/oleObject240.bin"/><Relationship Id="rId606" Type="http://schemas.openxmlformats.org/officeDocument/2006/relationships/image" Target="media/image354.wmf"/><Relationship Id="rId245" Type="http://schemas.openxmlformats.org/officeDocument/2006/relationships/oleObject" Target="embeddings/oleObject95.bin"/><Relationship Id="rId452" Type="http://schemas.openxmlformats.org/officeDocument/2006/relationships/oleObject" Target="embeddings/oleObject181.bin"/><Relationship Id="rId105" Type="http://schemas.openxmlformats.org/officeDocument/2006/relationships/oleObject" Target="embeddings/oleObject38.bin"/><Relationship Id="rId312" Type="http://schemas.openxmlformats.org/officeDocument/2006/relationships/image" Target="media/image183.wmf"/><Relationship Id="rId51" Type="http://schemas.openxmlformats.org/officeDocument/2006/relationships/oleObject" Target="embeddings/oleObject16.bin"/><Relationship Id="rId93" Type="http://schemas.openxmlformats.org/officeDocument/2006/relationships/image" Target="media/image54.wmf"/><Relationship Id="rId189" Type="http://schemas.openxmlformats.org/officeDocument/2006/relationships/image" Target="media/image110.png"/><Relationship Id="rId396" Type="http://schemas.openxmlformats.org/officeDocument/2006/relationships/oleObject" Target="embeddings/oleObject158.bin"/><Relationship Id="rId561" Type="http://schemas.openxmlformats.org/officeDocument/2006/relationships/image" Target="media/image327.png"/><Relationship Id="rId617" Type="http://schemas.openxmlformats.org/officeDocument/2006/relationships/image" Target="media/image361.wmf"/><Relationship Id="rId659" Type="http://schemas.openxmlformats.org/officeDocument/2006/relationships/image" Target="media/image385.wmf"/><Relationship Id="rId214" Type="http://schemas.openxmlformats.org/officeDocument/2006/relationships/image" Target="media/image125.wmf"/><Relationship Id="rId256" Type="http://schemas.openxmlformats.org/officeDocument/2006/relationships/oleObject" Target="embeddings/oleObject99.bin"/><Relationship Id="rId298" Type="http://schemas.openxmlformats.org/officeDocument/2006/relationships/image" Target="media/image175.wmf"/><Relationship Id="rId421" Type="http://schemas.openxmlformats.org/officeDocument/2006/relationships/image" Target="media/image246.png"/><Relationship Id="rId463" Type="http://schemas.openxmlformats.org/officeDocument/2006/relationships/image" Target="media/image271.wmf"/><Relationship Id="rId519" Type="http://schemas.openxmlformats.org/officeDocument/2006/relationships/oleObject" Target="embeddings/oleObject210.bin"/><Relationship Id="rId670" Type="http://schemas.openxmlformats.org/officeDocument/2006/relationships/oleObject" Target="embeddings/oleObject272.bin"/><Relationship Id="rId116" Type="http://schemas.openxmlformats.org/officeDocument/2006/relationships/image" Target="media/image67.png"/><Relationship Id="rId158" Type="http://schemas.openxmlformats.org/officeDocument/2006/relationships/image" Target="media/image92.wmf"/><Relationship Id="rId323" Type="http://schemas.openxmlformats.org/officeDocument/2006/relationships/oleObject" Target="embeddings/oleObject127.bin"/><Relationship Id="rId530" Type="http://schemas.openxmlformats.org/officeDocument/2006/relationships/image" Target="media/image309.wmf"/><Relationship Id="rId726" Type="http://schemas.openxmlformats.org/officeDocument/2006/relationships/image" Target="media/image425.png"/><Relationship Id="rId20" Type="http://schemas.openxmlformats.org/officeDocument/2006/relationships/image" Target="media/image10.wmf"/><Relationship Id="rId62" Type="http://schemas.openxmlformats.org/officeDocument/2006/relationships/oleObject" Target="embeddings/oleObject21.bin"/><Relationship Id="rId365" Type="http://schemas.openxmlformats.org/officeDocument/2006/relationships/oleObject" Target="embeddings/oleObject145.bin"/><Relationship Id="rId572" Type="http://schemas.openxmlformats.org/officeDocument/2006/relationships/image" Target="media/image334.wmf"/><Relationship Id="rId628" Type="http://schemas.openxmlformats.org/officeDocument/2006/relationships/image" Target="media/image367.wmf"/><Relationship Id="rId225" Type="http://schemas.openxmlformats.org/officeDocument/2006/relationships/oleObject" Target="embeddings/oleObject87.bin"/><Relationship Id="rId267" Type="http://schemas.openxmlformats.org/officeDocument/2006/relationships/oleObject" Target="embeddings/oleObject104.bin"/><Relationship Id="rId432" Type="http://schemas.openxmlformats.org/officeDocument/2006/relationships/oleObject" Target="embeddings/oleObject173.bin"/><Relationship Id="rId474" Type="http://schemas.openxmlformats.org/officeDocument/2006/relationships/oleObject" Target="embeddings/oleObject190.bin"/><Relationship Id="rId127" Type="http://schemas.openxmlformats.org/officeDocument/2006/relationships/oleObject" Target="embeddings/oleObject47.bin"/><Relationship Id="rId681" Type="http://schemas.openxmlformats.org/officeDocument/2006/relationships/image" Target="media/image398.png"/><Relationship Id="rId31" Type="http://schemas.openxmlformats.org/officeDocument/2006/relationships/oleObject" Target="embeddings/oleObject8.bin"/><Relationship Id="rId73" Type="http://schemas.openxmlformats.org/officeDocument/2006/relationships/image" Target="media/image41.png"/><Relationship Id="rId169" Type="http://schemas.openxmlformats.org/officeDocument/2006/relationships/image" Target="media/image97.png"/><Relationship Id="rId334" Type="http://schemas.openxmlformats.org/officeDocument/2006/relationships/image" Target="media/image196.wmf"/><Relationship Id="rId376" Type="http://schemas.openxmlformats.org/officeDocument/2006/relationships/image" Target="media/image220.wmf"/><Relationship Id="rId541" Type="http://schemas.openxmlformats.org/officeDocument/2006/relationships/oleObject" Target="embeddings/oleObject219.bin"/><Relationship Id="rId583" Type="http://schemas.openxmlformats.org/officeDocument/2006/relationships/oleObject" Target="embeddings/oleObject236.bin"/><Relationship Id="rId639" Type="http://schemas.openxmlformats.org/officeDocument/2006/relationships/image" Target="media/image373.png"/><Relationship Id="rId4" Type="http://schemas.openxmlformats.org/officeDocument/2006/relationships/settings" Target="settings.xml"/><Relationship Id="rId180" Type="http://schemas.openxmlformats.org/officeDocument/2006/relationships/oleObject" Target="embeddings/oleObject69.bin"/><Relationship Id="rId236" Type="http://schemas.openxmlformats.org/officeDocument/2006/relationships/image" Target="media/image138.wmf"/><Relationship Id="rId278" Type="http://schemas.openxmlformats.org/officeDocument/2006/relationships/image" Target="media/image163.wmf"/><Relationship Id="rId401" Type="http://schemas.openxmlformats.org/officeDocument/2006/relationships/oleObject" Target="embeddings/oleObject160.bin"/><Relationship Id="rId443" Type="http://schemas.openxmlformats.org/officeDocument/2006/relationships/image" Target="media/image259.png"/><Relationship Id="rId650" Type="http://schemas.openxmlformats.org/officeDocument/2006/relationships/image" Target="media/image380.png"/><Relationship Id="rId303" Type="http://schemas.openxmlformats.org/officeDocument/2006/relationships/image" Target="media/image178.wmf"/><Relationship Id="rId485" Type="http://schemas.openxmlformats.org/officeDocument/2006/relationships/image" Target="media/image283.png"/><Relationship Id="rId692" Type="http://schemas.openxmlformats.org/officeDocument/2006/relationships/oleObject" Target="embeddings/oleObject280.bin"/><Relationship Id="rId706" Type="http://schemas.openxmlformats.org/officeDocument/2006/relationships/oleObject" Target="embeddings/oleObject286.bin"/><Relationship Id="rId42" Type="http://schemas.openxmlformats.org/officeDocument/2006/relationships/image" Target="media/image23.wmf"/><Relationship Id="rId84" Type="http://schemas.openxmlformats.org/officeDocument/2006/relationships/oleObject" Target="embeddings/oleObject29.bin"/><Relationship Id="rId138" Type="http://schemas.openxmlformats.org/officeDocument/2006/relationships/image" Target="media/image80.png"/><Relationship Id="rId345" Type="http://schemas.openxmlformats.org/officeDocument/2006/relationships/oleObject" Target="embeddings/oleObject136.bin"/><Relationship Id="rId387" Type="http://schemas.openxmlformats.org/officeDocument/2006/relationships/image" Target="media/image226.wmf"/><Relationship Id="rId510" Type="http://schemas.openxmlformats.org/officeDocument/2006/relationships/oleObject" Target="embeddings/oleObject206.bin"/><Relationship Id="rId552" Type="http://schemas.openxmlformats.org/officeDocument/2006/relationships/image" Target="media/image322.wmf"/><Relationship Id="rId594" Type="http://schemas.openxmlformats.org/officeDocument/2006/relationships/image" Target="media/image347.wmf"/><Relationship Id="rId608" Type="http://schemas.openxmlformats.org/officeDocument/2006/relationships/image" Target="media/image355.png"/><Relationship Id="rId191" Type="http://schemas.openxmlformats.org/officeDocument/2006/relationships/oleObject" Target="embeddings/oleObject73.bin"/><Relationship Id="rId205" Type="http://schemas.openxmlformats.org/officeDocument/2006/relationships/image" Target="media/image120.wmf"/><Relationship Id="rId247" Type="http://schemas.openxmlformats.org/officeDocument/2006/relationships/oleObject" Target="embeddings/oleObject96.bin"/><Relationship Id="rId412" Type="http://schemas.openxmlformats.org/officeDocument/2006/relationships/image" Target="media/image241.wmf"/><Relationship Id="rId107" Type="http://schemas.openxmlformats.org/officeDocument/2006/relationships/image" Target="media/image62.wmf"/><Relationship Id="rId289" Type="http://schemas.openxmlformats.org/officeDocument/2006/relationships/image" Target="media/image169.jpeg"/><Relationship Id="rId454" Type="http://schemas.openxmlformats.org/officeDocument/2006/relationships/oleObject" Target="embeddings/oleObject182.bin"/><Relationship Id="rId496" Type="http://schemas.openxmlformats.org/officeDocument/2006/relationships/oleObject" Target="embeddings/oleObject200.bin"/><Relationship Id="rId661" Type="http://schemas.openxmlformats.org/officeDocument/2006/relationships/image" Target="media/image386.png"/><Relationship Id="rId717" Type="http://schemas.openxmlformats.org/officeDocument/2006/relationships/image" Target="media/image419.png"/><Relationship Id="rId11" Type="http://schemas.openxmlformats.org/officeDocument/2006/relationships/image" Target="media/image4.png"/><Relationship Id="rId53" Type="http://schemas.openxmlformats.org/officeDocument/2006/relationships/oleObject" Target="embeddings/oleObject17.bin"/><Relationship Id="rId149" Type="http://schemas.openxmlformats.org/officeDocument/2006/relationships/oleObject" Target="embeddings/oleObject56.bin"/><Relationship Id="rId314" Type="http://schemas.openxmlformats.org/officeDocument/2006/relationships/image" Target="media/image184.png"/><Relationship Id="rId356" Type="http://schemas.openxmlformats.org/officeDocument/2006/relationships/image" Target="media/image209.wmf"/><Relationship Id="rId398" Type="http://schemas.openxmlformats.org/officeDocument/2006/relationships/oleObject" Target="embeddings/oleObject159.bin"/><Relationship Id="rId521" Type="http://schemas.openxmlformats.org/officeDocument/2006/relationships/oleObject" Target="embeddings/oleObject211.bin"/><Relationship Id="rId563" Type="http://schemas.openxmlformats.org/officeDocument/2006/relationships/oleObject" Target="embeddings/oleObject228.bin"/><Relationship Id="rId619" Type="http://schemas.openxmlformats.org/officeDocument/2006/relationships/image" Target="media/image362.wmf"/><Relationship Id="rId95" Type="http://schemas.openxmlformats.org/officeDocument/2006/relationships/image" Target="media/image55.wmf"/><Relationship Id="rId160" Type="http://schemas.openxmlformats.org/officeDocument/2006/relationships/image" Target="media/image93.wmf"/><Relationship Id="rId216" Type="http://schemas.openxmlformats.org/officeDocument/2006/relationships/image" Target="media/image126.png"/><Relationship Id="rId423" Type="http://schemas.openxmlformats.org/officeDocument/2006/relationships/oleObject" Target="embeddings/oleObject169.bin"/><Relationship Id="rId258" Type="http://schemas.openxmlformats.org/officeDocument/2006/relationships/oleObject" Target="embeddings/oleObject100.bin"/><Relationship Id="rId465" Type="http://schemas.openxmlformats.org/officeDocument/2006/relationships/image" Target="media/image272.wmf"/><Relationship Id="rId630" Type="http://schemas.openxmlformats.org/officeDocument/2006/relationships/image" Target="media/image368.wmf"/><Relationship Id="rId672" Type="http://schemas.openxmlformats.org/officeDocument/2006/relationships/image" Target="media/image393.wmf"/><Relationship Id="rId728" Type="http://schemas.openxmlformats.org/officeDocument/2006/relationships/oleObject" Target="embeddings/oleObject295.bin"/><Relationship Id="rId22" Type="http://schemas.openxmlformats.org/officeDocument/2006/relationships/image" Target="media/image11.png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3.bin"/><Relationship Id="rId325" Type="http://schemas.openxmlformats.org/officeDocument/2006/relationships/oleObject" Target="embeddings/oleObject128.bin"/><Relationship Id="rId367" Type="http://schemas.openxmlformats.org/officeDocument/2006/relationships/oleObject" Target="embeddings/oleObject146.bin"/><Relationship Id="rId532" Type="http://schemas.openxmlformats.org/officeDocument/2006/relationships/image" Target="media/image310.png"/><Relationship Id="rId574" Type="http://schemas.openxmlformats.org/officeDocument/2006/relationships/image" Target="media/image335.jpeg"/><Relationship Id="rId171" Type="http://schemas.openxmlformats.org/officeDocument/2006/relationships/image" Target="media/image99.png"/><Relationship Id="rId227" Type="http://schemas.openxmlformats.org/officeDocument/2006/relationships/image" Target="media/image133.wmf"/><Relationship Id="rId269" Type="http://schemas.openxmlformats.org/officeDocument/2006/relationships/oleObject" Target="embeddings/oleObject105.bin"/><Relationship Id="rId434" Type="http://schemas.openxmlformats.org/officeDocument/2006/relationships/oleObject" Target="embeddings/oleObject174.bin"/><Relationship Id="rId476" Type="http://schemas.openxmlformats.org/officeDocument/2006/relationships/oleObject" Target="embeddings/oleObject191.bin"/><Relationship Id="rId641" Type="http://schemas.openxmlformats.org/officeDocument/2006/relationships/oleObject" Target="embeddings/oleObject260.bin"/><Relationship Id="rId683" Type="http://schemas.openxmlformats.org/officeDocument/2006/relationships/oleObject" Target="embeddings/oleObject277.bin"/><Relationship Id="rId33" Type="http://schemas.openxmlformats.org/officeDocument/2006/relationships/oleObject" Target="embeddings/oleObject9.bin"/><Relationship Id="rId129" Type="http://schemas.openxmlformats.org/officeDocument/2006/relationships/image" Target="media/image75.wmf"/><Relationship Id="rId280" Type="http://schemas.openxmlformats.org/officeDocument/2006/relationships/image" Target="media/image164.wmf"/><Relationship Id="rId336" Type="http://schemas.openxmlformats.org/officeDocument/2006/relationships/image" Target="media/image197.png"/><Relationship Id="rId501" Type="http://schemas.openxmlformats.org/officeDocument/2006/relationships/oleObject" Target="embeddings/oleObject202.bin"/><Relationship Id="rId543" Type="http://schemas.openxmlformats.org/officeDocument/2006/relationships/oleObject" Target="embeddings/oleObject220.bin"/><Relationship Id="rId75" Type="http://schemas.openxmlformats.org/officeDocument/2006/relationships/oleObject" Target="embeddings/oleObject26.bin"/><Relationship Id="rId140" Type="http://schemas.openxmlformats.org/officeDocument/2006/relationships/oleObject" Target="embeddings/oleObject52.bin"/><Relationship Id="rId182" Type="http://schemas.openxmlformats.org/officeDocument/2006/relationships/image" Target="media/image106.wmf"/><Relationship Id="rId378" Type="http://schemas.openxmlformats.org/officeDocument/2006/relationships/image" Target="media/image221.wmf"/><Relationship Id="rId403" Type="http://schemas.openxmlformats.org/officeDocument/2006/relationships/oleObject" Target="embeddings/oleObject161.bin"/><Relationship Id="rId585" Type="http://schemas.openxmlformats.org/officeDocument/2006/relationships/oleObject" Target="embeddings/oleObject237.bin"/><Relationship Id="rId6" Type="http://schemas.openxmlformats.org/officeDocument/2006/relationships/footnotes" Target="footnotes.xml"/><Relationship Id="rId238" Type="http://schemas.openxmlformats.org/officeDocument/2006/relationships/image" Target="media/image139.wmf"/><Relationship Id="rId445" Type="http://schemas.openxmlformats.org/officeDocument/2006/relationships/oleObject" Target="embeddings/oleObject178.bin"/><Relationship Id="rId487" Type="http://schemas.openxmlformats.org/officeDocument/2006/relationships/oleObject" Target="embeddings/oleObject196.bin"/><Relationship Id="rId610" Type="http://schemas.openxmlformats.org/officeDocument/2006/relationships/oleObject" Target="embeddings/oleObject247.bin"/><Relationship Id="rId652" Type="http://schemas.openxmlformats.org/officeDocument/2006/relationships/oleObject" Target="embeddings/oleObject264.bin"/><Relationship Id="rId694" Type="http://schemas.openxmlformats.org/officeDocument/2006/relationships/oleObject" Target="embeddings/oleObject281.bin"/><Relationship Id="rId708" Type="http://schemas.openxmlformats.org/officeDocument/2006/relationships/oleObject" Target="embeddings/oleObject287.bin"/><Relationship Id="rId291" Type="http://schemas.openxmlformats.org/officeDocument/2006/relationships/oleObject" Target="embeddings/oleObject114.bin"/><Relationship Id="rId305" Type="http://schemas.openxmlformats.org/officeDocument/2006/relationships/image" Target="media/image179.wmf"/><Relationship Id="rId347" Type="http://schemas.openxmlformats.org/officeDocument/2006/relationships/oleObject" Target="embeddings/oleObject137.bin"/><Relationship Id="rId512" Type="http://schemas.openxmlformats.org/officeDocument/2006/relationships/oleObject" Target="embeddings/oleObject207.bin"/><Relationship Id="rId44" Type="http://schemas.openxmlformats.org/officeDocument/2006/relationships/image" Target="media/image24.wmf"/><Relationship Id="rId86" Type="http://schemas.openxmlformats.org/officeDocument/2006/relationships/oleObject" Target="embeddings/oleObject30.bin"/><Relationship Id="rId151" Type="http://schemas.openxmlformats.org/officeDocument/2006/relationships/image" Target="media/image88.wmf"/><Relationship Id="rId389" Type="http://schemas.openxmlformats.org/officeDocument/2006/relationships/image" Target="media/image227.png"/><Relationship Id="rId554" Type="http://schemas.openxmlformats.org/officeDocument/2006/relationships/image" Target="media/image323.png"/><Relationship Id="rId596" Type="http://schemas.openxmlformats.org/officeDocument/2006/relationships/image" Target="media/image348.wmf"/><Relationship Id="rId193" Type="http://schemas.openxmlformats.org/officeDocument/2006/relationships/oleObject" Target="embeddings/oleObject74.bin"/><Relationship Id="rId207" Type="http://schemas.openxmlformats.org/officeDocument/2006/relationships/image" Target="media/image121.png"/><Relationship Id="rId249" Type="http://schemas.openxmlformats.org/officeDocument/2006/relationships/image" Target="media/image146.png"/><Relationship Id="rId414" Type="http://schemas.openxmlformats.org/officeDocument/2006/relationships/image" Target="media/image242.wmf"/><Relationship Id="rId456" Type="http://schemas.openxmlformats.org/officeDocument/2006/relationships/image" Target="media/image267.wmf"/><Relationship Id="rId498" Type="http://schemas.openxmlformats.org/officeDocument/2006/relationships/image" Target="media/image291.wmf"/><Relationship Id="rId621" Type="http://schemas.openxmlformats.org/officeDocument/2006/relationships/image" Target="media/image363.wmf"/><Relationship Id="rId663" Type="http://schemas.openxmlformats.org/officeDocument/2006/relationships/oleObject" Target="embeddings/oleObject269.bin"/><Relationship Id="rId13" Type="http://schemas.openxmlformats.org/officeDocument/2006/relationships/image" Target="media/image6.wmf"/><Relationship Id="rId109" Type="http://schemas.openxmlformats.org/officeDocument/2006/relationships/image" Target="media/image63.wmf"/><Relationship Id="rId260" Type="http://schemas.openxmlformats.org/officeDocument/2006/relationships/oleObject" Target="embeddings/oleObject101.bin"/><Relationship Id="rId316" Type="http://schemas.openxmlformats.org/officeDocument/2006/relationships/oleObject" Target="embeddings/oleObject124.bin"/><Relationship Id="rId523" Type="http://schemas.openxmlformats.org/officeDocument/2006/relationships/image" Target="media/image305.wmf"/><Relationship Id="rId719" Type="http://schemas.openxmlformats.org/officeDocument/2006/relationships/image" Target="media/image421.wmf"/><Relationship Id="rId55" Type="http://schemas.openxmlformats.org/officeDocument/2006/relationships/oleObject" Target="embeddings/oleObject18.bin"/><Relationship Id="rId97" Type="http://schemas.openxmlformats.org/officeDocument/2006/relationships/image" Target="media/image56.wmf"/><Relationship Id="rId120" Type="http://schemas.openxmlformats.org/officeDocument/2006/relationships/oleObject" Target="embeddings/oleObject44.bin"/><Relationship Id="rId358" Type="http://schemas.openxmlformats.org/officeDocument/2006/relationships/image" Target="media/image210.wmf"/><Relationship Id="rId565" Type="http://schemas.openxmlformats.org/officeDocument/2006/relationships/image" Target="media/image330.wmf"/><Relationship Id="rId730" Type="http://schemas.openxmlformats.org/officeDocument/2006/relationships/oleObject" Target="embeddings/oleObject296.bin"/><Relationship Id="rId162" Type="http://schemas.openxmlformats.org/officeDocument/2006/relationships/oleObject" Target="embeddings/oleObject62.bin"/><Relationship Id="rId218" Type="http://schemas.openxmlformats.org/officeDocument/2006/relationships/oleObject" Target="embeddings/oleObject84.bin"/><Relationship Id="rId425" Type="http://schemas.openxmlformats.org/officeDocument/2006/relationships/oleObject" Target="embeddings/oleObject170.bin"/><Relationship Id="rId467" Type="http://schemas.openxmlformats.org/officeDocument/2006/relationships/image" Target="media/image273.wmf"/><Relationship Id="rId632" Type="http://schemas.openxmlformats.org/officeDocument/2006/relationships/image" Target="media/image369.wmf"/><Relationship Id="rId271" Type="http://schemas.openxmlformats.org/officeDocument/2006/relationships/image" Target="media/image159.wmf"/><Relationship Id="rId674" Type="http://schemas.openxmlformats.org/officeDocument/2006/relationships/image" Target="media/image394.png"/><Relationship Id="rId24" Type="http://schemas.openxmlformats.org/officeDocument/2006/relationships/oleObject" Target="embeddings/oleObject5.bin"/><Relationship Id="rId66" Type="http://schemas.openxmlformats.org/officeDocument/2006/relationships/oleObject" Target="embeddings/oleObject23.bin"/><Relationship Id="rId131" Type="http://schemas.openxmlformats.org/officeDocument/2006/relationships/image" Target="media/image76.wmf"/><Relationship Id="rId327" Type="http://schemas.openxmlformats.org/officeDocument/2006/relationships/oleObject" Target="embeddings/oleObject129.bin"/><Relationship Id="rId369" Type="http://schemas.openxmlformats.org/officeDocument/2006/relationships/oleObject" Target="embeddings/oleObject147.bin"/><Relationship Id="rId534" Type="http://schemas.openxmlformats.org/officeDocument/2006/relationships/oleObject" Target="embeddings/oleObject216.bin"/><Relationship Id="rId576" Type="http://schemas.openxmlformats.org/officeDocument/2006/relationships/oleObject" Target="embeddings/oleObject233.bin"/><Relationship Id="rId173" Type="http://schemas.openxmlformats.org/officeDocument/2006/relationships/oleObject" Target="embeddings/oleObject66.bin"/><Relationship Id="rId229" Type="http://schemas.openxmlformats.org/officeDocument/2006/relationships/image" Target="media/image134.wmf"/><Relationship Id="rId380" Type="http://schemas.openxmlformats.org/officeDocument/2006/relationships/image" Target="media/image222.wmf"/><Relationship Id="rId436" Type="http://schemas.openxmlformats.org/officeDocument/2006/relationships/image" Target="media/image255.wmf"/><Relationship Id="rId601" Type="http://schemas.openxmlformats.org/officeDocument/2006/relationships/image" Target="media/image351.wmf"/><Relationship Id="rId643" Type="http://schemas.openxmlformats.org/officeDocument/2006/relationships/image" Target="media/image376.wmf"/><Relationship Id="rId240" Type="http://schemas.openxmlformats.org/officeDocument/2006/relationships/image" Target="media/image140.wmf"/><Relationship Id="rId478" Type="http://schemas.openxmlformats.org/officeDocument/2006/relationships/oleObject" Target="embeddings/oleObject193.bin"/><Relationship Id="rId685" Type="http://schemas.openxmlformats.org/officeDocument/2006/relationships/image" Target="media/image401.wmf"/><Relationship Id="rId35" Type="http://schemas.openxmlformats.org/officeDocument/2006/relationships/oleObject" Target="embeddings/oleObject10.bin"/><Relationship Id="rId77" Type="http://schemas.openxmlformats.org/officeDocument/2006/relationships/oleObject" Target="embeddings/oleObject27.bin"/><Relationship Id="rId100" Type="http://schemas.openxmlformats.org/officeDocument/2006/relationships/oleObject" Target="embeddings/oleObject36.bin"/><Relationship Id="rId282" Type="http://schemas.openxmlformats.org/officeDocument/2006/relationships/image" Target="media/image165.png"/><Relationship Id="rId338" Type="http://schemas.openxmlformats.org/officeDocument/2006/relationships/oleObject" Target="embeddings/oleObject133.bin"/><Relationship Id="rId503" Type="http://schemas.openxmlformats.org/officeDocument/2006/relationships/oleObject" Target="embeddings/oleObject203.bin"/><Relationship Id="rId545" Type="http://schemas.openxmlformats.org/officeDocument/2006/relationships/image" Target="media/image318.wmf"/><Relationship Id="rId587" Type="http://schemas.openxmlformats.org/officeDocument/2006/relationships/image" Target="media/image343.wmf"/><Relationship Id="rId710" Type="http://schemas.openxmlformats.org/officeDocument/2006/relationships/oleObject" Target="embeddings/oleObject288.bin"/><Relationship Id="rId8" Type="http://schemas.openxmlformats.org/officeDocument/2006/relationships/image" Target="media/image1.png"/><Relationship Id="rId142" Type="http://schemas.openxmlformats.org/officeDocument/2006/relationships/oleObject" Target="embeddings/oleObject53.bin"/><Relationship Id="rId184" Type="http://schemas.openxmlformats.org/officeDocument/2006/relationships/image" Target="media/image107.png"/><Relationship Id="rId391" Type="http://schemas.openxmlformats.org/officeDocument/2006/relationships/oleObject" Target="embeddings/oleObject156.bin"/><Relationship Id="rId405" Type="http://schemas.openxmlformats.org/officeDocument/2006/relationships/image" Target="media/image237.wmf"/><Relationship Id="rId447" Type="http://schemas.openxmlformats.org/officeDocument/2006/relationships/oleObject" Target="embeddings/oleObject179.bin"/><Relationship Id="rId612" Type="http://schemas.openxmlformats.org/officeDocument/2006/relationships/oleObject" Target="embeddings/oleObject248.bin"/><Relationship Id="rId251" Type="http://schemas.openxmlformats.org/officeDocument/2006/relationships/oleObject" Target="embeddings/oleObject97.bin"/><Relationship Id="rId489" Type="http://schemas.openxmlformats.org/officeDocument/2006/relationships/oleObject" Target="embeddings/oleObject197.bin"/><Relationship Id="rId654" Type="http://schemas.openxmlformats.org/officeDocument/2006/relationships/oleObject" Target="embeddings/oleObject265.bin"/><Relationship Id="rId696" Type="http://schemas.openxmlformats.org/officeDocument/2006/relationships/oleObject" Target="embeddings/oleObject282.bin"/><Relationship Id="rId46" Type="http://schemas.openxmlformats.org/officeDocument/2006/relationships/image" Target="media/image25.png"/><Relationship Id="rId293" Type="http://schemas.openxmlformats.org/officeDocument/2006/relationships/oleObject" Target="embeddings/oleObject115.bin"/><Relationship Id="rId307" Type="http://schemas.openxmlformats.org/officeDocument/2006/relationships/image" Target="media/image180.wmf"/><Relationship Id="rId349" Type="http://schemas.openxmlformats.org/officeDocument/2006/relationships/image" Target="media/image205.wmf"/><Relationship Id="rId514" Type="http://schemas.openxmlformats.org/officeDocument/2006/relationships/image" Target="media/image300.wmf"/><Relationship Id="rId556" Type="http://schemas.openxmlformats.org/officeDocument/2006/relationships/oleObject" Target="embeddings/oleObject225.bin"/><Relationship Id="rId721" Type="http://schemas.openxmlformats.org/officeDocument/2006/relationships/image" Target="media/image422.png"/><Relationship Id="rId88" Type="http://schemas.openxmlformats.org/officeDocument/2006/relationships/image" Target="media/image51.wmf"/><Relationship Id="rId111" Type="http://schemas.openxmlformats.org/officeDocument/2006/relationships/image" Target="media/image64.png"/><Relationship Id="rId153" Type="http://schemas.openxmlformats.org/officeDocument/2006/relationships/image" Target="media/image89.png"/><Relationship Id="rId195" Type="http://schemas.openxmlformats.org/officeDocument/2006/relationships/image" Target="media/image114.wmf"/><Relationship Id="rId209" Type="http://schemas.openxmlformats.org/officeDocument/2006/relationships/oleObject" Target="embeddings/oleObject80.bin"/><Relationship Id="rId360" Type="http://schemas.openxmlformats.org/officeDocument/2006/relationships/image" Target="media/image211.jpeg"/><Relationship Id="rId416" Type="http://schemas.openxmlformats.org/officeDocument/2006/relationships/image" Target="media/image243.wmf"/><Relationship Id="rId598" Type="http://schemas.openxmlformats.org/officeDocument/2006/relationships/image" Target="media/image349.wmf"/><Relationship Id="rId220" Type="http://schemas.openxmlformats.org/officeDocument/2006/relationships/oleObject" Target="embeddings/oleObject85.bin"/><Relationship Id="rId458" Type="http://schemas.openxmlformats.org/officeDocument/2006/relationships/image" Target="media/image268.wmf"/><Relationship Id="rId623" Type="http://schemas.openxmlformats.org/officeDocument/2006/relationships/image" Target="media/image364.wmf"/><Relationship Id="rId665" Type="http://schemas.openxmlformats.org/officeDocument/2006/relationships/image" Target="media/image389.wmf"/><Relationship Id="rId15" Type="http://schemas.openxmlformats.org/officeDocument/2006/relationships/image" Target="media/image7.png"/><Relationship Id="rId57" Type="http://schemas.openxmlformats.org/officeDocument/2006/relationships/oleObject" Target="embeddings/oleObject19.bin"/><Relationship Id="rId262" Type="http://schemas.openxmlformats.org/officeDocument/2006/relationships/oleObject" Target="embeddings/oleObject102.bin"/><Relationship Id="rId318" Type="http://schemas.openxmlformats.org/officeDocument/2006/relationships/oleObject" Target="embeddings/oleObject125.bin"/><Relationship Id="rId525" Type="http://schemas.openxmlformats.org/officeDocument/2006/relationships/image" Target="media/image306.wmf"/><Relationship Id="rId567" Type="http://schemas.openxmlformats.org/officeDocument/2006/relationships/image" Target="media/image331.wmf"/><Relationship Id="rId732" Type="http://schemas.openxmlformats.org/officeDocument/2006/relationships/fontTable" Target="fontTable.xml"/><Relationship Id="rId99" Type="http://schemas.openxmlformats.org/officeDocument/2006/relationships/image" Target="media/image57.wmf"/><Relationship Id="rId122" Type="http://schemas.openxmlformats.org/officeDocument/2006/relationships/image" Target="media/image71.wmf"/><Relationship Id="rId164" Type="http://schemas.openxmlformats.org/officeDocument/2006/relationships/oleObject" Target="embeddings/oleObject63.bin"/><Relationship Id="rId371" Type="http://schemas.openxmlformats.org/officeDocument/2006/relationships/image" Target="media/image217.wmf"/><Relationship Id="rId427" Type="http://schemas.openxmlformats.org/officeDocument/2006/relationships/image" Target="media/image250.wmf"/><Relationship Id="rId469" Type="http://schemas.openxmlformats.org/officeDocument/2006/relationships/image" Target="media/image274.jpeg"/><Relationship Id="rId634" Type="http://schemas.openxmlformats.org/officeDocument/2006/relationships/image" Target="media/image370.png"/><Relationship Id="rId676" Type="http://schemas.openxmlformats.org/officeDocument/2006/relationships/oleObject" Target="embeddings/oleObject274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35.wmf"/><Relationship Id="rId273" Type="http://schemas.openxmlformats.org/officeDocument/2006/relationships/image" Target="media/image160.wmf"/><Relationship Id="rId329" Type="http://schemas.openxmlformats.org/officeDocument/2006/relationships/image" Target="media/image193.wmf"/><Relationship Id="rId480" Type="http://schemas.openxmlformats.org/officeDocument/2006/relationships/image" Target="media/image280.wmf"/><Relationship Id="rId536" Type="http://schemas.openxmlformats.org/officeDocument/2006/relationships/oleObject" Target="embeddings/oleObject217.bin"/><Relationship Id="rId701" Type="http://schemas.openxmlformats.org/officeDocument/2006/relationships/oleObject" Target="embeddings/oleObject284.bin"/><Relationship Id="rId68" Type="http://schemas.openxmlformats.org/officeDocument/2006/relationships/image" Target="media/image38.wmf"/><Relationship Id="rId133" Type="http://schemas.openxmlformats.org/officeDocument/2006/relationships/image" Target="media/image77.wmf"/><Relationship Id="rId175" Type="http://schemas.openxmlformats.org/officeDocument/2006/relationships/image" Target="media/image102.wmf"/><Relationship Id="rId340" Type="http://schemas.openxmlformats.org/officeDocument/2006/relationships/oleObject" Target="embeddings/oleObject134.bin"/><Relationship Id="rId578" Type="http://schemas.openxmlformats.org/officeDocument/2006/relationships/oleObject" Target="embeddings/oleObject234.bin"/><Relationship Id="rId200" Type="http://schemas.openxmlformats.org/officeDocument/2006/relationships/image" Target="media/image117.wmf"/><Relationship Id="rId382" Type="http://schemas.openxmlformats.org/officeDocument/2006/relationships/image" Target="media/image223.wmf"/><Relationship Id="rId438" Type="http://schemas.openxmlformats.org/officeDocument/2006/relationships/image" Target="media/image256.png"/><Relationship Id="rId603" Type="http://schemas.openxmlformats.org/officeDocument/2006/relationships/image" Target="media/image352.wmf"/><Relationship Id="rId645" Type="http://schemas.openxmlformats.org/officeDocument/2006/relationships/image" Target="media/image377.wmf"/><Relationship Id="rId687" Type="http://schemas.openxmlformats.org/officeDocument/2006/relationships/image" Target="media/image402.wmf"/><Relationship Id="rId242" Type="http://schemas.openxmlformats.org/officeDocument/2006/relationships/image" Target="media/image141.png"/><Relationship Id="rId284" Type="http://schemas.openxmlformats.org/officeDocument/2006/relationships/oleObject" Target="embeddings/oleObject111.bin"/><Relationship Id="rId491" Type="http://schemas.openxmlformats.org/officeDocument/2006/relationships/oleObject" Target="embeddings/oleObject198.bin"/><Relationship Id="rId505" Type="http://schemas.openxmlformats.org/officeDocument/2006/relationships/oleObject" Target="embeddings/oleObject204.bin"/><Relationship Id="rId712" Type="http://schemas.openxmlformats.org/officeDocument/2006/relationships/oleObject" Target="embeddings/oleObject289.bin"/><Relationship Id="rId37" Type="http://schemas.openxmlformats.org/officeDocument/2006/relationships/oleObject" Target="embeddings/oleObject11.bin"/><Relationship Id="rId79" Type="http://schemas.openxmlformats.org/officeDocument/2006/relationships/image" Target="media/image45.jpeg"/><Relationship Id="rId102" Type="http://schemas.openxmlformats.org/officeDocument/2006/relationships/image" Target="media/image59.wmf"/><Relationship Id="rId144" Type="http://schemas.openxmlformats.org/officeDocument/2006/relationships/image" Target="media/image84.wmf"/><Relationship Id="rId547" Type="http://schemas.openxmlformats.org/officeDocument/2006/relationships/image" Target="media/image319.png"/><Relationship Id="rId589" Type="http://schemas.openxmlformats.org/officeDocument/2006/relationships/image" Target="media/image344.wmf"/><Relationship Id="rId90" Type="http://schemas.openxmlformats.org/officeDocument/2006/relationships/image" Target="media/image52.wmf"/><Relationship Id="rId186" Type="http://schemas.openxmlformats.org/officeDocument/2006/relationships/oleObject" Target="embeddings/oleObject71.bin"/><Relationship Id="rId351" Type="http://schemas.openxmlformats.org/officeDocument/2006/relationships/image" Target="media/image206.wmf"/><Relationship Id="rId393" Type="http://schemas.openxmlformats.org/officeDocument/2006/relationships/oleObject" Target="embeddings/oleObject157.bin"/><Relationship Id="rId407" Type="http://schemas.openxmlformats.org/officeDocument/2006/relationships/image" Target="media/image238.wmf"/><Relationship Id="rId449" Type="http://schemas.openxmlformats.org/officeDocument/2006/relationships/oleObject" Target="embeddings/oleObject180.bin"/><Relationship Id="rId614" Type="http://schemas.openxmlformats.org/officeDocument/2006/relationships/image" Target="media/image359.wmf"/><Relationship Id="rId656" Type="http://schemas.openxmlformats.org/officeDocument/2006/relationships/image" Target="media/image383.wmf"/><Relationship Id="rId211" Type="http://schemas.openxmlformats.org/officeDocument/2006/relationships/oleObject" Target="embeddings/oleObject81.bin"/><Relationship Id="rId253" Type="http://schemas.openxmlformats.org/officeDocument/2006/relationships/oleObject" Target="embeddings/oleObject98.bin"/><Relationship Id="rId295" Type="http://schemas.openxmlformats.org/officeDocument/2006/relationships/image" Target="media/image173.wmf"/><Relationship Id="rId309" Type="http://schemas.openxmlformats.org/officeDocument/2006/relationships/image" Target="media/image181.png"/><Relationship Id="rId460" Type="http://schemas.openxmlformats.org/officeDocument/2006/relationships/image" Target="media/image269.wmf"/><Relationship Id="rId516" Type="http://schemas.openxmlformats.org/officeDocument/2006/relationships/image" Target="media/image301.wmf"/><Relationship Id="rId698" Type="http://schemas.openxmlformats.org/officeDocument/2006/relationships/oleObject" Target="embeddings/oleObject283.bin"/><Relationship Id="rId48" Type="http://schemas.openxmlformats.org/officeDocument/2006/relationships/image" Target="media/image27.wmf"/><Relationship Id="rId113" Type="http://schemas.openxmlformats.org/officeDocument/2006/relationships/oleObject" Target="embeddings/oleObject41.bin"/><Relationship Id="rId320" Type="http://schemas.openxmlformats.org/officeDocument/2006/relationships/image" Target="media/image188.wmf"/><Relationship Id="rId558" Type="http://schemas.openxmlformats.org/officeDocument/2006/relationships/oleObject" Target="embeddings/oleObject226.bin"/><Relationship Id="rId723" Type="http://schemas.openxmlformats.org/officeDocument/2006/relationships/oleObject" Target="embeddings/oleObject293.bin"/><Relationship Id="rId155" Type="http://schemas.openxmlformats.org/officeDocument/2006/relationships/oleObject" Target="embeddings/oleObject58.bin"/><Relationship Id="rId197" Type="http://schemas.openxmlformats.org/officeDocument/2006/relationships/image" Target="media/image115.png"/><Relationship Id="rId362" Type="http://schemas.openxmlformats.org/officeDocument/2006/relationships/oleObject" Target="embeddings/oleObject143.bin"/><Relationship Id="rId418" Type="http://schemas.openxmlformats.org/officeDocument/2006/relationships/image" Target="media/image244.png"/><Relationship Id="rId625" Type="http://schemas.openxmlformats.org/officeDocument/2006/relationships/image" Target="media/image365.png"/><Relationship Id="rId222" Type="http://schemas.openxmlformats.org/officeDocument/2006/relationships/image" Target="media/image130.wmf"/><Relationship Id="rId264" Type="http://schemas.openxmlformats.org/officeDocument/2006/relationships/oleObject" Target="embeddings/oleObject103.bin"/><Relationship Id="rId471" Type="http://schemas.openxmlformats.org/officeDocument/2006/relationships/oleObject" Target="embeddings/oleObject189.bin"/><Relationship Id="rId667" Type="http://schemas.openxmlformats.org/officeDocument/2006/relationships/image" Target="media/image390.wmf"/><Relationship Id="rId17" Type="http://schemas.openxmlformats.org/officeDocument/2006/relationships/oleObject" Target="embeddings/oleObject2.bin"/><Relationship Id="rId59" Type="http://schemas.openxmlformats.org/officeDocument/2006/relationships/oleObject" Target="embeddings/oleObject20.bin"/><Relationship Id="rId124" Type="http://schemas.openxmlformats.org/officeDocument/2006/relationships/image" Target="media/image72.wmf"/><Relationship Id="rId527" Type="http://schemas.openxmlformats.org/officeDocument/2006/relationships/image" Target="media/image307.png"/><Relationship Id="rId569" Type="http://schemas.openxmlformats.org/officeDocument/2006/relationships/image" Target="media/image332.png"/><Relationship Id="rId70" Type="http://schemas.openxmlformats.org/officeDocument/2006/relationships/image" Target="media/image39.png"/><Relationship Id="rId166" Type="http://schemas.openxmlformats.org/officeDocument/2006/relationships/oleObject" Target="embeddings/oleObject64.bin"/><Relationship Id="rId331" Type="http://schemas.openxmlformats.org/officeDocument/2006/relationships/image" Target="media/image194.png"/><Relationship Id="rId373" Type="http://schemas.openxmlformats.org/officeDocument/2006/relationships/image" Target="media/image218.wmf"/><Relationship Id="rId429" Type="http://schemas.openxmlformats.org/officeDocument/2006/relationships/image" Target="media/image251.wmf"/><Relationship Id="rId580" Type="http://schemas.openxmlformats.org/officeDocument/2006/relationships/image" Target="media/image339.wmf"/><Relationship Id="rId636" Type="http://schemas.openxmlformats.org/officeDocument/2006/relationships/oleObject" Target="embeddings/oleObject258.bin"/><Relationship Id="rId1" Type="http://schemas.openxmlformats.org/officeDocument/2006/relationships/customXml" Target="../customXml/item1.xml"/><Relationship Id="rId233" Type="http://schemas.openxmlformats.org/officeDocument/2006/relationships/image" Target="media/image136.png"/><Relationship Id="rId440" Type="http://schemas.openxmlformats.org/officeDocument/2006/relationships/oleObject" Target="embeddings/oleObject176.bin"/><Relationship Id="rId678" Type="http://schemas.openxmlformats.org/officeDocument/2006/relationships/oleObject" Target="embeddings/oleObject275.bin"/><Relationship Id="rId28" Type="http://schemas.openxmlformats.org/officeDocument/2006/relationships/image" Target="media/image15.wmf"/><Relationship Id="rId275" Type="http://schemas.openxmlformats.org/officeDocument/2006/relationships/image" Target="media/image161.png"/><Relationship Id="rId300" Type="http://schemas.openxmlformats.org/officeDocument/2006/relationships/image" Target="media/image176.wmf"/><Relationship Id="rId482" Type="http://schemas.openxmlformats.org/officeDocument/2006/relationships/image" Target="media/image281.wmf"/><Relationship Id="rId538" Type="http://schemas.openxmlformats.org/officeDocument/2006/relationships/image" Target="media/image314.wmf"/><Relationship Id="rId703" Type="http://schemas.openxmlformats.org/officeDocument/2006/relationships/oleObject" Target="embeddings/oleObject285.bin"/><Relationship Id="rId81" Type="http://schemas.openxmlformats.org/officeDocument/2006/relationships/oleObject" Target="embeddings/oleObject28.bin"/><Relationship Id="rId135" Type="http://schemas.openxmlformats.org/officeDocument/2006/relationships/image" Target="media/image78.png"/><Relationship Id="rId177" Type="http://schemas.openxmlformats.org/officeDocument/2006/relationships/image" Target="media/image103.wmf"/><Relationship Id="rId342" Type="http://schemas.openxmlformats.org/officeDocument/2006/relationships/oleObject" Target="embeddings/oleObject135.bin"/><Relationship Id="rId384" Type="http://schemas.openxmlformats.org/officeDocument/2006/relationships/image" Target="media/image224.png"/><Relationship Id="rId591" Type="http://schemas.openxmlformats.org/officeDocument/2006/relationships/image" Target="media/image345.wmf"/><Relationship Id="rId605" Type="http://schemas.openxmlformats.org/officeDocument/2006/relationships/image" Target="media/image353.png"/><Relationship Id="rId202" Type="http://schemas.openxmlformats.org/officeDocument/2006/relationships/image" Target="media/image118.wmf"/><Relationship Id="rId244" Type="http://schemas.openxmlformats.org/officeDocument/2006/relationships/image" Target="media/image143.wmf"/><Relationship Id="rId647" Type="http://schemas.openxmlformats.org/officeDocument/2006/relationships/image" Target="media/image378.jpeg"/><Relationship Id="rId689" Type="http://schemas.openxmlformats.org/officeDocument/2006/relationships/image" Target="media/image403.png"/><Relationship Id="rId39" Type="http://schemas.openxmlformats.org/officeDocument/2006/relationships/oleObject" Target="embeddings/oleObject12.bin"/><Relationship Id="rId286" Type="http://schemas.openxmlformats.org/officeDocument/2006/relationships/oleObject" Target="embeddings/oleObject112.bin"/><Relationship Id="rId451" Type="http://schemas.openxmlformats.org/officeDocument/2006/relationships/image" Target="media/image264.wmf"/><Relationship Id="rId493" Type="http://schemas.openxmlformats.org/officeDocument/2006/relationships/image" Target="media/image288.wmf"/><Relationship Id="rId507" Type="http://schemas.openxmlformats.org/officeDocument/2006/relationships/oleObject" Target="embeddings/oleObject205.bin"/><Relationship Id="rId549" Type="http://schemas.openxmlformats.org/officeDocument/2006/relationships/oleObject" Target="embeddings/oleObject222.bin"/><Relationship Id="rId714" Type="http://schemas.openxmlformats.org/officeDocument/2006/relationships/oleObject" Target="embeddings/oleObject290.bin"/><Relationship Id="rId50" Type="http://schemas.openxmlformats.org/officeDocument/2006/relationships/image" Target="media/image28.wmf"/><Relationship Id="rId104" Type="http://schemas.openxmlformats.org/officeDocument/2006/relationships/image" Target="media/image60.wmf"/><Relationship Id="rId146" Type="http://schemas.openxmlformats.org/officeDocument/2006/relationships/image" Target="media/image85.wmf"/><Relationship Id="rId188" Type="http://schemas.openxmlformats.org/officeDocument/2006/relationships/oleObject" Target="embeddings/oleObject72.bin"/><Relationship Id="rId311" Type="http://schemas.openxmlformats.org/officeDocument/2006/relationships/oleObject" Target="embeddings/oleObject122.bin"/><Relationship Id="rId353" Type="http://schemas.openxmlformats.org/officeDocument/2006/relationships/image" Target="media/image207.png"/><Relationship Id="rId395" Type="http://schemas.openxmlformats.org/officeDocument/2006/relationships/image" Target="media/image231.wmf"/><Relationship Id="rId409" Type="http://schemas.openxmlformats.org/officeDocument/2006/relationships/image" Target="media/image239.png"/><Relationship Id="rId560" Type="http://schemas.openxmlformats.org/officeDocument/2006/relationships/oleObject" Target="embeddings/oleObject227.bin"/><Relationship Id="rId92" Type="http://schemas.openxmlformats.org/officeDocument/2006/relationships/image" Target="media/image53.png"/><Relationship Id="rId213" Type="http://schemas.openxmlformats.org/officeDocument/2006/relationships/oleObject" Target="embeddings/oleObject82.bin"/><Relationship Id="rId420" Type="http://schemas.openxmlformats.org/officeDocument/2006/relationships/oleObject" Target="embeddings/oleObject168.bin"/><Relationship Id="rId616" Type="http://schemas.openxmlformats.org/officeDocument/2006/relationships/image" Target="media/image360.png"/><Relationship Id="rId658" Type="http://schemas.openxmlformats.org/officeDocument/2006/relationships/image" Target="media/image384.png"/><Relationship Id="rId255" Type="http://schemas.openxmlformats.org/officeDocument/2006/relationships/image" Target="media/image150.wmf"/><Relationship Id="rId297" Type="http://schemas.openxmlformats.org/officeDocument/2006/relationships/image" Target="media/image174.png"/><Relationship Id="rId462" Type="http://schemas.openxmlformats.org/officeDocument/2006/relationships/image" Target="media/image270.png"/><Relationship Id="rId518" Type="http://schemas.openxmlformats.org/officeDocument/2006/relationships/image" Target="media/image302.wmf"/><Relationship Id="rId725" Type="http://schemas.openxmlformats.org/officeDocument/2006/relationships/oleObject" Target="embeddings/oleObject294.bin"/><Relationship Id="rId115" Type="http://schemas.openxmlformats.org/officeDocument/2006/relationships/oleObject" Target="embeddings/oleObject42.bin"/><Relationship Id="rId157" Type="http://schemas.openxmlformats.org/officeDocument/2006/relationships/oleObject" Target="embeddings/oleObject59.bin"/><Relationship Id="rId322" Type="http://schemas.openxmlformats.org/officeDocument/2006/relationships/image" Target="media/image189.wmf"/><Relationship Id="rId364" Type="http://schemas.openxmlformats.org/officeDocument/2006/relationships/oleObject" Target="embeddings/oleObject144.bin"/><Relationship Id="rId61" Type="http://schemas.openxmlformats.org/officeDocument/2006/relationships/image" Target="media/image34.wmf"/><Relationship Id="rId199" Type="http://schemas.openxmlformats.org/officeDocument/2006/relationships/oleObject" Target="embeddings/oleObject76.bin"/><Relationship Id="rId571" Type="http://schemas.openxmlformats.org/officeDocument/2006/relationships/oleObject" Target="embeddings/oleObject231.bin"/><Relationship Id="rId627" Type="http://schemas.openxmlformats.org/officeDocument/2006/relationships/oleObject" Target="embeddings/oleObject254.bin"/><Relationship Id="rId669" Type="http://schemas.openxmlformats.org/officeDocument/2006/relationships/image" Target="media/image391.wmf"/><Relationship Id="rId19" Type="http://schemas.openxmlformats.org/officeDocument/2006/relationships/oleObject" Target="embeddings/oleObject3.bin"/><Relationship Id="rId224" Type="http://schemas.openxmlformats.org/officeDocument/2006/relationships/image" Target="media/image131.wmf"/><Relationship Id="rId266" Type="http://schemas.openxmlformats.org/officeDocument/2006/relationships/image" Target="media/image156.wmf"/><Relationship Id="rId431" Type="http://schemas.openxmlformats.org/officeDocument/2006/relationships/image" Target="media/image252.wmf"/><Relationship Id="rId473" Type="http://schemas.openxmlformats.org/officeDocument/2006/relationships/image" Target="media/image277.wmf"/><Relationship Id="rId529" Type="http://schemas.openxmlformats.org/officeDocument/2006/relationships/oleObject" Target="embeddings/oleObject214.bin"/><Relationship Id="rId680" Type="http://schemas.openxmlformats.org/officeDocument/2006/relationships/oleObject" Target="embeddings/oleObject276.bin"/><Relationship Id="rId30" Type="http://schemas.openxmlformats.org/officeDocument/2006/relationships/image" Target="media/image16.wmf"/><Relationship Id="rId126" Type="http://schemas.openxmlformats.org/officeDocument/2006/relationships/image" Target="media/image73.wmf"/><Relationship Id="rId168" Type="http://schemas.openxmlformats.org/officeDocument/2006/relationships/oleObject" Target="embeddings/oleObject65.bin"/><Relationship Id="rId333" Type="http://schemas.openxmlformats.org/officeDocument/2006/relationships/oleObject" Target="embeddings/oleObject131.bin"/><Relationship Id="rId540" Type="http://schemas.openxmlformats.org/officeDocument/2006/relationships/image" Target="media/image315.wmf"/><Relationship Id="rId72" Type="http://schemas.openxmlformats.org/officeDocument/2006/relationships/oleObject" Target="embeddings/oleObject25.bin"/><Relationship Id="rId375" Type="http://schemas.openxmlformats.org/officeDocument/2006/relationships/image" Target="media/image219.png"/><Relationship Id="rId582" Type="http://schemas.openxmlformats.org/officeDocument/2006/relationships/image" Target="media/image340.wmf"/><Relationship Id="rId638" Type="http://schemas.openxmlformats.org/officeDocument/2006/relationships/oleObject" Target="embeddings/oleObject259.bin"/><Relationship Id="rId3" Type="http://schemas.openxmlformats.org/officeDocument/2006/relationships/styles" Target="styles.xml"/><Relationship Id="rId235" Type="http://schemas.openxmlformats.org/officeDocument/2006/relationships/oleObject" Target="embeddings/oleObject91.bin"/><Relationship Id="rId277" Type="http://schemas.openxmlformats.org/officeDocument/2006/relationships/oleObject" Target="embeddings/oleObject108.bin"/><Relationship Id="rId400" Type="http://schemas.openxmlformats.org/officeDocument/2006/relationships/image" Target="media/image234.wmf"/><Relationship Id="rId442" Type="http://schemas.openxmlformats.org/officeDocument/2006/relationships/oleObject" Target="embeddings/oleObject177.bin"/><Relationship Id="rId484" Type="http://schemas.openxmlformats.org/officeDocument/2006/relationships/image" Target="media/image282.png"/><Relationship Id="rId705" Type="http://schemas.openxmlformats.org/officeDocument/2006/relationships/image" Target="media/image413.wmf"/><Relationship Id="rId137" Type="http://schemas.openxmlformats.org/officeDocument/2006/relationships/oleObject" Target="embeddings/oleObject51.bin"/><Relationship Id="rId302" Type="http://schemas.openxmlformats.org/officeDocument/2006/relationships/image" Target="media/image177.png"/><Relationship Id="rId344" Type="http://schemas.openxmlformats.org/officeDocument/2006/relationships/image" Target="media/image202.wmf"/><Relationship Id="rId691" Type="http://schemas.openxmlformats.org/officeDocument/2006/relationships/image" Target="media/image405.wmf"/><Relationship Id="rId41" Type="http://schemas.openxmlformats.org/officeDocument/2006/relationships/image" Target="media/image22.png"/><Relationship Id="rId83" Type="http://schemas.openxmlformats.org/officeDocument/2006/relationships/image" Target="media/image48.wmf"/><Relationship Id="rId179" Type="http://schemas.openxmlformats.org/officeDocument/2006/relationships/image" Target="media/image104.wmf"/><Relationship Id="rId386" Type="http://schemas.openxmlformats.org/officeDocument/2006/relationships/oleObject" Target="embeddings/oleObject154.bin"/><Relationship Id="rId551" Type="http://schemas.openxmlformats.org/officeDocument/2006/relationships/oleObject" Target="embeddings/oleObject223.bin"/><Relationship Id="rId593" Type="http://schemas.openxmlformats.org/officeDocument/2006/relationships/image" Target="media/image346.png"/><Relationship Id="rId607" Type="http://schemas.openxmlformats.org/officeDocument/2006/relationships/oleObject" Target="embeddings/oleObject246.bin"/><Relationship Id="rId649" Type="http://schemas.openxmlformats.org/officeDocument/2006/relationships/oleObject" Target="embeddings/oleObject263.bin"/><Relationship Id="rId190" Type="http://schemas.openxmlformats.org/officeDocument/2006/relationships/image" Target="media/image111.wmf"/><Relationship Id="rId204" Type="http://schemas.openxmlformats.org/officeDocument/2006/relationships/image" Target="media/image119.png"/><Relationship Id="rId246" Type="http://schemas.openxmlformats.org/officeDocument/2006/relationships/image" Target="media/image144.wmf"/><Relationship Id="rId288" Type="http://schemas.openxmlformats.org/officeDocument/2006/relationships/oleObject" Target="embeddings/oleObject113.bin"/><Relationship Id="rId411" Type="http://schemas.openxmlformats.org/officeDocument/2006/relationships/oleObject" Target="embeddings/oleObject164.bin"/><Relationship Id="rId453" Type="http://schemas.openxmlformats.org/officeDocument/2006/relationships/image" Target="media/image265.wmf"/><Relationship Id="rId509" Type="http://schemas.openxmlformats.org/officeDocument/2006/relationships/image" Target="media/image297.wmf"/><Relationship Id="rId660" Type="http://schemas.openxmlformats.org/officeDocument/2006/relationships/oleObject" Target="embeddings/oleObject268.bin"/><Relationship Id="rId106" Type="http://schemas.openxmlformats.org/officeDocument/2006/relationships/image" Target="media/image61.png"/><Relationship Id="rId313" Type="http://schemas.openxmlformats.org/officeDocument/2006/relationships/oleObject" Target="embeddings/oleObject123.bin"/><Relationship Id="rId495" Type="http://schemas.openxmlformats.org/officeDocument/2006/relationships/image" Target="media/image289.wmf"/><Relationship Id="rId716" Type="http://schemas.openxmlformats.org/officeDocument/2006/relationships/oleObject" Target="embeddings/oleObject291.bin"/><Relationship Id="rId10" Type="http://schemas.openxmlformats.org/officeDocument/2006/relationships/image" Target="media/image3.png"/><Relationship Id="rId52" Type="http://schemas.openxmlformats.org/officeDocument/2006/relationships/image" Target="media/image29.wmf"/><Relationship Id="rId94" Type="http://schemas.openxmlformats.org/officeDocument/2006/relationships/oleObject" Target="embeddings/oleObject33.bin"/><Relationship Id="rId148" Type="http://schemas.openxmlformats.org/officeDocument/2006/relationships/image" Target="media/image86.wmf"/><Relationship Id="rId355" Type="http://schemas.openxmlformats.org/officeDocument/2006/relationships/oleObject" Target="embeddings/oleObject140.bin"/><Relationship Id="rId397" Type="http://schemas.openxmlformats.org/officeDocument/2006/relationships/image" Target="media/image232.wmf"/><Relationship Id="rId520" Type="http://schemas.openxmlformats.org/officeDocument/2006/relationships/image" Target="media/image303.wmf"/><Relationship Id="rId562" Type="http://schemas.openxmlformats.org/officeDocument/2006/relationships/image" Target="media/image328.wmf"/><Relationship Id="rId618" Type="http://schemas.openxmlformats.org/officeDocument/2006/relationships/oleObject" Target="embeddings/oleObject250.bin"/><Relationship Id="rId215" Type="http://schemas.openxmlformats.org/officeDocument/2006/relationships/oleObject" Target="embeddings/oleObject83.bin"/><Relationship Id="rId257" Type="http://schemas.openxmlformats.org/officeDocument/2006/relationships/image" Target="media/image151.wmf"/><Relationship Id="rId422" Type="http://schemas.openxmlformats.org/officeDocument/2006/relationships/image" Target="media/image247.wmf"/><Relationship Id="rId464" Type="http://schemas.openxmlformats.org/officeDocument/2006/relationships/oleObject" Target="embeddings/oleObject186.bin"/><Relationship Id="rId299" Type="http://schemas.openxmlformats.org/officeDocument/2006/relationships/oleObject" Target="embeddings/oleObject117.bin"/><Relationship Id="rId727" Type="http://schemas.openxmlformats.org/officeDocument/2006/relationships/image" Target="media/image426.wmf"/><Relationship Id="rId63" Type="http://schemas.openxmlformats.org/officeDocument/2006/relationships/image" Target="media/image35.wmf"/><Relationship Id="rId159" Type="http://schemas.openxmlformats.org/officeDocument/2006/relationships/oleObject" Target="embeddings/oleObject60.bin"/><Relationship Id="rId366" Type="http://schemas.openxmlformats.org/officeDocument/2006/relationships/image" Target="media/image214.wmf"/><Relationship Id="rId573" Type="http://schemas.openxmlformats.org/officeDocument/2006/relationships/oleObject" Target="embeddings/oleObject232.bin"/><Relationship Id="rId226" Type="http://schemas.openxmlformats.org/officeDocument/2006/relationships/image" Target="media/image132.png"/><Relationship Id="rId433" Type="http://schemas.openxmlformats.org/officeDocument/2006/relationships/image" Target="media/image253.wmf"/><Relationship Id="rId640" Type="http://schemas.openxmlformats.org/officeDocument/2006/relationships/image" Target="media/image374.wmf"/><Relationship Id="rId74" Type="http://schemas.openxmlformats.org/officeDocument/2006/relationships/image" Target="media/image42.wmf"/><Relationship Id="rId377" Type="http://schemas.openxmlformats.org/officeDocument/2006/relationships/oleObject" Target="embeddings/oleObject150.bin"/><Relationship Id="rId500" Type="http://schemas.openxmlformats.org/officeDocument/2006/relationships/image" Target="media/image292.wmf"/><Relationship Id="rId584" Type="http://schemas.openxmlformats.org/officeDocument/2006/relationships/image" Target="media/image34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92.bin"/><Relationship Id="rId444" Type="http://schemas.openxmlformats.org/officeDocument/2006/relationships/image" Target="media/image260.wmf"/><Relationship Id="rId651" Type="http://schemas.openxmlformats.org/officeDocument/2006/relationships/image" Target="media/image381.wmf"/><Relationship Id="rId290" Type="http://schemas.openxmlformats.org/officeDocument/2006/relationships/image" Target="media/image170.wmf"/><Relationship Id="rId304" Type="http://schemas.openxmlformats.org/officeDocument/2006/relationships/oleObject" Target="embeddings/oleObject119.bin"/><Relationship Id="rId388" Type="http://schemas.openxmlformats.org/officeDocument/2006/relationships/oleObject" Target="embeddings/oleObject155.bin"/><Relationship Id="rId511" Type="http://schemas.openxmlformats.org/officeDocument/2006/relationships/image" Target="media/image298.wmf"/><Relationship Id="rId609" Type="http://schemas.openxmlformats.org/officeDocument/2006/relationships/image" Target="media/image356.wmf"/><Relationship Id="rId85" Type="http://schemas.openxmlformats.org/officeDocument/2006/relationships/image" Target="media/image49.wmf"/><Relationship Id="rId150" Type="http://schemas.openxmlformats.org/officeDocument/2006/relationships/image" Target="media/image87.jpeg"/><Relationship Id="rId595" Type="http://schemas.openxmlformats.org/officeDocument/2006/relationships/oleObject" Target="embeddings/oleObject241.bin"/><Relationship Id="rId248" Type="http://schemas.openxmlformats.org/officeDocument/2006/relationships/image" Target="media/image145.png"/><Relationship Id="rId455" Type="http://schemas.openxmlformats.org/officeDocument/2006/relationships/image" Target="media/image266.png"/><Relationship Id="rId662" Type="http://schemas.openxmlformats.org/officeDocument/2006/relationships/image" Target="media/image387.wmf"/><Relationship Id="rId12" Type="http://schemas.openxmlformats.org/officeDocument/2006/relationships/image" Target="media/image5.jpeg"/><Relationship Id="rId108" Type="http://schemas.openxmlformats.org/officeDocument/2006/relationships/oleObject" Target="embeddings/oleObject39.bin"/><Relationship Id="rId315" Type="http://schemas.openxmlformats.org/officeDocument/2006/relationships/image" Target="media/image185.wmf"/><Relationship Id="rId522" Type="http://schemas.openxmlformats.org/officeDocument/2006/relationships/image" Target="media/image304.png"/><Relationship Id="rId96" Type="http://schemas.openxmlformats.org/officeDocument/2006/relationships/oleObject" Target="embeddings/oleObject34.bin"/><Relationship Id="rId161" Type="http://schemas.openxmlformats.org/officeDocument/2006/relationships/oleObject" Target="embeddings/oleObject61.bin"/><Relationship Id="rId399" Type="http://schemas.openxmlformats.org/officeDocument/2006/relationships/image" Target="media/image233.png"/><Relationship Id="rId259" Type="http://schemas.openxmlformats.org/officeDocument/2006/relationships/image" Target="media/image152.wmf"/><Relationship Id="rId466" Type="http://schemas.openxmlformats.org/officeDocument/2006/relationships/oleObject" Target="embeddings/oleObject187.bin"/><Relationship Id="rId673" Type="http://schemas.openxmlformats.org/officeDocument/2006/relationships/oleObject" Target="embeddings/oleObject273.bin"/><Relationship Id="rId23" Type="http://schemas.openxmlformats.org/officeDocument/2006/relationships/image" Target="media/image12.wmf"/><Relationship Id="rId119" Type="http://schemas.openxmlformats.org/officeDocument/2006/relationships/image" Target="media/image69.wmf"/><Relationship Id="rId326" Type="http://schemas.openxmlformats.org/officeDocument/2006/relationships/image" Target="media/image191.wmf"/><Relationship Id="rId533" Type="http://schemas.openxmlformats.org/officeDocument/2006/relationships/image" Target="media/image311.wmf"/><Relationship Id="rId172" Type="http://schemas.openxmlformats.org/officeDocument/2006/relationships/image" Target="media/image100.wmf"/><Relationship Id="rId477" Type="http://schemas.openxmlformats.org/officeDocument/2006/relationships/oleObject" Target="embeddings/oleObject192.bin"/><Relationship Id="rId600" Type="http://schemas.openxmlformats.org/officeDocument/2006/relationships/image" Target="media/image350.png"/><Relationship Id="rId684" Type="http://schemas.openxmlformats.org/officeDocument/2006/relationships/image" Target="media/image400.jpeg"/><Relationship Id="rId337" Type="http://schemas.openxmlformats.org/officeDocument/2006/relationships/image" Target="media/image198.wmf"/><Relationship Id="rId34" Type="http://schemas.openxmlformats.org/officeDocument/2006/relationships/image" Target="media/image18.wmf"/><Relationship Id="rId544" Type="http://schemas.openxmlformats.org/officeDocument/2006/relationships/image" Target="media/image317.png"/><Relationship Id="rId183" Type="http://schemas.openxmlformats.org/officeDocument/2006/relationships/oleObject" Target="embeddings/oleObject70.bin"/><Relationship Id="rId390" Type="http://schemas.openxmlformats.org/officeDocument/2006/relationships/image" Target="media/image228.wmf"/><Relationship Id="rId404" Type="http://schemas.openxmlformats.org/officeDocument/2006/relationships/image" Target="media/image236.png"/><Relationship Id="rId611" Type="http://schemas.openxmlformats.org/officeDocument/2006/relationships/image" Target="media/image357.wmf"/><Relationship Id="rId250" Type="http://schemas.openxmlformats.org/officeDocument/2006/relationships/image" Target="media/image147.wmf"/><Relationship Id="rId488" Type="http://schemas.openxmlformats.org/officeDocument/2006/relationships/image" Target="media/image285.wmf"/><Relationship Id="rId695" Type="http://schemas.openxmlformats.org/officeDocument/2006/relationships/image" Target="media/image407.wmf"/><Relationship Id="rId709" Type="http://schemas.openxmlformats.org/officeDocument/2006/relationships/image" Target="media/image415.wmf"/><Relationship Id="rId45" Type="http://schemas.openxmlformats.org/officeDocument/2006/relationships/oleObject" Target="embeddings/oleObject14.bin"/><Relationship Id="rId110" Type="http://schemas.openxmlformats.org/officeDocument/2006/relationships/oleObject" Target="embeddings/oleObject40.bin"/><Relationship Id="rId348" Type="http://schemas.openxmlformats.org/officeDocument/2006/relationships/image" Target="media/image204.png"/><Relationship Id="rId555" Type="http://schemas.openxmlformats.org/officeDocument/2006/relationships/image" Target="media/image324.wmf"/><Relationship Id="rId194" Type="http://schemas.openxmlformats.org/officeDocument/2006/relationships/image" Target="media/image113.png"/><Relationship Id="rId208" Type="http://schemas.openxmlformats.org/officeDocument/2006/relationships/image" Target="media/image122.wmf"/><Relationship Id="rId415" Type="http://schemas.openxmlformats.org/officeDocument/2006/relationships/oleObject" Target="embeddings/oleObject166.bin"/><Relationship Id="rId622" Type="http://schemas.openxmlformats.org/officeDocument/2006/relationships/oleObject" Target="embeddings/oleObject252.bin"/><Relationship Id="rId261" Type="http://schemas.openxmlformats.org/officeDocument/2006/relationships/image" Target="media/image153.wmf"/><Relationship Id="rId499" Type="http://schemas.openxmlformats.org/officeDocument/2006/relationships/oleObject" Target="embeddings/oleObject201.bin"/><Relationship Id="rId56" Type="http://schemas.openxmlformats.org/officeDocument/2006/relationships/image" Target="media/image31.wmf"/><Relationship Id="rId359" Type="http://schemas.openxmlformats.org/officeDocument/2006/relationships/oleObject" Target="embeddings/oleObject142.bin"/><Relationship Id="rId566" Type="http://schemas.openxmlformats.org/officeDocument/2006/relationships/oleObject" Target="embeddings/oleObject229.bin"/><Relationship Id="rId121" Type="http://schemas.openxmlformats.org/officeDocument/2006/relationships/image" Target="media/image70.png"/><Relationship Id="rId219" Type="http://schemas.openxmlformats.org/officeDocument/2006/relationships/image" Target="media/image128.wmf"/><Relationship Id="rId426" Type="http://schemas.openxmlformats.org/officeDocument/2006/relationships/image" Target="media/image249.png"/><Relationship Id="rId633" Type="http://schemas.openxmlformats.org/officeDocument/2006/relationships/oleObject" Target="embeddings/oleObject257.bin"/><Relationship Id="rId67" Type="http://schemas.openxmlformats.org/officeDocument/2006/relationships/image" Target="media/image37.png"/><Relationship Id="rId272" Type="http://schemas.openxmlformats.org/officeDocument/2006/relationships/oleObject" Target="embeddings/oleObject106.bin"/><Relationship Id="rId577" Type="http://schemas.openxmlformats.org/officeDocument/2006/relationships/image" Target="media/image337.wmf"/><Relationship Id="rId700" Type="http://schemas.openxmlformats.org/officeDocument/2006/relationships/image" Target="media/image410.wmf"/><Relationship Id="rId132" Type="http://schemas.openxmlformats.org/officeDocument/2006/relationships/oleObject" Target="embeddings/oleObject49.bin"/><Relationship Id="rId437" Type="http://schemas.openxmlformats.org/officeDocument/2006/relationships/oleObject" Target="embeddings/oleObject175.bin"/><Relationship Id="rId644" Type="http://schemas.openxmlformats.org/officeDocument/2006/relationships/oleObject" Target="embeddings/oleObject261.bin"/><Relationship Id="rId283" Type="http://schemas.openxmlformats.org/officeDocument/2006/relationships/image" Target="media/image166.wmf"/><Relationship Id="rId490" Type="http://schemas.openxmlformats.org/officeDocument/2006/relationships/image" Target="media/image286.wmf"/><Relationship Id="rId504" Type="http://schemas.openxmlformats.org/officeDocument/2006/relationships/image" Target="media/image294.wmf"/><Relationship Id="rId711" Type="http://schemas.openxmlformats.org/officeDocument/2006/relationships/image" Target="media/image416.wmf"/><Relationship Id="rId78" Type="http://schemas.openxmlformats.org/officeDocument/2006/relationships/image" Target="media/image44.png"/><Relationship Id="rId143" Type="http://schemas.openxmlformats.org/officeDocument/2006/relationships/image" Target="media/image83.png"/><Relationship Id="rId350" Type="http://schemas.openxmlformats.org/officeDocument/2006/relationships/oleObject" Target="embeddings/oleObject138.bin"/><Relationship Id="rId588" Type="http://schemas.openxmlformats.org/officeDocument/2006/relationships/oleObject" Target="embeddings/oleObject238.bin"/><Relationship Id="rId9" Type="http://schemas.openxmlformats.org/officeDocument/2006/relationships/image" Target="media/image2.png"/><Relationship Id="rId210" Type="http://schemas.openxmlformats.org/officeDocument/2006/relationships/image" Target="media/image123.wmf"/><Relationship Id="rId448" Type="http://schemas.openxmlformats.org/officeDocument/2006/relationships/image" Target="media/image262.wmf"/><Relationship Id="rId655" Type="http://schemas.openxmlformats.org/officeDocument/2006/relationships/oleObject" Target="embeddings/oleObject266.bin"/><Relationship Id="rId294" Type="http://schemas.openxmlformats.org/officeDocument/2006/relationships/image" Target="media/image172.png"/><Relationship Id="rId308" Type="http://schemas.openxmlformats.org/officeDocument/2006/relationships/oleObject" Target="embeddings/oleObject121.bin"/><Relationship Id="rId515" Type="http://schemas.openxmlformats.org/officeDocument/2006/relationships/oleObject" Target="embeddings/oleObject208.bin"/><Relationship Id="rId722" Type="http://schemas.openxmlformats.org/officeDocument/2006/relationships/image" Target="media/image423.wmf"/><Relationship Id="rId89" Type="http://schemas.openxmlformats.org/officeDocument/2006/relationships/oleObject" Target="embeddings/oleObject31.bin"/><Relationship Id="rId154" Type="http://schemas.openxmlformats.org/officeDocument/2006/relationships/image" Target="media/image90.wmf"/><Relationship Id="rId361" Type="http://schemas.openxmlformats.org/officeDocument/2006/relationships/image" Target="media/image212.wmf"/><Relationship Id="rId599" Type="http://schemas.openxmlformats.org/officeDocument/2006/relationships/oleObject" Target="embeddings/oleObject243.bin"/><Relationship Id="rId459" Type="http://schemas.openxmlformats.org/officeDocument/2006/relationships/oleObject" Target="embeddings/oleObject184.bin"/><Relationship Id="rId666" Type="http://schemas.openxmlformats.org/officeDocument/2006/relationships/oleObject" Target="embeddings/oleObject270.bin"/><Relationship Id="rId16" Type="http://schemas.openxmlformats.org/officeDocument/2006/relationships/image" Target="media/image8.wmf"/><Relationship Id="rId221" Type="http://schemas.openxmlformats.org/officeDocument/2006/relationships/image" Target="media/image129.png"/><Relationship Id="rId319" Type="http://schemas.openxmlformats.org/officeDocument/2006/relationships/image" Target="media/image187.png"/><Relationship Id="rId526" Type="http://schemas.openxmlformats.org/officeDocument/2006/relationships/oleObject" Target="embeddings/oleObject213.bin"/><Relationship Id="rId733" Type="http://schemas.openxmlformats.org/officeDocument/2006/relationships/theme" Target="theme/theme1.xml"/><Relationship Id="rId165" Type="http://schemas.openxmlformats.org/officeDocument/2006/relationships/image" Target="media/image95.wmf"/><Relationship Id="rId372" Type="http://schemas.openxmlformats.org/officeDocument/2006/relationships/oleObject" Target="embeddings/oleObject148.bin"/><Relationship Id="rId677" Type="http://schemas.openxmlformats.org/officeDocument/2006/relationships/image" Target="media/image396.wmf"/><Relationship Id="rId232" Type="http://schemas.openxmlformats.org/officeDocument/2006/relationships/oleObject" Target="embeddings/oleObject90.bin"/><Relationship Id="rId27" Type="http://schemas.openxmlformats.org/officeDocument/2006/relationships/image" Target="media/image14.png"/><Relationship Id="rId537" Type="http://schemas.openxmlformats.org/officeDocument/2006/relationships/image" Target="media/image313.png"/><Relationship Id="rId80" Type="http://schemas.openxmlformats.org/officeDocument/2006/relationships/image" Target="media/image46.wmf"/><Relationship Id="rId176" Type="http://schemas.openxmlformats.org/officeDocument/2006/relationships/oleObject" Target="embeddings/oleObject67.bin"/><Relationship Id="rId383" Type="http://schemas.openxmlformats.org/officeDocument/2006/relationships/oleObject" Target="embeddings/oleObject153.bin"/><Relationship Id="rId590" Type="http://schemas.openxmlformats.org/officeDocument/2006/relationships/oleObject" Target="embeddings/oleObject239.bin"/><Relationship Id="rId604" Type="http://schemas.openxmlformats.org/officeDocument/2006/relationships/oleObject" Target="embeddings/oleObject245.bin"/><Relationship Id="rId243" Type="http://schemas.openxmlformats.org/officeDocument/2006/relationships/image" Target="media/image142.png"/><Relationship Id="rId450" Type="http://schemas.openxmlformats.org/officeDocument/2006/relationships/image" Target="media/image263.png"/><Relationship Id="rId688" Type="http://schemas.openxmlformats.org/officeDocument/2006/relationships/oleObject" Target="embeddings/oleObject279.bin"/><Relationship Id="rId38" Type="http://schemas.openxmlformats.org/officeDocument/2006/relationships/image" Target="media/image20.wmf"/><Relationship Id="rId103" Type="http://schemas.openxmlformats.org/officeDocument/2006/relationships/oleObject" Target="embeddings/oleObject37.bin"/><Relationship Id="rId310" Type="http://schemas.openxmlformats.org/officeDocument/2006/relationships/image" Target="media/image182.wmf"/><Relationship Id="rId548" Type="http://schemas.openxmlformats.org/officeDocument/2006/relationships/image" Target="media/image320.wmf"/><Relationship Id="rId91" Type="http://schemas.openxmlformats.org/officeDocument/2006/relationships/oleObject" Target="embeddings/oleObject32.bin"/><Relationship Id="rId187" Type="http://schemas.openxmlformats.org/officeDocument/2006/relationships/image" Target="media/image109.wmf"/><Relationship Id="rId394" Type="http://schemas.openxmlformats.org/officeDocument/2006/relationships/image" Target="media/image230.jpeg"/><Relationship Id="rId408" Type="http://schemas.openxmlformats.org/officeDocument/2006/relationships/oleObject" Target="embeddings/oleObject163.bin"/><Relationship Id="rId615" Type="http://schemas.openxmlformats.org/officeDocument/2006/relationships/oleObject" Target="embeddings/oleObject249.bin"/><Relationship Id="rId254" Type="http://schemas.openxmlformats.org/officeDocument/2006/relationships/image" Target="media/image149.png"/><Relationship Id="rId699" Type="http://schemas.openxmlformats.org/officeDocument/2006/relationships/image" Target="media/image409.png"/><Relationship Id="rId49" Type="http://schemas.openxmlformats.org/officeDocument/2006/relationships/oleObject" Target="embeddings/oleObject15.bin"/><Relationship Id="rId114" Type="http://schemas.openxmlformats.org/officeDocument/2006/relationships/image" Target="media/image66.wmf"/><Relationship Id="rId461" Type="http://schemas.openxmlformats.org/officeDocument/2006/relationships/oleObject" Target="embeddings/oleObject185.bin"/><Relationship Id="rId559" Type="http://schemas.openxmlformats.org/officeDocument/2006/relationships/image" Target="media/image326.wmf"/><Relationship Id="rId198" Type="http://schemas.openxmlformats.org/officeDocument/2006/relationships/image" Target="media/image116.wmf"/><Relationship Id="rId321" Type="http://schemas.openxmlformats.org/officeDocument/2006/relationships/oleObject" Target="embeddings/oleObject126.bin"/><Relationship Id="rId419" Type="http://schemas.openxmlformats.org/officeDocument/2006/relationships/image" Target="media/image245.wmf"/><Relationship Id="rId626" Type="http://schemas.openxmlformats.org/officeDocument/2006/relationships/image" Target="media/image366.wmf"/><Relationship Id="rId265" Type="http://schemas.openxmlformats.org/officeDocument/2006/relationships/image" Target="media/image155.png"/><Relationship Id="rId472" Type="http://schemas.openxmlformats.org/officeDocument/2006/relationships/image" Target="media/image276.png"/><Relationship Id="rId125" Type="http://schemas.openxmlformats.org/officeDocument/2006/relationships/oleObject" Target="embeddings/oleObject46.bin"/><Relationship Id="rId332" Type="http://schemas.openxmlformats.org/officeDocument/2006/relationships/image" Target="media/image195.wmf"/><Relationship Id="rId637" Type="http://schemas.openxmlformats.org/officeDocument/2006/relationships/image" Target="media/image372.wmf"/><Relationship Id="rId276" Type="http://schemas.openxmlformats.org/officeDocument/2006/relationships/image" Target="media/image162.wmf"/><Relationship Id="rId483" Type="http://schemas.openxmlformats.org/officeDocument/2006/relationships/oleObject" Target="embeddings/oleObject195.bin"/><Relationship Id="rId690" Type="http://schemas.openxmlformats.org/officeDocument/2006/relationships/image" Target="media/image404.png"/><Relationship Id="rId704" Type="http://schemas.openxmlformats.org/officeDocument/2006/relationships/image" Target="media/image412.png"/><Relationship Id="rId40" Type="http://schemas.openxmlformats.org/officeDocument/2006/relationships/image" Target="media/image21.png"/><Relationship Id="rId136" Type="http://schemas.openxmlformats.org/officeDocument/2006/relationships/image" Target="media/image79.wmf"/><Relationship Id="rId343" Type="http://schemas.openxmlformats.org/officeDocument/2006/relationships/image" Target="media/image201.png"/><Relationship Id="rId550" Type="http://schemas.openxmlformats.org/officeDocument/2006/relationships/image" Target="media/image321.wmf"/><Relationship Id="rId203" Type="http://schemas.openxmlformats.org/officeDocument/2006/relationships/oleObject" Target="embeddings/oleObject78.bin"/><Relationship Id="rId648" Type="http://schemas.openxmlformats.org/officeDocument/2006/relationships/image" Target="media/image379.wmf"/><Relationship Id="rId287" Type="http://schemas.openxmlformats.org/officeDocument/2006/relationships/image" Target="media/image168.wmf"/><Relationship Id="rId410" Type="http://schemas.openxmlformats.org/officeDocument/2006/relationships/image" Target="media/image240.wmf"/><Relationship Id="rId494" Type="http://schemas.openxmlformats.org/officeDocument/2006/relationships/oleObject" Target="embeddings/oleObject199.bin"/><Relationship Id="rId508" Type="http://schemas.openxmlformats.org/officeDocument/2006/relationships/image" Target="media/image296.png"/><Relationship Id="rId715" Type="http://schemas.openxmlformats.org/officeDocument/2006/relationships/image" Target="media/image418.wmf"/><Relationship Id="rId147" Type="http://schemas.openxmlformats.org/officeDocument/2006/relationships/oleObject" Target="embeddings/oleObject55.bin"/><Relationship Id="rId354" Type="http://schemas.openxmlformats.org/officeDocument/2006/relationships/image" Target="media/image208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15875"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158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 w="9525">
          <a:noFill/>
          <a:miter lim="800000"/>
          <a:headEnd/>
          <a:tailEnd/>
        </a:ln>
      </a:spPr>
      <a:bodyPr rot="0" vert="horz" wrap="square" lIns="91440" tIns="45720" rIns="91440" bIns="45720" anchor="t" anchorCtr="0">
        <a:sp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A768EB-DFA3-4E60-A44D-50016688B1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8</Pages>
  <Words>217</Words>
  <Characters>1238</Characters>
  <Application>Microsoft Office Word</Application>
  <DocSecurity>0</DocSecurity>
  <Lines>10</Lines>
  <Paragraphs>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hail guber</dc:creator>
  <cp:keywords/>
  <dc:description/>
  <cp:lastModifiedBy>TOSHIBA</cp:lastModifiedBy>
  <cp:revision>16</cp:revision>
  <cp:lastPrinted>2026-03-19T20:40:00Z</cp:lastPrinted>
  <dcterms:created xsi:type="dcterms:W3CDTF">2024-10-15T19:21:00Z</dcterms:created>
  <dcterms:modified xsi:type="dcterms:W3CDTF">2026-03-19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